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187FE5C9"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3234</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 xml:space="preserve">The contents of the present document are subject to continuing work within the TSG and may change following formal </w:t>
      </w:r>
      <w:proofErr w:type="gramStart"/>
      <w:r w:rsidRPr="000E4E7F">
        <w:t>TSG approval.</w:t>
      </w:r>
      <w:proofErr w:type="gramEnd"/>
      <w:r w:rsidRPr="000E4E7F">
        <w:t xml:space="preserve">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4.7pt" o:ole="">
            <v:imagedata r:id="rId16" o:title=""/>
          </v:shape>
          <o:OLEObject Type="Embed" ProgID="Word.Picture.8" ShapeID="_x0000_i1025" DrawAspect="Content" ObjectID="_1648894208"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4.7pt" o:ole="">
            <v:imagedata r:id="rId18" o:title=""/>
          </v:shape>
          <o:OLEObject Type="Embed" ProgID="Word.Picture.8" ShapeID="_x0000_i1026" DrawAspect="Content" ObjectID="_1648894209"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3pt;height:268.6pt" o:ole="">
            <v:imagedata r:id="rId20" o:title=""/>
          </v:shape>
          <o:OLEObject Type="Embed" ProgID="Word.Picture.8" ShapeID="_x0000_i1027" DrawAspect="Content" ObjectID="_1648894210"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4.7pt" o:ole="">
            <v:imagedata r:id="rId22" o:title=""/>
          </v:shape>
          <o:OLEObject Type="Embed" ProgID="Word.Picture.8" ShapeID="_x0000_i1028" DrawAspect="Content" ObjectID="_1648894211"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4.7pt" o:ole="">
            <v:imagedata r:id="rId24" o:title=""/>
          </v:shape>
          <o:OLEObject Type="Embed" ProgID="Word.Picture.8" ShapeID="_x0000_i1029" DrawAspect="Content" ObjectID="_1648894212"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4.7pt" o:ole="">
            <v:imagedata r:id="rId26" o:title=""/>
          </v:shape>
          <o:OLEObject Type="Embed" ProgID="Word.Picture.8" ShapeID="_x0000_i1030" DrawAspect="Content" ObjectID="_1648894213"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781"/>
    <w:bookmarkStart w:id="227" w:name="_MON_1139213889"/>
    <w:bookmarkStart w:id="228" w:name="_MON_1139213938"/>
    <w:bookmarkStart w:id="229" w:name="_MON_1139214046"/>
    <w:bookmarkStart w:id="230" w:name="_MON_1139214582"/>
    <w:bookmarkStart w:id="231" w:name="_MON_1139214621"/>
    <w:bookmarkStart w:id="232" w:name="_MON_1139214679"/>
    <w:bookmarkStart w:id="233" w:name="_MON_1139214726"/>
    <w:bookmarkStart w:id="234" w:name="_MON_1139214809"/>
    <w:bookmarkStart w:id="235" w:name="_MON_1139216975"/>
    <w:bookmarkStart w:id="236" w:name="_MON_1141455217"/>
    <w:bookmarkStart w:id="237" w:name="_MON_1142250178"/>
    <w:bookmarkStart w:id="238" w:name="_MON_1142250267"/>
    <w:bookmarkStart w:id="239" w:name="_MON_1142250278"/>
    <w:bookmarkStart w:id="240" w:name="_MON_1142250289"/>
    <w:bookmarkStart w:id="241" w:name="_MON_1142250316"/>
    <w:bookmarkStart w:id="242" w:name="_MON_1142250323"/>
    <w:bookmarkStart w:id="243" w:name="_MON_1144579870"/>
    <w:bookmarkStart w:id="244" w:name="_MON_1256375447"/>
    <w:bookmarkStart w:id="245" w:name="_MON_1256466064"/>
    <w:bookmarkStart w:id="246" w:name="_MON_1266527591"/>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770"/>
    <w:bookmarkEnd w:id="247"/>
    <w:p w14:paraId="0B26AEC6" w14:textId="77777777" w:rsidR="009722D5" w:rsidRPr="000E4E7F" w:rsidRDefault="009722D5" w:rsidP="009722D5">
      <w:pPr>
        <w:pStyle w:val="TH"/>
      </w:pPr>
      <w:r w:rsidRPr="000E4E7F">
        <w:object w:dxaOrig="10305" w:dyaOrig="1815" w14:anchorId="4DC36A9F">
          <v:shape id="_x0000_i1031" type="#_x0000_t75" style="width:443.9pt;height:77pt" o:ole="">
            <v:imagedata r:id="rId28" o:title=""/>
          </v:shape>
          <o:OLEObject Type="Embed" ProgID="Word.Picture.8" ShapeID="_x0000_i1031" DrawAspect="Content" ObjectID="_1648894214" r:id="rId29"/>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4pt;height:128.35pt" o:ole="" fillcolor="window">
            <v:imagedata r:id="rId30" o:title=""/>
          </v:shape>
          <o:OLEObject Type="Embed" ProgID="Word.Picture.8" ShapeID="_x0000_i1032" DrawAspect="Content" ObjectID="_1648894215"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1.85pt;height:85.75pt" o:ole="">
            <v:imagedata r:id="rId33" o:title=""/>
          </v:shape>
          <o:OLEObject Type="Embed" ProgID="Word.Picture.8" ShapeID="_x0000_i1033" DrawAspect="Content" ObjectID="_1648894216"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85pt;height:169.65pt" o:ole="">
            <v:imagedata r:id="rId35" o:title=""/>
          </v:shape>
          <o:OLEObject Type="Embed" ProgID="Word.Picture.8" ShapeID="_x0000_i1034" DrawAspect="Content" ObjectID="_1648894217" r:id="rId36"/>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1.85pt;height:118.35pt" o:ole="">
            <v:imagedata r:id="rId37" o:title=""/>
          </v:shape>
          <o:OLEObject Type="Embed" ProgID="Word.Picture.8" ShapeID="_x0000_i1035" DrawAspect="Content" ObjectID="_1648894218" r:id="rId38"/>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85pt;height:169.65pt" o:ole="">
            <v:imagedata r:id="rId39" o:title=""/>
          </v:shape>
          <o:OLEObject Type="Embed" ProgID="Word.Picture.8" ShapeID="_x0000_i1036" DrawAspect="Content" ObjectID="_1648894219"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85pt;height:169.65pt" o:ole="">
            <v:imagedata r:id="rId41" o:title=""/>
          </v:shape>
          <o:OLEObject Type="Embed" ProgID="Word.Picture.8" ShapeID="_x0000_i1037" DrawAspect="Content" ObjectID="_1648894220"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85pt;height:119.6pt" o:ole="">
            <v:imagedata r:id="rId43" o:title=""/>
          </v:shape>
          <o:OLEObject Type="Embed" ProgID="Word.Picture.8" ShapeID="_x0000_i1038" DrawAspect="Content" ObjectID="_1648894221"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85pt;height:119.6pt" o:ole="">
            <v:imagedata r:id="rId45" o:title=""/>
          </v:shape>
          <o:OLEObject Type="Embed" ProgID="Word.Picture.8" ShapeID="_x0000_i1039" DrawAspect="Content" ObjectID="_1648894222"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85pt;height:129.6pt" o:ole="">
            <v:imagedata r:id="rId47" o:title=""/>
          </v:shape>
          <o:OLEObject Type="Embed" ProgID="Word.Picture.8" ShapeID="_x0000_i1040" DrawAspect="Content" ObjectID="_1648894223"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9" o:title=""/>
          </v:shape>
          <o:OLEObject Type="Embed" ProgID="Word.Picture.8" ShapeID="_x0000_i1041" DrawAspect="Content" ObjectID="_1648894224" r:id="rId50"/>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85pt;height:169.65pt" o:ole="">
            <v:imagedata r:id="rId51" o:title=""/>
          </v:shape>
          <o:OLEObject Type="Embed" ProgID="Word.Picture.8" ShapeID="_x0000_i1042" DrawAspect="Content" ObjectID="_1648894225"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85pt;height:129.6pt" o:ole="">
            <v:imagedata r:id="rId53" o:title=""/>
          </v:shape>
          <o:OLEObject Type="Embed" ProgID="Word.Picture.8" ShapeID="_x0000_i1043" DrawAspect="Content" ObjectID="_1648894226"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1.85pt;height:127.7pt" o:ole="">
            <v:imagedata r:id="rId55" o:title=""/>
          </v:shape>
          <o:OLEObject Type="Embed" ProgID="Word.Picture.8" ShapeID="_x0000_i1044" DrawAspect="Content" ObjectID="_1648894227" r:id="rId56"/>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1.85pt;height:127.7pt" o:ole="">
            <v:imagedata r:id="rId57" o:title=""/>
          </v:shape>
          <o:OLEObject Type="Embed" ProgID="Word.Picture.8" ShapeID="_x0000_i1045" DrawAspect="Content" ObjectID="_1648894228"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1.85pt;height:127.7pt" o:ole="">
            <v:imagedata r:id="rId59" o:title=""/>
          </v:shape>
          <o:OLEObject Type="Embed" ProgID="Word.Picture.8" ShapeID="_x0000_i1046" DrawAspect="Content" ObjectID="_1648894229" r:id="rId60"/>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85pt;height:127.7pt" o:ole="">
            <v:imagedata r:id="rId61" o:title=""/>
          </v:shape>
          <o:OLEObject Type="Embed" ProgID="Word.Picture.8" ShapeID="_x0000_i1047" DrawAspect="Content" ObjectID="_1648894230" r:id="rId62"/>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85pt;height:127.7pt" o:ole="">
            <v:imagedata r:id="rId63" o:title=""/>
          </v:shape>
          <o:OLEObject Type="Embed" ProgID="Word.Picture.8" ShapeID="_x0000_i1048" DrawAspect="Content" ObjectID="_1648894231"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05pt;height:160.3pt" o:ole="">
            <v:imagedata r:id="rId65" o:title=""/>
          </v:shape>
          <o:OLEObject Type="Embed" ProgID="Word.Picture.8" ShapeID="_x0000_i1049" DrawAspect="Content" ObjectID="_1648894232"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05pt;height:115.2pt" o:ole="">
            <v:imagedata r:id="rId67" o:title=""/>
          </v:shape>
          <o:OLEObject Type="Embed" ProgID="Word.Picture.8" ShapeID="_x0000_i1050" DrawAspect="Content" ObjectID="_1648894233"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6" w:name="_Toc20486813"/>
      <w:bookmarkStart w:id="1177" w:name="_Toc29342105"/>
      <w:bookmarkStart w:id="1178" w:name="_Toc29343244"/>
      <w:bookmarkStart w:id="1179" w:name="_Toc36566495"/>
      <w:bookmarkStart w:id="1180" w:name="_Toc36809909"/>
      <w:bookmarkStart w:id="1181" w:name="_Toc36846273"/>
      <w:bookmarkStart w:id="1182" w:name="_Toc36938926"/>
      <w:bookmarkStart w:id="118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6"/>
      <w:bookmarkEnd w:id="1177"/>
      <w:bookmarkEnd w:id="1178"/>
      <w:bookmarkEnd w:id="1179"/>
      <w:bookmarkEnd w:id="1180"/>
      <w:bookmarkEnd w:id="1181"/>
      <w:bookmarkEnd w:id="1182"/>
      <w:bookmarkEnd w:id="1183"/>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4"/>
      <w:r w:rsidRPr="000E4E7F">
        <w:t>TRUE</w:t>
      </w:r>
      <w:commentRangeEnd w:id="1184"/>
      <w:r w:rsidR="00E6666B">
        <w:rPr>
          <w:rStyle w:val="CommentReference"/>
        </w:rPr>
        <w:commentReference w:id="118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5" w:name="_Toc20486814"/>
      <w:bookmarkStart w:id="1186" w:name="_Toc29342106"/>
      <w:bookmarkStart w:id="1187" w:name="_Toc29343245"/>
      <w:bookmarkStart w:id="1188" w:name="_Toc36566496"/>
      <w:bookmarkStart w:id="1189" w:name="_Toc36809910"/>
      <w:bookmarkStart w:id="1190" w:name="_Toc36846274"/>
      <w:bookmarkStart w:id="1191" w:name="_Toc36938927"/>
      <w:bookmarkStart w:id="1192" w:name="_Toc37081907"/>
      <w:r w:rsidRPr="000E4E7F">
        <w:t>5.3.7.5</w:t>
      </w:r>
      <w:r w:rsidRPr="000E4E7F">
        <w:tab/>
        <w:t xml:space="preserve">Reception of the </w:t>
      </w:r>
      <w:r w:rsidRPr="000E4E7F">
        <w:rPr>
          <w:i/>
        </w:rPr>
        <w:t>RRCConnectionReestablishment</w:t>
      </w:r>
      <w:r w:rsidRPr="000E4E7F">
        <w:t xml:space="preserve"> by the UE</w:t>
      </w:r>
      <w:bookmarkEnd w:id="1185"/>
      <w:bookmarkEnd w:id="1186"/>
      <w:bookmarkEnd w:id="1187"/>
      <w:bookmarkEnd w:id="1188"/>
      <w:bookmarkEnd w:id="1189"/>
      <w:bookmarkEnd w:id="1190"/>
      <w:bookmarkEnd w:id="1191"/>
      <w:bookmarkEnd w:id="119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3" w:name="OLE_LINK46"/>
      <w:bookmarkStart w:id="1194" w:name="OLE_LINK47"/>
      <w:r w:rsidR="009722D5" w:rsidRPr="000E4E7F">
        <w:t>and the K</w:t>
      </w:r>
      <w:r w:rsidR="009722D5" w:rsidRPr="000E4E7F">
        <w:rPr>
          <w:vertAlign w:val="subscript"/>
        </w:rPr>
        <w:t>RRCint</w:t>
      </w:r>
      <w:r w:rsidR="009722D5" w:rsidRPr="000E4E7F">
        <w:t xml:space="preserve"> key immediately</w:t>
      </w:r>
      <w:bookmarkEnd w:id="1193"/>
      <w:bookmarkEnd w:id="1194"/>
      <w:r w:rsidR="009722D5" w:rsidRPr="000E4E7F">
        <w:t xml:space="preserve">, i.e., integrity protection shall be applied to all subsequent messages received and sent by the UE, </w:t>
      </w:r>
      <w:bookmarkStart w:id="1195" w:name="OLE_LINK40"/>
      <w:bookmarkStart w:id="1196" w:name="OLE_LINK41"/>
      <w:r w:rsidR="009722D5" w:rsidRPr="000E4E7F">
        <w:t>including the message used to indicate the successful completion of the procedure</w:t>
      </w:r>
      <w:bookmarkEnd w:id="1195"/>
      <w:bookmarkEnd w:id="119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7" w:name="_Toc20486815"/>
      <w:bookmarkStart w:id="1198" w:name="_Toc29342107"/>
      <w:bookmarkStart w:id="1199" w:name="_Toc29343246"/>
      <w:bookmarkStart w:id="1200" w:name="_Toc36566497"/>
      <w:bookmarkStart w:id="1201" w:name="_Toc36809911"/>
      <w:bookmarkStart w:id="1202" w:name="_Toc36846275"/>
      <w:bookmarkStart w:id="1203" w:name="_Toc36938928"/>
      <w:bookmarkStart w:id="1204" w:name="_Toc37081908"/>
      <w:r w:rsidRPr="000E4E7F">
        <w:t>5.3.7.6</w:t>
      </w:r>
      <w:r w:rsidRPr="000E4E7F">
        <w:tab/>
        <w:t>T311 expiry</w:t>
      </w:r>
      <w:bookmarkEnd w:id="1197"/>
      <w:bookmarkEnd w:id="1198"/>
      <w:bookmarkEnd w:id="1199"/>
      <w:bookmarkEnd w:id="1200"/>
      <w:bookmarkEnd w:id="1201"/>
      <w:bookmarkEnd w:id="1202"/>
      <w:bookmarkEnd w:id="1203"/>
      <w:bookmarkEnd w:id="1204"/>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5" w:name="_Toc20486816"/>
      <w:bookmarkStart w:id="1206" w:name="_Toc29342108"/>
      <w:bookmarkStart w:id="1207" w:name="_Toc29343247"/>
      <w:bookmarkStart w:id="1208" w:name="_Toc36566498"/>
      <w:bookmarkStart w:id="1209" w:name="_Toc36809912"/>
      <w:bookmarkStart w:id="1210" w:name="_Toc36846276"/>
      <w:bookmarkStart w:id="1211" w:name="_Toc36938929"/>
      <w:bookmarkStart w:id="1212" w:name="_Toc37081909"/>
      <w:r w:rsidRPr="000E4E7F">
        <w:t>5.3.7.7</w:t>
      </w:r>
      <w:r w:rsidRPr="000E4E7F">
        <w:tab/>
        <w:t>T301 expiry or selected cell no longer suitable</w:t>
      </w:r>
      <w:bookmarkEnd w:id="1205"/>
      <w:bookmarkEnd w:id="1206"/>
      <w:bookmarkEnd w:id="1207"/>
      <w:bookmarkEnd w:id="1208"/>
      <w:bookmarkEnd w:id="1209"/>
      <w:bookmarkEnd w:id="1210"/>
      <w:bookmarkEnd w:id="1211"/>
      <w:bookmarkEnd w:id="1212"/>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3" w:name="_Toc20486817"/>
      <w:bookmarkStart w:id="1214" w:name="_Toc29342109"/>
      <w:bookmarkStart w:id="1215" w:name="_Toc29343248"/>
      <w:bookmarkStart w:id="1216" w:name="_Toc36566499"/>
      <w:bookmarkStart w:id="1217" w:name="_Toc36809913"/>
      <w:bookmarkStart w:id="1218" w:name="_Toc36846277"/>
      <w:bookmarkStart w:id="1219" w:name="_Toc36938930"/>
      <w:bookmarkStart w:id="1220" w:name="_Toc37081910"/>
      <w:r w:rsidRPr="000E4E7F">
        <w:t>5.3.7.8</w:t>
      </w:r>
      <w:r w:rsidRPr="000E4E7F">
        <w:tab/>
        <w:t xml:space="preserve">Reception of </w:t>
      </w:r>
      <w:r w:rsidRPr="000E4E7F">
        <w:rPr>
          <w:i/>
        </w:rPr>
        <w:t>RRCConnectionReestablishmentReject</w:t>
      </w:r>
      <w:r w:rsidRPr="000E4E7F">
        <w:t xml:space="preserve"> by the UE</w:t>
      </w:r>
      <w:bookmarkEnd w:id="1213"/>
      <w:bookmarkEnd w:id="1214"/>
      <w:bookmarkEnd w:id="1215"/>
      <w:bookmarkEnd w:id="1216"/>
      <w:bookmarkEnd w:id="1217"/>
      <w:bookmarkEnd w:id="1218"/>
      <w:bookmarkEnd w:id="1219"/>
      <w:bookmarkEnd w:id="1220"/>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1" w:name="_Toc20486818"/>
      <w:bookmarkStart w:id="1222" w:name="_Toc29342110"/>
      <w:bookmarkStart w:id="1223" w:name="_Toc29343249"/>
      <w:bookmarkStart w:id="1224" w:name="_Toc36566500"/>
      <w:bookmarkStart w:id="1225" w:name="_Toc36809914"/>
      <w:bookmarkStart w:id="1226" w:name="_Toc36846278"/>
      <w:bookmarkStart w:id="1227" w:name="_Toc36938931"/>
      <w:bookmarkStart w:id="1228" w:name="_Toc37081911"/>
      <w:r w:rsidRPr="000E4E7F">
        <w:lastRenderedPageBreak/>
        <w:t>5.3.8</w:t>
      </w:r>
      <w:r w:rsidRPr="000E4E7F">
        <w:tab/>
        <w:t>RRC connection release</w:t>
      </w:r>
      <w:bookmarkEnd w:id="1221"/>
      <w:bookmarkEnd w:id="1222"/>
      <w:bookmarkEnd w:id="1223"/>
      <w:bookmarkEnd w:id="1224"/>
      <w:bookmarkEnd w:id="1225"/>
      <w:bookmarkEnd w:id="1226"/>
      <w:bookmarkEnd w:id="1227"/>
      <w:bookmarkEnd w:id="1228"/>
    </w:p>
    <w:p w14:paraId="5C1B1DB5" w14:textId="77777777" w:rsidR="009722D5" w:rsidRPr="000E4E7F" w:rsidRDefault="009722D5" w:rsidP="009722D5">
      <w:pPr>
        <w:pStyle w:val="Heading4"/>
      </w:pPr>
      <w:bookmarkStart w:id="1229" w:name="_Toc20486819"/>
      <w:bookmarkStart w:id="1230" w:name="_Toc29342111"/>
      <w:bookmarkStart w:id="1231" w:name="_Toc29343250"/>
      <w:bookmarkStart w:id="1232" w:name="_Toc36566501"/>
      <w:bookmarkStart w:id="1233" w:name="_Toc36809915"/>
      <w:bookmarkStart w:id="1234" w:name="_Toc36846279"/>
      <w:bookmarkStart w:id="1235" w:name="_Toc36938932"/>
      <w:bookmarkStart w:id="1236" w:name="_Toc37081912"/>
      <w:r w:rsidRPr="000E4E7F">
        <w:t>5.3.8.1</w:t>
      </w:r>
      <w:r w:rsidRPr="000E4E7F">
        <w:tab/>
        <w:t>General</w:t>
      </w:r>
      <w:bookmarkEnd w:id="1229"/>
      <w:bookmarkEnd w:id="1230"/>
      <w:bookmarkEnd w:id="1231"/>
      <w:bookmarkEnd w:id="1232"/>
      <w:bookmarkEnd w:id="1233"/>
      <w:bookmarkEnd w:id="1234"/>
      <w:bookmarkEnd w:id="1235"/>
      <w:bookmarkEnd w:id="1236"/>
    </w:p>
    <w:bookmarkStart w:id="1237" w:name="_MON_1289914524"/>
    <w:bookmarkEnd w:id="1237"/>
    <w:bookmarkStart w:id="1238" w:name="_MON_1267948855"/>
    <w:bookmarkEnd w:id="1238"/>
    <w:p w14:paraId="174F800D" w14:textId="77777777" w:rsidR="009722D5" w:rsidRPr="000E4E7F" w:rsidRDefault="009722D5" w:rsidP="009722D5">
      <w:pPr>
        <w:pStyle w:val="TH"/>
      </w:pPr>
      <w:r w:rsidRPr="000E4E7F">
        <w:object w:dxaOrig="7574" w:dyaOrig="1634" w14:anchorId="1CEC4048">
          <v:shape id="_x0000_i1051" type="#_x0000_t75" style="width:351.85pt;height:77pt" o:ole="">
            <v:imagedata r:id="rId69" o:title=""/>
          </v:shape>
          <o:OLEObject Type="Embed" ProgID="Word.Picture.8" ShapeID="_x0000_i1051" DrawAspect="Content" ObjectID="_1648894234"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9" w:name="_Toc20486820"/>
      <w:bookmarkStart w:id="1240" w:name="_Toc29342112"/>
      <w:bookmarkStart w:id="1241" w:name="_Toc29343251"/>
      <w:bookmarkStart w:id="1242" w:name="_Toc36566502"/>
      <w:bookmarkStart w:id="1243" w:name="_Toc36809916"/>
      <w:bookmarkStart w:id="1244" w:name="_Toc36846280"/>
      <w:bookmarkStart w:id="1245" w:name="_Toc36938933"/>
      <w:bookmarkStart w:id="1246" w:name="_Toc37081913"/>
      <w:r w:rsidRPr="000E4E7F">
        <w:t>5.3.8.2</w:t>
      </w:r>
      <w:r w:rsidRPr="000E4E7F">
        <w:tab/>
        <w:t>Initiation</w:t>
      </w:r>
      <w:bookmarkEnd w:id="1239"/>
      <w:bookmarkEnd w:id="1240"/>
      <w:bookmarkEnd w:id="1241"/>
      <w:bookmarkEnd w:id="1242"/>
      <w:bookmarkEnd w:id="1243"/>
      <w:bookmarkEnd w:id="1244"/>
      <w:bookmarkEnd w:id="1245"/>
      <w:bookmarkEnd w:id="1246"/>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7" w:name="_Toc20486821"/>
      <w:bookmarkStart w:id="1248" w:name="_Toc29342113"/>
      <w:bookmarkStart w:id="1249" w:name="_Toc29343252"/>
      <w:bookmarkStart w:id="1250" w:name="_Toc36566503"/>
      <w:bookmarkStart w:id="1251" w:name="_Toc36809917"/>
      <w:bookmarkStart w:id="1252" w:name="_Toc36846281"/>
      <w:bookmarkStart w:id="1253" w:name="_Toc36938934"/>
      <w:bookmarkStart w:id="1254" w:name="_Toc37081914"/>
      <w:r w:rsidRPr="000E4E7F">
        <w:t>5.3.8.3</w:t>
      </w:r>
      <w:r w:rsidRPr="000E4E7F">
        <w:tab/>
        <w:t xml:space="preserve">Reception of the </w:t>
      </w:r>
      <w:r w:rsidRPr="000E4E7F">
        <w:rPr>
          <w:i/>
        </w:rPr>
        <w:t>RRCConnectionRelease</w:t>
      </w:r>
      <w:r w:rsidRPr="000E4E7F">
        <w:t xml:space="preserve"> by the UE</w:t>
      </w:r>
      <w:bookmarkEnd w:id="1247"/>
      <w:bookmarkEnd w:id="1248"/>
      <w:bookmarkEnd w:id="1249"/>
      <w:bookmarkEnd w:id="1250"/>
      <w:bookmarkEnd w:id="1251"/>
      <w:bookmarkEnd w:id="1252"/>
      <w:bookmarkEnd w:id="1253"/>
      <w:bookmarkEnd w:id="1254"/>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6"/>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7" w:name="_Toc20486822"/>
      <w:bookmarkStart w:id="1258" w:name="_Toc29342114"/>
      <w:bookmarkStart w:id="1259" w:name="_Toc29343253"/>
      <w:bookmarkStart w:id="1260" w:name="_Toc36566504"/>
      <w:bookmarkStart w:id="1261" w:name="_Toc36809918"/>
      <w:bookmarkStart w:id="1262" w:name="_Toc36846282"/>
      <w:bookmarkStart w:id="1263" w:name="_Toc36938935"/>
      <w:bookmarkStart w:id="1264" w:name="_Toc37081915"/>
      <w:r w:rsidRPr="000E4E7F">
        <w:t>5.3.8.4</w:t>
      </w:r>
      <w:r w:rsidRPr="000E4E7F">
        <w:tab/>
        <w:t>T320 expiry</w:t>
      </w:r>
      <w:bookmarkEnd w:id="1257"/>
      <w:bookmarkEnd w:id="1258"/>
      <w:bookmarkEnd w:id="1259"/>
      <w:bookmarkEnd w:id="1260"/>
      <w:bookmarkEnd w:id="1261"/>
      <w:bookmarkEnd w:id="1262"/>
      <w:bookmarkEnd w:id="1263"/>
      <w:bookmarkEnd w:id="126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5" w:name="_Toc20486823"/>
      <w:bookmarkStart w:id="1266" w:name="_Toc29342115"/>
      <w:bookmarkStart w:id="1267" w:name="_Toc29343254"/>
      <w:bookmarkStart w:id="1268" w:name="_Toc36566505"/>
      <w:bookmarkStart w:id="1269" w:name="_Toc36809919"/>
      <w:bookmarkStart w:id="1270" w:name="_Toc36846283"/>
      <w:bookmarkStart w:id="1271" w:name="_Toc36938936"/>
      <w:bookmarkStart w:id="1272" w:name="_Toc37081916"/>
      <w:r w:rsidRPr="000E4E7F">
        <w:t>5.3.8.5</w:t>
      </w:r>
      <w:r w:rsidRPr="000E4E7F">
        <w:tab/>
        <w:t>T322 expiry</w:t>
      </w:r>
      <w:bookmarkEnd w:id="1265"/>
      <w:r w:rsidR="00DD5285" w:rsidRPr="000E4E7F">
        <w:t xml:space="preserve"> or stop</w:t>
      </w:r>
      <w:bookmarkEnd w:id="1266"/>
      <w:bookmarkEnd w:id="1267"/>
      <w:bookmarkEnd w:id="1268"/>
      <w:bookmarkEnd w:id="1269"/>
      <w:bookmarkEnd w:id="1270"/>
      <w:bookmarkEnd w:id="1271"/>
      <w:bookmarkEnd w:id="127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3" w:name="_Toc20486824"/>
      <w:bookmarkStart w:id="1274" w:name="_Toc29342116"/>
      <w:bookmarkStart w:id="1275" w:name="_Toc29343255"/>
      <w:bookmarkStart w:id="1276" w:name="_Toc36566506"/>
      <w:bookmarkStart w:id="1277" w:name="_Toc36809920"/>
      <w:bookmarkStart w:id="1278" w:name="_Toc36846284"/>
      <w:bookmarkStart w:id="1279" w:name="_Toc36938937"/>
      <w:bookmarkStart w:id="1280"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3"/>
      <w:bookmarkEnd w:id="1274"/>
      <w:bookmarkEnd w:id="1275"/>
      <w:bookmarkEnd w:id="1276"/>
      <w:bookmarkEnd w:id="1277"/>
      <w:bookmarkEnd w:id="1278"/>
      <w:bookmarkEnd w:id="1279"/>
      <w:bookmarkEnd w:id="128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1" w:name="_Toc20486825"/>
      <w:bookmarkStart w:id="1282" w:name="_Toc29342117"/>
      <w:bookmarkStart w:id="1283" w:name="_Toc29343256"/>
      <w:bookmarkStart w:id="1284" w:name="_Toc36566507"/>
      <w:bookmarkStart w:id="1285" w:name="_Toc36809921"/>
      <w:bookmarkStart w:id="1286" w:name="_Toc36846285"/>
      <w:bookmarkStart w:id="1287" w:name="_Toc36938938"/>
      <w:bookmarkStart w:id="1288" w:name="_Toc37081918"/>
      <w:r w:rsidRPr="000E4E7F">
        <w:t>5.3.8.7</w:t>
      </w:r>
      <w:r w:rsidRPr="000E4E7F">
        <w:tab/>
        <w:t>UE actions upon entering RRC_INACTIVE</w:t>
      </w:r>
      <w:bookmarkEnd w:id="1281"/>
      <w:bookmarkEnd w:id="1282"/>
      <w:bookmarkEnd w:id="1283"/>
      <w:bookmarkEnd w:id="1284"/>
      <w:bookmarkEnd w:id="1285"/>
      <w:bookmarkEnd w:id="1286"/>
      <w:bookmarkEnd w:id="1287"/>
      <w:bookmarkEnd w:id="128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9" w:name="_Toc20486826"/>
      <w:bookmarkStart w:id="1290" w:name="_Toc29342118"/>
      <w:bookmarkStart w:id="1291" w:name="_Toc29343257"/>
      <w:bookmarkStart w:id="1292" w:name="_Toc36566508"/>
      <w:bookmarkStart w:id="1293" w:name="_Toc36809922"/>
      <w:bookmarkStart w:id="1294" w:name="_Toc36846286"/>
      <w:bookmarkStart w:id="1295" w:name="_Toc36938939"/>
      <w:bookmarkStart w:id="1296" w:name="_Toc37081919"/>
      <w:r w:rsidRPr="000E4E7F">
        <w:lastRenderedPageBreak/>
        <w:t>5.3.9</w:t>
      </w:r>
      <w:r w:rsidRPr="000E4E7F">
        <w:tab/>
        <w:t>RRC connection release requested by upper layers</w:t>
      </w:r>
      <w:bookmarkEnd w:id="1289"/>
      <w:bookmarkEnd w:id="1290"/>
      <w:bookmarkEnd w:id="1291"/>
      <w:bookmarkEnd w:id="1292"/>
      <w:bookmarkEnd w:id="1293"/>
      <w:bookmarkEnd w:id="1294"/>
      <w:bookmarkEnd w:id="1295"/>
      <w:bookmarkEnd w:id="1296"/>
    </w:p>
    <w:p w14:paraId="0706668C" w14:textId="77777777" w:rsidR="009722D5" w:rsidRPr="000E4E7F" w:rsidRDefault="009722D5" w:rsidP="009722D5">
      <w:pPr>
        <w:pStyle w:val="Heading4"/>
      </w:pPr>
      <w:bookmarkStart w:id="1297" w:name="_Toc20486827"/>
      <w:bookmarkStart w:id="1298" w:name="_Toc29342119"/>
      <w:bookmarkStart w:id="1299" w:name="_Toc29343258"/>
      <w:bookmarkStart w:id="1300" w:name="_Toc36566509"/>
      <w:bookmarkStart w:id="1301" w:name="_Toc36809923"/>
      <w:bookmarkStart w:id="1302" w:name="_Toc36846287"/>
      <w:bookmarkStart w:id="1303" w:name="_Toc36938940"/>
      <w:bookmarkStart w:id="1304" w:name="_Toc37081920"/>
      <w:r w:rsidRPr="000E4E7F">
        <w:t>5.3.9.1</w:t>
      </w:r>
      <w:r w:rsidRPr="000E4E7F">
        <w:tab/>
        <w:t>General</w:t>
      </w:r>
      <w:bookmarkEnd w:id="1297"/>
      <w:bookmarkEnd w:id="1298"/>
      <w:bookmarkEnd w:id="1299"/>
      <w:bookmarkEnd w:id="1300"/>
      <w:bookmarkEnd w:id="1301"/>
      <w:bookmarkEnd w:id="1302"/>
      <w:bookmarkEnd w:id="1303"/>
      <w:bookmarkEnd w:id="130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5" w:name="_Toc20486828"/>
      <w:bookmarkStart w:id="1306" w:name="_Toc29342120"/>
      <w:bookmarkStart w:id="1307" w:name="_Toc29343259"/>
      <w:bookmarkStart w:id="1308" w:name="_Toc36566510"/>
      <w:bookmarkStart w:id="1309" w:name="_Toc36809924"/>
      <w:bookmarkStart w:id="1310" w:name="_Toc36846288"/>
      <w:bookmarkStart w:id="1311" w:name="_Toc36938941"/>
      <w:bookmarkStart w:id="1312" w:name="_Toc37081921"/>
      <w:r w:rsidRPr="000E4E7F">
        <w:t>5.3.9.2</w:t>
      </w:r>
      <w:r w:rsidRPr="000E4E7F">
        <w:tab/>
        <w:t>Initiation</w:t>
      </w:r>
      <w:bookmarkEnd w:id="1305"/>
      <w:bookmarkEnd w:id="1306"/>
      <w:bookmarkEnd w:id="1307"/>
      <w:bookmarkEnd w:id="1308"/>
      <w:bookmarkEnd w:id="1309"/>
      <w:bookmarkEnd w:id="1310"/>
      <w:bookmarkEnd w:id="1311"/>
      <w:bookmarkEnd w:id="131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3" w:name="_Toc20486829"/>
      <w:bookmarkStart w:id="1314" w:name="_Toc29342121"/>
      <w:bookmarkStart w:id="1315" w:name="_Toc29343260"/>
      <w:bookmarkStart w:id="1316" w:name="_Toc36566511"/>
      <w:bookmarkStart w:id="1317" w:name="_Toc36809925"/>
      <w:bookmarkStart w:id="1318" w:name="_Toc36846289"/>
      <w:bookmarkStart w:id="1319" w:name="_Toc36938942"/>
      <w:bookmarkStart w:id="1320" w:name="_Toc37081922"/>
      <w:r w:rsidRPr="000E4E7F">
        <w:t>5.3.10</w:t>
      </w:r>
      <w:r w:rsidRPr="000E4E7F">
        <w:tab/>
        <w:t>Radio resource configuration</w:t>
      </w:r>
      <w:bookmarkEnd w:id="1313"/>
      <w:bookmarkEnd w:id="1314"/>
      <w:bookmarkEnd w:id="1315"/>
      <w:bookmarkEnd w:id="1316"/>
      <w:bookmarkEnd w:id="1317"/>
      <w:bookmarkEnd w:id="1318"/>
      <w:bookmarkEnd w:id="1319"/>
      <w:bookmarkEnd w:id="1320"/>
    </w:p>
    <w:p w14:paraId="012DB5B3" w14:textId="77777777" w:rsidR="009722D5" w:rsidRPr="000E4E7F" w:rsidRDefault="009722D5" w:rsidP="009722D5">
      <w:pPr>
        <w:pStyle w:val="Heading4"/>
      </w:pPr>
      <w:bookmarkStart w:id="1321" w:name="_Toc20486830"/>
      <w:bookmarkStart w:id="1322" w:name="_Toc29342122"/>
      <w:bookmarkStart w:id="1323" w:name="_Toc29343261"/>
      <w:bookmarkStart w:id="1324" w:name="_Toc36566512"/>
      <w:bookmarkStart w:id="1325" w:name="_Toc36809926"/>
      <w:bookmarkStart w:id="1326" w:name="_Toc36846290"/>
      <w:bookmarkStart w:id="1327" w:name="_Toc36938943"/>
      <w:bookmarkStart w:id="1328" w:name="_Toc37081923"/>
      <w:r w:rsidRPr="000E4E7F">
        <w:t>5.3.10.0</w:t>
      </w:r>
      <w:r w:rsidRPr="000E4E7F">
        <w:tab/>
        <w:t>General</w:t>
      </w:r>
      <w:bookmarkEnd w:id="1321"/>
      <w:bookmarkEnd w:id="1322"/>
      <w:bookmarkEnd w:id="1323"/>
      <w:bookmarkEnd w:id="1324"/>
      <w:bookmarkEnd w:id="1325"/>
      <w:bookmarkEnd w:id="1326"/>
      <w:bookmarkEnd w:id="1327"/>
      <w:bookmarkEnd w:id="132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9" w:name="_Toc20486831"/>
      <w:bookmarkStart w:id="1330" w:name="_Toc29342123"/>
      <w:bookmarkStart w:id="1331" w:name="_Toc29343262"/>
      <w:bookmarkStart w:id="1332" w:name="_Toc36566513"/>
      <w:bookmarkStart w:id="1333" w:name="_Toc36809927"/>
      <w:bookmarkStart w:id="1334" w:name="_Toc36846291"/>
      <w:bookmarkStart w:id="1335" w:name="_Toc36938944"/>
      <w:bookmarkStart w:id="1336" w:name="_Toc37081924"/>
      <w:r w:rsidRPr="000E4E7F">
        <w:t>5.3.10.1</w:t>
      </w:r>
      <w:r w:rsidRPr="000E4E7F">
        <w:tab/>
        <w:t>SRB addition/ modification</w:t>
      </w:r>
      <w:bookmarkEnd w:id="1329"/>
      <w:bookmarkEnd w:id="1330"/>
      <w:bookmarkEnd w:id="1331"/>
      <w:bookmarkEnd w:id="1332"/>
      <w:bookmarkEnd w:id="1333"/>
      <w:bookmarkEnd w:id="1334"/>
      <w:bookmarkEnd w:id="1335"/>
      <w:bookmarkEnd w:id="133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7" w:name="_Toc20486832"/>
      <w:bookmarkStart w:id="1338" w:name="_Toc29342124"/>
      <w:bookmarkStart w:id="1339" w:name="_Toc29343263"/>
      <w:bookmarkStart w:id="134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1" w:name="_Toc36809928"/>
      <w:bookmarkStart w:id="1342" w:name="_Toc36846292"/>
      <w:bookmarkStart w:id="1343" w:name="_Toc36938945"/>
      <w:bookmarkStart w:id="1344" w:name="_Toc37081925"/>
      <w:r w:rsidRPr="000E4E7F">
        <w:t>5.3.10.1a</w:t>
      </w:r>
      <w:r w:rsidRPr="000E4E7F">
        <w:tab/>
        <w:t>SCG RLC bearer addition or reconfiguration for SRBs</w:t>
      </w:r>
      <w:bookmarkEnd w:id="1337"/>
      <w:bookmarkEnd w:id="1338"/>
      <w:bookmarkEnd w:id="1339"/>
      <w:bookmarkEnd w:id="1340"/>
      <w:bookmarkEnd w:id="1341"/>
      <w:bookmarkEnd w:id="1342"/>
      <w:bookmarkEnd w:id="1343"/>
      <w:bookmarkEnd w:id="134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5" w:name="_Toc20486833"/>
      <w:bookmarkStart w:id="1346" w:name="_Toc29342125"/>
      <w:bookmarkStart w:id="1347" w:name="_Toc29343264"/>
      <w:bookmarkStart w:id="1348" w:name="_Toc36566515"/>
      <w:bookmarkStart w:id="1349" w:name="_Toc36809929"/>
      <w:bookmarkStart w:id="1350" w:name="_Toc36846293"/>
      <w:bookmarkStart w:id="1351" w:name="_Toc36938946"/>
      <w:bookmarkStart w:id="1352" w:name="_Toc37081926"/>
      <w:r w:rsidRPr="000E4E7F">
        <w:t>5.3.10.2</w:t>
      </w:r>
      <w:r w:rsidRPr="000E4E7F">
        <w:tab/>
        <w:t>DRB release</w:t>
      </w:r>
      <w:bookmarkEnd w:id="1345"/>
      <w:bookmarkEnd w:id="1346"/>
      <w:bookmarkEnd w:id="1347"/>
      <w:bookmarkEnd w:id="1348"/>
      <w:bookmarkEnd w:id="1349"/>
      <w:bookmarkEnd w:id="1350"/>
      <w:bookmarkEnd w:id="1351"/>
      <w:bookmarkEnd w:id="135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3" w:name="_Toc20486834"/>
      <w:bookmarkStart w:id="1354" w:name="_Toc29342126"/>
      <w:bookmarkStart w:id="1355" w:name="_Toc29343265"/>
      <w:bookmarkStart w:id="1356" w:name="_Toc36566516"/>
      <w:bookmarkStart w:id="1357" w:name="_Toc36809930"/>
      <w:bookmarkStart w:id="1358" w:name="_Toc36846294"/>
      <w:bookmarkStart w:id="1359" w:name="_Toc36938947"/>
      <w:bookmarkStart w:id="1360" w:name="_Toc37081927"/>
      <w:r w:rsidRPr="000E4E7F">
        <w:t>5.3.10.3</w:t>
      </w:r>
      <w:r w:rsidRPr="000E4E7F">
        <w:tab/>
        <w:t>DRB addition/ modification</w:t>
      </w:r>
      <w:bookmarkEnd w:id="1353"/>
      <w:bookmarkEnd w:id="1354"/>
      <w:bookmarkEnd w:id="1355"/>
      <w:bookmarkEnd w:id="1356"/>
      <w:bookmarkEnd w:id="1357"/>
      <w:bookmarkEnd w:id="1358"/>
      <w:bookmarkEnd w:id="1359"/>
      <w:bookmarkEnd w:id="136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1" w:name="_Toc20486835"/>
      <w:bookmarkStart w:id="1362" w:name="_Toc29342127"/>
      <w:bookmarkStart w:id="1363" w:name="_Toc29343266"/>
      <w:bookmarkStart w:id="1364" w:name="_Toc36566517"/>
      <w:bookmarkStart w:id="1365" w:name="_Toc36809931"/>
      <w:bookmarkStart w:id="1366" w:name="_Toc36846295"/>
      <w:bookmarkStart w:id="1367" w:name="_Toc36938948"/>
      <w:bookmarkStart w:id="1368" w:name="_Toc37081928"/>
      <w:r w:rsidRPr="000E4E7F">
        <w:t>5.3.10.3a1</w:t>
      </w:r>
      <w:r w:rsidRPr="000E4E7F">
        <w:tab/>
        <w:t>DC specific DRB addition or reconfiguration</w:t>
      </w:r>
      <w:bookmarkEnd w:id="1361"/>
      <w:bookmarkEnd w:id="1362"/>
      <w:bookmarkEnd w:id="1363"/>
      <w:bookmarkEnd w:id="1364"/>
      <w:bookmarkEnd w:id="1365"/>
      <w:bookmarkEnd w:id="1366"/>
      <w:bookmarkEnd w:id="1367"/>
      <w:bookmarkEnd w:id="136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9" w:name="_Toc20486836"/>
      <w:bookmarkStart w:id="1370" w:name="_Toc29342128"/>
      <w:bookmarkStart w:id="1371" w:name="_Toc29343267"/>
      <w:bookmarkStart w:id="1372" w:name="_Toc36566518"/>
      <w:bookmarkStart w:id="1373" w:name="_Toc36809932"/>
      <w:bookmarkStart w:id="1374" w:name="_Toc36846296"/>
      <w:bookmarkStart w:id="1375" w:name="_Toc36938949"/>
      <w:bookmarkStart w:id="1376" w:name="_Toc37081929"/>
      <w:r w:rsidRPr="000E4E7F">
        <w:t>5.3.10.3a2</w:t>
      </w:r>
      <w:r w:rsidRPr="000E4E7F">
        <w:tab/>
        <w:t>LWA specific DRB addition or reconfiguration</w:t>
      </w:r>
      <w:bookmarkEnd w:id="1369"/>
      <w:bookmarkEnd w:id="1370"/>
      <w:bookmarkEnd w:id="1371"/>
      <w:bookmarkEnd w:id="1372"/>
      <w:bookmarkEnd w:id="1373"/>
      <w:bookmarkEnd w:id="1374"/>
      <w:bookmarkEnd w:id="1375"/>
      <w:bookmarkEnd w:id="137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7" w:name="_Toc20486837"/>
      <w:bookmarkStart w:id="1378" w:name="_Toc29342129"/>
      <w:bookmarkStart w:id="1379" w:name="_Toc29343268"/>
      <w:bookmarkStart w:id="1380" w:name="_Toc36566519"/>
      <w:bookmarkStart w:id="1381" w:name="_Toc36809933"/>
      <w:bookmarkStart w:id="1382" w:name="_Toc36846297"/>
      <w:bookmarkStart w:id="1383" w:name="_Toc36938950"/>
      <w:bookmarkStart w:id="1384" w:name="_Toc37081930"/>
      <w:r w:rsidRPr="000E4E7F">
        <w:t>5.3.10.3a3</w:t>
      </w:r>
      <w:r w:rsidRPr="000E4E7F">
        <w:tab/>
        <w:t>LWIP specific DRB addition or reconfiguration</w:t>
      </w:r>
      <w:bookmarkEnd w:id="1377"/>
      <w:bookmarkEnd w:id="1378"/>
      <w:bookmarkEnd w:id="1379"/>
      <w:bookmarkEnd w:id="1380"/>
      <w:bookmarkEnd w:id="1381"/>
      <w:bookmarkEnd w:id="1382"/>
      <w:bookmarkEnd w:id="1383"/>
      <w:bookmarkEnd w:id="138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5" w:name="_Toc20486838"/>
      <w:bookmarkStart w:id="1386" w:name="_Toc29342130"/>
      <w:bookmarkStart w:id="1387" w:name="_Toc29343269"/>
      <w:bookmarkStart w:id="1388" w:name="_Toc36566520"/>
      <w:bookmarkStart w:id="1389" w:name="_Toc36809934"/>
      <w:bookmarkStart w:id="1390" w:name="_Toc36846298"/>
      <w:bookmarkStart w:id="1391" w:name="_Toc36938951"/>
      <w:bookmarkStart w:id="1392" w:name="_Toc37081931"/>
      <w:r w:rsidRPr="000E4E7F">
        <w:lastRenderedPageBreak/>
        <w:t>5.3.10.3a4</w:t>
      </w:r>
      <w:r w:rsidRPr="000E4E7F">
        <w:tab/>
        <w:t>SCG RLC bearer addition or reconfiguration for DRBs in NE-DC</w:t>
      </w:r>
      <w:bookmarkEnd w:id="1385"/>
      <w:bookmarkEnd w:id="1386"/>
      <w:bookmarkEnd w:id="1387"/>
      <w:bookmarkEnd w:id="1388"/>
      <w:bookmarkEnd w:id="1389"/>
      <w:bookmarkEnd w:id="1390"/>
      <w:bookmarkEnd w:id="1391"/>
      <w:bookmarkEnd w:id="139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3" w:name="_Toc20486839"/>
      <w:bookmarkStart w:id="1394" w:name="_Toc29342131"/>
      <w:bookmarkStart w:id="1395" w:name="_Toc29343270"/>
      <w:bookmarkStart w:id="1396" w:name="_Toc36566521"/>
      <w:bookmarkStart w:id="1397" w:name="_Toc36809935"/>
      <w:bookmarkStart w:id="1398" w:name="_Toc36846299"/>
      <w:bookmarkStart w:id="1399" w:name="_Toc36938952"/>
      <w:bookmarkStart w:id="1400" w:name="_Toc37081932"/>
      <w:r w:rsidRPr="000E4E7F">
        <w:t>5.3.10.3a</w:t>
      </w:r>
      <w:r w:rsidRPr="000E4E7F">
        <w:tab/>
        <w:t>SCell release</w:t>
      </w:r>
      <w:bookmarkEnd w:id="1393"/>
      <w:bookmarkEnd w:id="1394"/>
      <w:bookmarkEnd w:id="1395"/>
      <w:bookmarkEnd w:id="1396"/>
      <w:bookmarkEnd w:id="1397"/>
      <w:bookmarkEnd w:id="1398"/>
      <w:bookmarkEnd w:id="1399"/>
      <w:bookmarkEnd w:id="140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1" w:name="_Toc20486840"/>
      <w:bookmarkStart w:id="1402" w:name="_Toc29342132"/>
      <w:bookmarkStart w:id="1403" w:name="_Toc29343271"/>
      <w:bookmarkStart w:id="1404" w:name="_Toc36566522"/>
      <w:bookmarkStart w:id="1405" w:name="_Toc36809936"/>
      <w:bookmarkStart w:id="1406" w:name="_Toc36846300"/>
      <w:bookmarkStart w:id="1407" w:name="_Toc36938953"/>
      <w:bookmarkStart w:id="1408" w:name="_Toc37081933"/>
      <w:r w:rsidRPr="000E4E7F">
        <w:t>5.3.10.3b</w:t>
      </w:r>
      <w:r w:rsidRPr="000E4E7F">
        <w:tab/>
        <w:t>SCell addition/ modification</w:t>
      </w:r>
      <w:bookmarkEnd w:id="1401"/>
      <w:bookmarkEnd w:id="1402"/>
      <w:bookmarkEnd w:id="1403"/>
      <w:bookmarkEnd w:id="1404"/>
      <w:bookmarkEnd w:id="1405"/>
      <w:bookmarkEnd w:id="1406"/>
      <w:bookmarkEnd w:id="1407"/>
      <w:bookmarkEnd w:id="140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9" w:name="_Toc20486841"/>
      <w:bookmarkStart w:id="1410" w:name="_Toc29342133"/>
      <w:bookmarkStart w:id="1411" w:name="_Toc29343272"/>
      <w:bookmarkStart w:id="141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3" w:name="_Toc36809937"/>
      <w:bookmarkStart w:id="1414" w:name="_Toc36846301"/>
      <w:bookmarkStart w:id="1415" w:name="_Toc36938954"/>
      <w:bookmarkStart w:id="1416" w:name="_Toc37081934"/>
      <w:r w:rsidRPr="000E4E7F">
        <w:t>5.3.10.3c</w:t>
      </w:r>
      <w:r w:rsidRPr="000E4E7F">
        <w:tab/>
        <w:t>PSCell addition or modification</w:t>
      </w:r>
      <w:bookmarkEnd w:id="1409"/>
      <w:bookmarkEnd w:id="1410"/>
      <w:bookmarkEnd w:id="1411"/>
      <w:bookmarkEnd w:id="1412"/>
      <w:bookmarkEnd w:id="1413"/>
      <w:bookmarkEnd w:id="1414"/>
      <w:bookmarkEnd w:id="1415"/>
      <w:bookmarkEnd w:id="141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7" w:name="_Toc20486842"/>
      <w:bookmarkStart w:id="1418" w:name="_Toc29342134"/>
      <w:bookmarkStart w:id="1419" w:name="_Toc29343273"/>
      <w:bookmarkStart w:id="1420" w:name="_Toc36566524"/>
      <w:bookmarkStart w:id="1421" w:name="_Toc36809938"/>
      <w:bookmarkStart w:id="1422" w:name="_Toc36846302"/>
      <w:bookmarkStart w:id="1423" w:name="_Toc36938955"/>
      <w:bookmarkStart w:id="1424" w:name="_Toc37081935"/>
      <w:r w:rsidRPr="000E4E7F">
        <w:t>5.3.10.3</w:t>
      </w:r>
      <w:r w:rsidR="00452275" w:rsidRPr="000E4E7F">
        <w:t>d</w:t>
      </w:r>
      <w:r w:rsidRPr="000E4E7F">
        <w:tab/>
        <w:t>SCell group release</w:t>
      </w:r>
      <w:bookmarkEnd w:id="1417"/>
      <w:bookmarkEnd w:id="1418"/>
      <w:bookmarkEnd w:id="1419"/>
      <w:bookmarkEnd w:id="1420"/>
      <w:bookmarkEnd w:id="1421"/>
      <w:bookmarkEnd w:id="1422"/>
      <w:bookmarkEnd w:id="1423"/>
      <w:bookmarkEnd w:id="142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6" w:name="_Toc20486843"/>
      <w:bookmarkStart w:id="1427" w:name="_Toc29342135"/>
      <w:bookmarkStart w:id="1428" w:name="_Toc29343274"/>
      <w:bookmarkStart w:id="1429" w:name="_Toc36566525"/>
      <w:bookmarkStart w:id="1430" w:name="_Toc36809939"/>
      <w:bookmarkStart w:id="1431" w:name="_Toc36846303"/>
      <w:bookmarkStart w:id="1432" w:name="_Toc36938956"/>
      <w:bookmarkStart w:id="1433" w:name="_Toc37081936"/>
      <w:r w:rsidRPr="000E4E7F">
        <w:t>5.3.10.3</w:t>
      </w:r>
      <w:r w:rsidR="00452275" w:rsidRPr="000E4E7F">
        <w:t>e</w:t>
      </w:r>
      <w:r w:rsidRPr="000E4E7F">
        <w:tab/>
        <w:t>SCell group addition/ modification</w:t>
      </w:r>
      <w:bookmarkEnd w:id="1426"/>
      <w:bookmarkEnd w:id="1427"/>
      <w:bookmarkEnd w:id="1428"/>
      <w:bookmarkEnd w:id="1429"/>
      <w:bookmarkEnd w:id="1430"/>
      <w:bookmarkEnd w:id="1431"/>
      <w:bookmarkEnd w:id="1432"/>
      <w:bookmarkEnd w:id="143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4" w:name="_Toc20486844"/>
      <w:bookmarkStart w:id="1435" w:name="_Toc29342136"/>
      <w:bookmarkStart w:id="1436" w:name="_Toc29343275"/>
      <w:bookmarkStart w:id="1437" w:name="_Toc36566526"/>
      <w:bookmarkStart w:id="1438" w:name="_Toc36809940"/>
      <w:bookmarkStart w:id="1439" w:name="_Toc36846304"/>
      <w:bookmarkStart w:id="1440" w:name="_Toc36938957"/>
      <w:bookmarkStart w:id="1441" w:name="_Toc37081937"/>
      <w:r w:rsidRPr="000E4E7F">
        <w:t>5.3.10.4</w:t>
      </w:r>
      <w:r w:rsidRPr="000E4E7F">
        <w:tab/>
        <w:t>MAC main reconfiguration</w:t>
      </w:r>
      <w:bookmarkEnd w:id="1434"/>
      <w:bookmarkEnd w:id="1435"/>
      <w:bookmarkEnd w:id="1436"/>
      <w:bookmarkEnd w:id="1437"/>
      <w:bookmarkEnd w:id="1438"/>
      <w:bookmarkEnd w:id="1439"/>
      <w:bookmarkEnd w:id="1440"/>
      <w:bookmarkEnd w:id="144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2" w:name="_Toc20486845"/>
      <w:bookmarkStart w:id="1443" w:name="_Toc29342137"/>
      <w:bookmarkStart w:id="1444" w:name="_Toc29343276"/>
      <w:bookmarkStart w:id="1445" w:name="_Toc36566527"/>
      <w:bookmarkStart w:id="1446" w:name="_Toc36809941"/>
      <w:bookmarkStart w:id="1447" w:name="_Toc36846305"/>
      <w:bookmarkStart w:id="1448" w:name="_Toc36938958"/>
      <w:bookmarkStart w:id="1449" w:name="_Toc37081938"/>
      <w:bookmarkStart w:id="1450" w:name="OLE_LINK89"/>
      <w:bookmarkStart w:id="1451" w:name="OLE_LINK90"/>
      <w:r w:rsidRPr="000E4E7F">
        <w:t>5.3.10.5</w:t>
      </w:r>
      <w:r w:rsidRPr="000E4E7F">
        <w:tab/>
        <w:t>Semi-persistent scheduling reconfiguration</w:t>
      </w:r>
      <w:bookmarkEnd w:id="1442"/>
      <w:bookmarkEnd w:id="1443"/>
      <w:bookmarkEnd w:id="1444"/>
      <w:bookmarkEnd w:id="1445"/>
      <w:bookmarkEnd w:id="1446"/>
      <w:bookmarkEnd w:id="1447"/>
      <w:bookmarkEnd w:id="1448"/>
      <w:bookmarkEnd w:id="144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2" w:name="_Toc20486846"/>
      <w:bookmarkStart w:id="1453" w:name="_Toc29342138"/>
      <w:bookmarkStart w:id="1454" w:name="_Toc29343277"/>
      <w:bookmarkStart w:id="1455" w:name="_Toc36566528"/>
      <w:bookmarkStart w:id="1456" w:name="_Toc36809942"/>
      <w:bookmarkStart w:id="1457" w:name="_Toc36846306"/>
      <w:bookmarkStart w:id="1458" w:name="_Toc36938959"/>
      <w:bookmarkStart w:id="1459" w:name="_Toc37081939"/>
      <w:r w:rsidRPr="000E4E7F">
        <w:t>5.3.10.6</w:t>
      </w:r>
      <w:r w:rsidRPr="000E4E7F">
        <w:tab/>
        <w:t>Physical channel reconfiguration</w:t>
      </w:r>
      <w:bookmarkEnd w:id="1452"/>
      <w:bookmarkEnd w:id="1453"/>
      <w:bookmarkEnd w:id="1454"/>
      <w:bookmarkEnd w:id="1455"/>
      <w:bookmarkEnd w:id="1456"/>
      <w:bookmarkEnd w:id="1457"/>
      <w:bookmarkEnd w:id="1458"/>
      <w:bookmarkEnd w:id="145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60" w:name="OLE_LINK81"/>
      <w:bookmarkStart w:id="1461" w:name="OLE_LINK83"/>
      <w:r w:rsidRPr="000E4E7F">
        <w:rPr>
          <w:i/>
        </w:rPr>
        <w:t>physicalConfig</w:t>
      </w:r>
      <w:bookmarkEnd w:id="1460"/>
      <w:bookmarkEnd w:id="146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2" w:name="_Toc20486847"/>
      <w:bookmarkStart w:id="1463" w:name="_Toc29342139"/>
      <w:bookmarkStart w:id="1464" w:name="_Toc29343278"/>
      <w:bookmarkStart w:id="146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6" w:name="_Toc36809943"/>
      <w:bookmarkStart w:id="1467" w:name="_Toc36846307"/>
      <w:bookmarkStart w:id="1468" w:name="_Toc36938960"/>
      <w:bookmarkStart w:id="1469" w:name="_Toc37081940"/>
      <w:r w:rsidRPr="000E4E7F">
        <w:t>5.3.10.7</w:t>
      </w:r>
      <w:r w:rsidRPr="000E4E7F">
        <w:tab/>
        <w:t>Radio Link Failure Timers and Constants reconfiguration</w:t>
      </w:r>
      <w:bookmarkEnd w:id="1462"/>
      <w:bookmarkEnd w:id="1463"/>
      <w:bookmarkEnd w:id="1464"/>
      <w:bookmarkEnd w:id="1465"/>
      <w:bookmarkEnd w:id="1466"/>
      <w:bookmarkEnd w:id="1467"/>
      <w:bookmarkEnd w:id="1468"/>
      <w:bookmarkEnd w:id="146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70" w:name="OLE_LINK124"/>
      <w:bookmarkStart w:id="147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70"/>
      <w:bookmarkEnd w:id="147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2" w:name="_Toc20486848"/>
      <w:bookmarkStart w:id="1473" w:name="_Toc29342140"/>
      <w:bookmarkStart w:id="1474" w:name="_Toc29343279"/>
      <w:bookmarkStart w:id="1475" w:name="_Toc36566530"/>
      <w:bookmarkStart w:id="1476" w:name="_Toc36809944"/>
      <w:bookmarkStart w:id="1477" w:name="_Toc36846308"/>
      <w:bookmarkStart w:id="1478" w:name="_Toc36938961"/>
      <w:bookmarkStart w:id="1479" w:name="_Toc37081941"/>
      <w:r w:rsidRPr="000E4E7F">
        <w:t>5.3.10.8</w:t>
      </w:r>
      <w:r w:rsidRPr="000E4E7F">
        <w:tab/>
        <w:t>Time domain measurement resource restriction for serving cell</w:t>
      </w:r>
      <w:bookmarkEnd w:id="1472"/>
      <w:bookmarkEnd w:id="1473"/>
      <w:bookmarkEnd w:id="1474"/>
      <w:bookmarkEnd w:id="1475"/>
      <w:bookmarkEnd w:id="1476"/>
      <w:bookmarkEnd w:id="1477"/>
      <w:bookmarkEnd w:id="1478"/>
      <w:bookmarkEnd w:id="1479"/>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80" w:name="_Toc20486849"/>
      <w:bookmarkStart w:id="1481" w:name="_Toc29342141"/>
      <w:bookmarkStart w:id="1482" w:name="_Toc29343280"/>
      <w:bookmarkStart w:id="1483" w:name="_Toc36566531"/>
      <w:bookmarkStart w:id="1484" w:name="_Toc36809945"/>
      <w:bookmarkStart w:id="1485" w:name="_Toc36846309"/>
      <w:bookmarkStart w:id="1486" w:name="_Toc36938962"/>
      <w:bookmarkStart w:id="1487" w:name="_Toc37081942"/>
      <w:bookmarkEnd w:id="1450"/>
      <w:bookmarkEnd w:id="1451"/>
      <w:r w:rsidRPr="000E4E7F">
        <w:t>5.3.10.9</w:t>
      </w:r>
      <w:r w:rsidRPr="000E4E7F">
        <w:tab/>
        <w:t>Other configuration</w:t>
      </w:r>
      <w:bookmarkEnd w:id="1480"/>
      <w:bookmarkEnd w:id="1481"/>
      <w:bookmarkEnd w:id="1482"/>
      <w:bookmarkEnd w:id="1483"/>
      <w:bookmarkEnd w:id="1484"/>
      <w:bookmarkEnd w:id="1485"/>
      <w:bookmarkEnd w:id="1486"/>
      <w:bookmarkEnd w:id="1487"/>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8" w:name="_Toc20486850"/>
      <w:bookmarkStart w:id="1489" w:name="_Toc29342142"/>
      <w:bookmarkStart w:id="1490" w:name="_Toc29343281"/>
      <w:bookmarkStart w:id="1491" w:name="_Toc36566532"/>
      <w:bookmarkStart w:id="1492" w:name="_Toc36809946"/>
      <w:bookmarkStart w:id="1493" w:name="_Toc36846310"/>
      <w:bookmarkStart w:id="1494" w:name="_Toc36938963"/>
      <w:bookmarkStart w:id="1495" w:name="_Toc37081943"/>
      <w:r w:rsidRPr="000E4E7F">
        <w:t>5.3.10.10</w:t>
      </w:r>
      <w:r w:rsidRPr="000E4E7F">
        <w:tab/>
        <w:t>SCG reconfiguration</w:t>
      </w:r>
      <w:bookmarkEnd w:id="1488"/>
      <w:bookmarkEnd w:id="1489"/>
      <w:bookmarkEnd w:id="1490"/>
      <w:bookmarkEnd w:id="1491"/>
      <w:bookmarkEnd w:id="1492"/>
      <w:bookmarkEnd w:id="1493"/>
      <w:bookmarkEnd w:id="1494"/>
      <w:bookmarkEnd w:id="1495"/>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6" w:name="OLE_LINK133"/>
      <w:bookmarkStart w:id="1497" w:name="OLE_LINK134"/>
      <w:r w:rsidRPr="000E4E7F">
        <w:rPr>
          <w:rFonts w:eastAsia="SimSun"/>
          <w:lang w:eastAsia="zh-CN"/>
        </w:rPr>
        <w:t>one or more split</w:t>
      </w:r>
      <w:bookmarkEnd w:id="1496"/>
      <w:bookmarkEnd w:id="149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8" w:name="_Toc20486851"/>
      <w:bookmarkStart w:id="1499" w:name="_Toc29342143"/>
      <w:bookmarkStart w:id="1500" w:name="_Toc29343282"/>
      <w:bookmarkStart w:id="1501" w:name="_Toc36566533"/>
      <w:bookmarkStart w:id="1502" w:name="_Toc36809947"/>
      <w:bookmarkStart w:id="1503" w:name="_Toc36846311"/>
      <w:bookmarkStart w:id="1504" w:name="_Toc36938964"/>
      <w:bookmarkStart w:id="1505" w:name="_Toc37081944"/>
      <w:r w:rsidRPr="000E4E7F">
        <w:t>5.3.10.11</w:t>
      </w:r>
      <w:r w:rsidRPr="000E4E7F">
        <w:tab/>
        <w:t>SCG dedicated resource configuration</w:t>
      </w:r>
      <w:bookmarkEnd w:id="1498"/>
      <w:bookmarkEnd w:id="1499"/>
      <w:bookmarkEnd w:id="1500"/>
      <w:bookmarkEnd w:id="1501"/>
      <w:bookmarkEnd w:id="1502"/>
      <w:bookmarkEnd w:id="1503"/>
      <w:bookmarkEnd w:id="1504"/>
      <w:bookmarkEnd w:id="1505"/>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6" w:name="_Toc20486852"/>
      <w:bookmarkStart w:id="1507" w:name="_Toc29342144"/>
      <w:bookmarkStart w:id="1508" w:name="_Toc29343283"/>
      <w:bookmarkStart w:id="1509" w:name="_Toc36566534"/>
      <w:bookmarkStart w:id="1510" w:name="_Toc36809948"/>
      <w:bookmarkStart w:id="1511" w:name="_Toc36846312"/>
      <w:bookmarkStart w:id="1512" w:name="_Toc36938965"/>
      <w:bookmarkStart w:id="1513" w:name="_Toc37081945"/>
      <w:r w:rsidRPr="000E4E7F">
        <w:t>5.3.10.12</w:t>
      </w:r>
      <w:r w:rsidRPr="000E4E7F">
        <w:tab/>
        <w:t xml:space="preserve">Reconfiguration SCG or split DRB by </w:t>
      </w:r>
      <w:r w:rsidRPr="000E4E7F">
        <w:rPr>
          <w:i/>
        </w:rPr>
        <w:t>drb-ToAddModList</w:t>
      </w:r>
      <w:bookmarkEnd w:id="1506"/>
      <w:bookmarkEnd w:id="1507"/>
      <w:bookmarkEnd w:id="1508"/>
      <w:bookmarkEnd w:id="1509"/>
      <w:bookmarkEnd w:id="1510"/>
      <w:bookmarkEnd w:id="1511"/>
      <w:bookmarkEnd w:id="1512"/>
      <w:bookmarkEnd w:id="1513"/>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4" w:name="_Toc20486853"/>
      <w:bookmarkStart w:id="1515" w:name="_Toc29342145"/>
      <w:bookmarkStart w:id="1516" w:name="_Toc29343284"/>
      <w:bookmarkStart w:id="1517" w:name="_Toc36566535"/>
      <w:bookmarkStart w:id="1518" w:name="_Toc36809949"/>
      <w:bookmarkStart w:id="1519" w:name="_Toc36846313"/>
      <w:bookmarkStart w:id="1520" w:name="_Toc36938966"/>
      <w:bookmarkStart w:id="1521" w:name="_Toc37081946"/>
      <w:r w:rsidRPr="000E4E7F">
        <w:t>5.3.10.13</w:t>
      </w:r>
      <w:r w:rsidRPr="000E4E7F">
        <w:tab/>
        <w:t>Neighbour cell information reconfiguration</w:t>
      </w:r>
      <w:bookmarkEnd w:id="1514"/>
      <w:bookmarkEnd w:id="1515"/>
      <w:bookmarkEnd w:id="1516"/>
      <w:bookmarkEnd w:id="1517"/>
      <w:bookmarkEnd w:id="1518"/>
      <w:bookmarkEnd w:id="1519"/>
      <w:bookmarkEnd w:id="1520"/>
      <w:bookmarkEnd w:id="1521"/>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2" w:name="_Toc20486854"/>
      <w:bookmarkStart w:id="1523" w:name="_Toc29342146"/>
      <w:bookmarkStart w:id="1524" w:name="_Toc29343285"/>
      <w:bookmarkStart w:id="1525" w:name="_Toc36566536"/>
      <w:bookmarkStart w:id="1526" w:name="_Toc36809950"/>
      <w:bookmarkStart w:id="1527" w:name="_Toc36846314"/>
      <w:bookmarkStart w:id="1528" w:name="_Toc36938967"/>
      <w:bookmarkStart w:id="1529" w:name="_Toc37081947"/>
      <w:r w:rsidRPr="000E4E7F">
        <w:t>5.3.10.14</w:t>
      </w:r>
      <w:r w:rsidRPr="000E4E7F">
        <w:tab/>
        <w:t>Void</w:t>
      </w:r>
      <w:bookmarkEnd w:id="1522"/>
      <w:bookmarkEnd w:id="1523"/>
      <w:bookmarkEnd w:id="1524"/>
      <w:bookmarkEnd w:id="1525"/>
      <w:bookmarkEnd w:id="1526"/>
      <w:bookmarkEnd w:id="1527"/>
      <w:bookmarkEnd w:id="1528"/>
      <w:bookmarkEnd w:id="1529"/>
    </w:p>
    <w:p w14:paraId="63097396" w14:textId="77777777" w:rsidR="009722D5" w:rsidRPr="000E4E7F" w:rsidRDefault="009722D5" w:rsidP="009722D5">
      <w:pPr>
        <w:pStyle w:val="Heading4"/>
      </w:pPr>
      <w:bookmarkStart w:id="1530" w:name="_Toc20486855"/>
      <w:bookmarkStart w:id="1531" w:name="_Toc29342147"/>
      <w:bookmarkStart w:id="1532" w:name="_Toc29343286"/>
      <w:bookmarkStart w:id="1533" w:name="_Toc36566537"/>
      <w:bookmarkStart w:id="1534" w:name="_Toc36809951"/>
      <w:bookmarkStart w:id="1535" w:name="_Toc36846315"/>
      <w:bookmarkStart w:id="1536" w:name="_Toc36938968"/>
      <w:bookmarkStart w:id="1537" w:name="_Toc37081948"/>
      <w:r w:rsidRPr="000E4E7F">
        <w:t>5.3.10.15</w:t>
      </w:r>
      <w:r w:rsidRPr="000E4E7F">
        <w:tab/>
        <w:t>Sidelink dedicated configuration</w:t>
      </w:r>
      <w:bookmarkEnd w:id="1530"/>
      <w:bookmarkEnd w:id="1531"/>
      <w:bookmarkEnd w:id="1532"/>
      <w:bookmarkEnd w:id="1533"/>
      <w:bookmarkEnd w:id="1534"/>
      <w:bookmarkEnd w:id="1535"/>
      <w:bookmarkEnd w:id="1536"/>
      <w:bookmarkEnd w:id="1537"/>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8" w:name="_Toc20486856"/>
      <w:bookmarkStart w:id="1539" w:name="_Toc29342148"/>
      <w:bookmarkStart w:id="1540" w:name="_Toc29343287"/>
      <w:bookmarkStart w:id="1541" w:name="_Toc36566538"/>
      <w:bookmarkStart w:id="1542" w:name="_Toc36809952"/>
      <w:bookmarkStart w:id="1543" w:name="_Toc36846316"/>
      <w:bookmarkStart w:id="1544" w:name="_Toc36938969"/>
      <w:bookmarkStart w:id="154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8"/>
      <w:bookmarkEnd w:id="1539"/>
      <w:bookmarkEnd w:id="1540"/>
      <w:bookmarkEnd w:id="1541"/>
      <w:bookmarkEnd w:id="1542"/>
      <w:bookmarkEnd w:id="1543"/>
      <w:bookmarkEnd w:id="1544"/>
      <w:bookmarkEnd w:id="1545"/>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6" w:name="_Toc20486857"/>
      <w:bookmarkStart w:id="1547" w:name="_Toc29342149"/>
      <w:bookmarkStart w:id="1548" w:name="_Toc29343288"/>
      <w:bookmarkStart w:id="1549" w:name="_Toc36566539"/>
      <w:bookmarkStart w:id="1550" w:name="_Toc36809953"/>
      <w:bookmarkStart w:id="1551" w:name="_Toc36846317"/>
      <w:bookmarkStart w:id="1552" w:name="_Toc36938970"/>
      <w:bookmarkStart w:id="1553" w:name="_Toc37081950"/>
      <w:r w:rsidRPr="000E4E7F">
        <w:t>5.3.10.16</w:t>
      </w:r>
      <w:r w:rsidRPr="000E4E7F">
        <w:tab/>
        <w:t>T370 expiry</w:t>
      </w:r>
      <w:bookmarkEnd w:id="1546"/>
      <w:bookmarkEnd w:id="1547"/>
      <w:bookmarkEnd w:id="1548"/>
      <w:bookmarkEnd w:id="1549"/>
      <w:bookmarkEnd w:id="1550"/>
      <w:bookmarkEnd w:id="1551"/>
      <w:bookmarkEnd w:id="1552"/>
      <w:bookmarkEnd w:id="1553"/>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4" w:name="_Toc20486858"/>
      <w:bookmarkStart w:id="1555" w:name="_Toc29342150"/>
      <w:bookmarkStart w:id="1556" w:name="_Toc29343289"/>
      <w:bookmarkStart w:id="1557" w:name="_Toc36566540"/>
      <w:bookmarkStart w:id="1558" w:name="_Toc36809954"/>
      <w:bookmarkStart w:id="1559" w:name="_Toc36846318"/>
      <w:bookmarkStart w:id="1560" w:name="_Toc36938971"/>
      <w:bookmarkStart w:id="1561" w:name="_Toc37081951"/>
      <w:r w:rsidRPr="000E4E7F">
        <w:t>5.3.10.17</w:t>
      </w:r>
      <w:r w:rsidRPr="000E4E7F">
        <w:tab/>
        <w:t>SRB release</w:t>
      </w:r>
      <w:bookmarkEnd w:id="1554"/>
      <w:bookmarkEnd w:id="1555"/>
      <w:bookmarkEnd w:id="1556"/>
      <w:bookmarkEnd w:id="1557"/>
      <w:bookmarkEnd w:id="1558"/>
      <w:bookmarkEnd w:id="1559"/>
      <w:bookmarkEnd w:id="1560"/>
      <w:bookmarkEnd w:id="1561"/>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2" w:name="_Toc20486859"/>
      <w:bookmarkStart w:id="1563" w:name="_Toc29342151"/>
      <w:bookmarkStart w:id="1564" w:name="_Toc29343290"/>
      <w:bookmarkStart w:id="1565" w:name="_Toc36566541"/>
      <w:bookmarkStart w:id="1566" w:name="_Toc36809955"/>
      <w:bookmarkStart w:id="1567" w:name="_Toc36846319"/>
      <w:bookmarkStart w:id="1568" w:name="_Toc36938972"/>
      <w:bookmarkStart w:id="1569" w:name="_Toc37081952"/>
      <w:r w:rsidRPr="000E4E7F">
        <w:rPr>
          <w:rFonts w:eastAsia="SimSun"/>
        </w:rPr>
        <w:t>5.3.10.18</w:t>
      </w:r>
      <w:r w:rsidRPr="000E4E7F">
        <w:rPr>
          <w:rFonts w:eastAsia="SimSun"/>
        </w:rPr>
        <w:tab/>
        <w:t>Scheduling Request Configuration for NB-IoT</w:t>
      </w:r>
      <w:bookmarkEnd w:id="1562"/>
      <w:bookmarkEnd w:id="1563"/>
      <w:bookmarkEnd w:id="1564"/>
      <w:bookmarkEnd w:id="1565"/>
      <w:bookmarkEnd w:id="1566"/>
      <w:bookmarkEnd w:id="1567"/>
      <w:bookmarkEnd w:id="1568"/>
      <w:bookmarkEnd w:id="1569"/>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70" w:name="_Toc20486860"/>
      <w:bookmarkStart w:id="1571" w:name="_Toc29342152"/>
      <w:bookmarkStart w:id="1572" w:name="_Toc29343291"/>
      <w:bookmarkStart w:id="1573" w:name="_Toc36566542"/>
      <w:bookmarkStart w:id="1574" w:name="_Toc36809956"/>
      <w:bookmarkStart w:id="1575" w:name="_Toc36846320"/>
      <w:bookmarkStart w:id="1576" w:name="_Toc36938973"/>
      <w:bookmarkStart w:id="1577" w:name="_Toc37081953"/>
      <w:r w:rsidRPr="000E4E7F">
        <w:t>5.3.10.19</w:t>
      </w:r>
      <w:r w:rsidRPr="000E4E7F">
        <w:tab/>
        <w:t>NE-DC release</w:t>
      </w:r>
      <w:bookmarkEnd w:id="1570"/>
      <w:bookmarkEnd w:id="1571"/>
      <w:bookmarkEnd w:id="1572"/>
      <w:bookmarkEnd w:id="1573"/>
      <w:bookmarkEnd w:id="1574"/>
      <w:bookmarkEnd w:id="1575"/>
      <w:bookmarkEnd w:id="1576"/>
      <w:bookmarkEnd w:id="1577"/>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8" w:name="_Toc20486861"/>
      <w:bookmarkStart w:id="1579" w:name="_Toc29342153"/>
      <w:bookmarkStart w:id="1580" w:name="_Toc29343292"/>
      <w:bookmarkStart w:id="1581" w:name="_Toc36566543"/>
      <w:bookmarkStart w:id="1582" w:name="_Toc36809957"/>
      <w:bookmarkStart w:id="1583" w:name="_Toc36846321"/>
      <w:bookmarkStart w:id="1584" w:name="_Toc36938974"/>
      <w:bookmarkStart w:id="1585" w:name="_Toc37081954"/>
      <w:r w:rsidRPr="000E4E7F">
        <w:t>5.3.11</w:t>
      </w:r>
      <w:r w:rsidRPr="000E4E7F">
        <w:tab/>
        <w:t>Radio link failure related actions</w:t>
      </w:r>
      <w:bookmarkEnd w:id="1578"/>
      <w:bookmarkEnd w:id="1579"/>
      <w:bookmarkEnd w:id="1580"/>
      <w:bookmarkEnd w:id="1581"/>
      <w:bookmarkEnd w:id="1582"/>
      <w:bookmarkEnd w:id="1583"/>
      <w:bookmarkEnd w:id="1584"/>
      <w:bookmarkEnd w:id="1585"/>
    </w:p>
    <w:p w14:paraId="5513979F" w14:textId="77777777" w:rsidR="009722D5" w:rsidRPr="000E4E7F" w:rsidRDefault="009722D5" w:rsidP="009722D5">
      <w:pPr>
        <w:pStyle w:val="Heading4"/>
      </w:pPr>
      <w:bookmarkStart w:id="1586" w:name="_Toc20486862"/>
      <w:bookmarkStart w:id="1587" w:name="_Toc29342154"/>
      <w:bookmarkStart w:id="1588" w:name="_Toc29343293"/>
      <w:bookmarkStart w:id="1589" w:name="_Toc36566544"/>
      <w:bookmarkStart w:id="1590" w:name="_Toc36809958"/>
      <w:bookmarkStart w:id="1591" w:name="_Toc36846322"/>
      <w:bookmarkStart w:id="1592" w:name="_Toc36938975"/>
      <w:bookmarkStart w:id="1593" w:name="_Toc37081955"/>
      <w:r w:rsidRPr="000E4E7F">
        <w:t>5.3.11.1</w:t>
      </w:r>
      <w:r w:rsidRPr="000E4E7F">
        <w:tab/>
        <w:t>Detection of physical layer problems in RRC_CONNECTED</w:t>
      </w:r>
      <w:bookmarkEnd w:id="1586"/>
      <w:bookmarkEnd w:id="1587"/>
      <w:bookmarkEnd w:id="1588"/>
      <w:bookmarkEnd w:id="1589"/>
      <w:bookmarkEnd w:id="1590"/>
      <w:bookmarkEnd w:id="1591"/>
      <w:bookmarkEnd w:id="1592"/>
      <w:bookmarkEnd w:id="1593"/>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4" w:name="_Toc20486863"/>
      <w:bookmarkStart w:id="1595" w:name="_Toc29342155"/>
      <w:bookmarkStart w:id="1596" w:name="_Toc29343294"/>
      <w:bookmarkStart w:id="1597" w:name="_Toc36566545"/>
      <w:bookmarkStart w:id="1598" w:name="_Toc36809959"/>
      <w:bookmarkStart w:id="1599" w:name="_Toc36846323"/>
      <w:bookmarkStart w:id="1600" w:name="_Toc36938976"/>
      <w:bookmarkStart w:id="1601" w:name="_Toc37081956"/>
      <w:r w:rsidRPr="000E4E7F">
        <w:t>5.3.11.1a</w:t>
      </w:r>
      <w:r w:rsidRPr="000E4E7F">
        <w:tab/>
        <w:t>Early detection of physical layer problems in RRC_CONNECTED</w:t>
      </w:r>
      <w:bookmarkEnd w:id="1594"/>
      <w:bookmarkEnd w:id="1595"/>
      <w:bookmarkEnd w:id="1596"/>
      <w:bookmarkEnd w:id="1597"/>
      <w:bookmarkEnd w:id="1598"/>
      <w:bookmarkEnd w:id="1599"/>
      <w:bookmarkEnd w:id="1600"/>
      <w:bookmarkEnd w:id="160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2" w:name="_Toc20486864"/>
      <w:bookmarkStart w:id="1603" w:name="_Toc29342156"/>
      <w:bookmarkStart w:id="1604" w:name="_Toc29343295"/>
      <w:bookmarkStart w:id="1605" w:name="_Toc36566546"/>
      <w:bookmarkStart w:id="1606" w:name="_Toc36809960"/>
      <w:bookmarkStart w:id="1607" w:name="_Toc36846324"/>
      <w:bookmarkStart w:id="1608" w:name="_Toc36938977"/>
      <w:bookmarkStart w:id="1609" w:name="_Toc37081957"/>
      <w:r w:rsidRPr="000E4E7F">
        <w:t>5.3.11.1b</w:t>
      </w:r>
      <w:r w:rsidRPr="000E4E7F">
        <w:tab/>
        <w:t>Detection of physical layer improvements in RRC_CONNECTED</w:t>
      </w:r>
      <w:bookmarkEnd w:id="1602"/>
      <w:bookmarkEnd w:id="1603"/>
      <w:bookmarkEnd w:id="1604"/>
      <w:bookmarkEnd w:id="1605"/>
      <w:bookmarkEnd w:id="1606"/>
      <w:bookmarkEnd w:id="1607"/>
      <w:bookmarkEnd w:id="1608"/>
      <w:bookmarkEnd w:id="160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10" w:name="_Toc20486865"/>
      <w:bookmarkStart w:id="1611" w:name="_Toc29342157"/>
      <w:bookmarkStart w:id="1612" w:name="_Toc29343296"/>
      <w:bookmarkStart w:id="1613" w:name="_Toc36566547"/>
      <w:bookmarkStart w:id="1614" w:name="_Toc36809961"/>
      <w:bookmarkStart w:id="1615" w:name="_Toc36846325"/>
      <w:bookmarkStart w:id="1616" w:name="_Toc36938978"/>
      <w:bookmarkStart w:id="1617" w:name="_Toc37081958"/>
      <w:r w:rsidRPr="000E4E7F">
        <w:t>5.3.11.2</w:t>
      </w:r>
      <w:r w:rsidRPr="000E4E7F">
        <w:tab/>
        <w:t>Recovery of physical layer problems</w:t>
      </w:r>
      <w:bookmarkEnd w:id="1610"/>
      <w:bookmarkEnd w:id="1611"/>
      <w:bookmarkEnd w:id="1612"/>
      <w:bookmarkEnd w:id="1613"/>
      <w:bookmarkEnd w:id="1614"/>
      <w:bookmarkEnd w:id="1615"/>
      <w:bookmarkEnd w:id="1616"/>
      <w:bookmarkEnd w:id="161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8" w:name="OLE_LINK57"/>
      <w:bookmarkStart w:id="1619" w:name="OLE_LINK65"/>
      <w:r w:rsidRPr="000E4E7F">
        <w:t>while T310 is running</w:t>
      </w:r>
      <w:bookmarkEnd w:id="1618"/>
      <w:bookmarkEnd w:id="161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20" w:name="_Toc20486866"/>
      <w:bookmarkStart w:id="1621" w:name="_Toc29342158"/>
      <w:bookmarkStart w:id="1622" w:name="_Toc29343297"/>
      <w:bookmarkStart w:id="1623" w:name="_Toc36566548"/>
      <w:bookmarkStart w:id="1624" w:name="_Toc36809962"/>
      <w:bookmarkStart w:id="1625" w:name="_Toc36846326"/>
      <w:bookmarkStart w:id="1626" w:name="_Toc36938979"/>
      <w:bookmarkStart w:id="1627" w:name="_Toc37081959"/>
      <w:r w:rsidRPr="000E4E7F">
        <w:t>5.3.11.2a</w:t>
      </w:r>
      <w:r w:rsidRPr="000E4E7F">
        <w:tab/>
        <w:t>Recovery of early detection of physical layer problems</w:t>
      </w:r>
      <w:bookmarkEnd w:id="1620"/>
      <w:bookmarkEnd w:id="1621"/>
      <w:bookmarkEnd w:id="1622"/>
      <w:bookmarkEnd w:id="1623"/>
      <w:bookmarkEnd w:id="1624"/>
      <w:bookmarkEnd w:id="1625"/>
      <w:bookmarkEnd w:id="1626"/>
      <w:bookmarkEnd w:id="162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8" w:name="_Toc20486867"/>
      <w:bookmarkStart w:id="1629" w:name="_Toc29342159"/>
      <w:bookmarkStart w:id="1630" w:name="_Toc29343298"/>
      <w:bookmarkStart w:id="1631" w:name="_Toc36566549"/>
      <w:bookmarkStart w:id="1632" w:name="_Toc36809963"/>
      <w:bookmarkStart w:id="1633" w:name="_Toc36846327"/>
      <w:bookmarkStart w:id="1634" w:name="_Toc36938980"/>
      <w:bookmarkStart w:id="1635" w:name="_Toc37081960"/>
      <w:r w:rsidRPr="000E4E7F">
        <w:t>5.3.11.2b</w:t>
      </w:r>
      <w:r w:rsidRPr="000E4E7F">
        <w:tab/>
        <w:t>Cancellation of physical layer improvements in RRC_CONNECTED</w:t>
      </w:r>
      <w:bookmarkEnd w:id="1628"/>
      <w:bookmarkEnd w:id="1629"/>
      <w:bookmarkEnd w:id="1630"/>
      <w:bookmarkEnd w:id="1631"/>
      <w:bookmarkEnd w:id="1632"/>
      <w:bookmarkEnd w:id="1633"/>
      <w:bookmarkEnd w:id="1634"/>
      <w:bookmarkEnd w:id="163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6" w:name="_Toc20486868"/>
      <w:bookmarkStart w:id="1637" w:name="_Toc29342160"/>
      <w:bookmarkStart w:id="1638" w:name="_Toc29343299"/>
      <w:bookmarkStart w:id="1639" w:name="_Toc36566550"/>
      <w:bookmarkStart w:id="1640" w:name="_Toc36809964"/>
      <w:bookmarkStart w:id="1641" w:name="_Toc36846328"/>
      <w:bookmarkStart w:id="1642" w:name="_Toc36938981"/>
      <w:bookmarkStart w:id="1643" w:name="_Toc37081961"/>
      <w:r w:rsidRPr="000E4E7F">
        <w:lastRenderedPageBreak/>
        <w:t>5.3.11.3</w:t>
      </w:r>
      <w:r w:rsidRPr="000E4E7F">
        <w:tab/>
        <w:t>Detection of radio link failure</w:t>
      </w:r>
      <w:bookmarkEnd w:id="1636"/>
      <w:bookmarkEnd w:id="1637"/>
      <w:bookmarkEnd w:id="1638"/>
      <w:bookmarkEnd w:id="1639"/>
      <w:bookmarkEnd w:id="1640"/>
      <w:bookmarkEnd w:id="1641"/>
      <w:bookmarkEnd w:id="1642"/>
      <w:bookmarkEnd w:id="164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4"/>
      <w:r w:rsidR="009722D5" w:rsidRPr="000E4E7F">
        <w:t>follows</w:t>
      </w:r>
      <w:commentRangeEnd w:id="1644"/>
      <w:r w:rsidR="00B37FE6">
        <w:rPr>
          <w:rStyle w:val="CommentReference"/>
        </w:rPr>
        <w:commentReference w:id="1644"/>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5"/>
      <w:r w:rsidRPr="000E4E7F">
        <w:t xml:space="preserve">release </w:t>
      </w:r>
      <w:commentRangeEnd w:id="1645"/>
      <w:r w:rsidR="00317C58">
        <w:rPr>
          <w:rStyle w:val="CommentReference"/>
        </w:rPr>
        <w:commentReference w:id="1645"/>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6" w:name="_Toc20486869"/>
      <w:bookmarkStart w:id="1647" w:name="_Toc29342161"/>
      <w:bookmarkStart w:id="1648" w:name="_Toc29343300"/>
      <w:bookmarkStart w:id="1649" w:name="_Toc36566551"/>
      <w:bookmarkStart w:id="1650" w:name="_Toc36809965"/>
      <w:bookmarkStart w:id="1651" w:name="_Toc36846329"/>
      <w:bookmarkStart w:id="1652" w:name="_Toc36938982"/>
      <w:bookmarkStart w:id="1653" w:name="_Toc37081962"/>
      <w:r w:rsidRPr="000E4E7F">
        <w:lastRenderedPageBreak/>
        <w:t>5.3.11.3a</w:t>
      </w:r>
      <w:r w:rsidRPr="000E4E7F">
        <w:tab/>
        <w:t>Detection of early-out-of-sync event</w:t>
      </w:r>
      <w:bookmarkEnd w:id="1646"/>
      <w:bookmarkEnd w:id="1647"/>
      <w:bookmarkEnd w:id="1648"/>
      <w:bookmarkEnd w:id="1649"/>
      <w:bookmarkEnd w:id="1650"/>
      <w:bookmarkEnd w:id="1651"/>
      <w:bookmarkEnd w:id="1652"/>
      <w:bookmarkEnd w:id="165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4" w:name="_Toc20486870"/>
      <w:bookmarkStart w:id="1655" w:name="_Toc29342162"/>
      <w:bookmarkStart w:id="1656" w:name="_Toc29343301"/>
      <w:bookmarkStart w:id="1657" w:name="_Toc36566552"/>
      <w:bookmarkStart w:id="1658" w:name="_Toc36809966"/>
      <w:bookmarkStart w:id="1659" w:name="_Toc36846330"/>
      <w:bookmarkStart w:id="1660" w:name="_Toc36938983"/>
      <w:bookmarkStart w:id="1661" w:name="_Toc37081963"/>
      <w:r w:rsidRPr="000E4E7F">
        <w:t>5.3.11.3b</w:t>
      </w:r>
      <w:r w:rsidRPr="000E4E7F">
        <w:tab/>
        <w:t>Detection of early-in-sync event</w:t>
      </w:r>
      <w:bookmarkEnd w:id="1654"/>
      <w:bookmarkEnd w:id="1655"/>
      <w:bookmarkEnd w:id="1656"/>
      <w:bookmarkEnd w:id="1657"/>
      <w:bookmarkEnd w:id="1658"/>
      <w:bookmarkEnd w:id="1659"/>
      <w:bookmarkEnd w:id="1660"/>
      <w:bookmarkEnd w:id="166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2" w:name="_Toc20486871"/>
      <w:bookmarkStart w:id="1663" w:name="_Toc29342163"/>
      <w:bookmarkStart w:id="1664" w:name="_Toc29343302"/>
      <w:bookmarkStart w:id="1665" w:name="_Toc36566553"/>
      <w:bookmarkStart w:id="1666" w:name="_Toc36809967"/>
      <w:bookmarkStart w:id="1667" w:name="_Toc36846331"/>
      <w:bookmarkStart w:id="1668" w:name="_Toc36938984"/>
      <w:bookmarkStart w:id="1669" w:name="_Toc37081964"/>
      <w:r w:rsidRPr="000E4E7F">
        <w:t>5.3.12</w:t>
      </w:r>
      <w:r w:rsidRPr="000E4E7F">
        <w:tab/>
        <w:t>UE actions upon leaving RRC_CONNECTED</w:t>
      </w:r>
      <w:r w:rsidR="001B245A" w:rsidRPr="000E4E7F">
        <w:t xml:space="preserve"> or RRC_INACTIVE</w:t>
      </w:r>
      <w:bookmarkEnd w:id="1662"/>
      <w:bookmarkEnd w:id="1663"/>
      <w:bookmarkEnd w:id="1664"/>
      <w:bookmarkEnd w:id="1665"/>
      <w:bookmarkEnd w:id="1666"/>
      <w:bookmarkEnd w:id="1667"/>
      <w:bookmarkEnd w:id="1668"/>
      <w:bookmarkEnd w:id="166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70" w:name="_Toc20486872"/>
      <w:bookmarkStart w:id="1671" w:name="_Toc29342164"/>
      <w:bookmarkStart w:id="1672" w:name="_Toc29343303"/>
      <w:bookmarkStart w:id="1673" w:name="_Toc36566554"/>
      <w:bookmarkStart w:id="1674" w:name="_Toc36809968"/>
      <w:bookmarkStart w:id="1675" w:name="_Toc36846332"/>
      <w:bookmarkStart w:id="1676" w:name="_Toc36938985"/>
      <w:bookmarkStart w:id="1677" w:name="_Toc37081965"/>
      <w:r w:rsidRPr="000E4E7F">
        <w:t>5.3.13</w:t>
      </w:r>
      <w:r w:rsidRPr="000E4E7F">
        <w:tab/>
        <w:t>UE actions upon PUCCH/</w:t>
      </w:r>
      <w:r w:rsidR="00B300BF" w:rsidRPr="000E4E7F">
        <w:t xml:space="preserve"> SPUCCH/</w:t>
      </w:r>
      <w:r w:rsidRPr="000E4E7F">
        <w:t xml:space="preserve"> SRS release request</w:t>
      </w:r>
      <w:bookmarkEnd w:id="1670"/>
      <w:bookmarkEnd w:id="1671"/>
      <w:bookmarkEnd w:id="1672"/>
      <w:bookmarkEnd w:id="1673"/>
      <w:bookmarkEnd w:id="1674"/>
      <w:bookmarkEnd w:id="1675"/>
      <w:bookmarkEnd w:id="1676"/>
      <w:bookmarkEnd w:id="167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8" w:name="_Toc20486873"/>
      <w:bookmarkStart w:id="1679" w:name="_Toc29342165"/>
      <w:bookmarkStart w:id="1680" w:name="_Toc29343304"/>
      <w:bookmarkStart w:id="1681" w:name="_Toc36566555"/>
      <w:bookmarkStart w:id="1682" w:name="_Toc36809969"/>
      <w:bookmarkStart w:id="1683" w:name="_Toc36846333"/>
      <w:bookmarkStart w:id="1684" w:name="_Toc36938986"/>
      <w:bookmarkStart w:id="1685" w:name="_Toc37081966"/>
      <w:r w:rsidRPr="000E4E7F">
        <w:t>5.3.13a</w:t>
      </w:r>
      <w:r w:rsidRPr="000E4E7F">
        <w:tab/>
        <w:t>UE actions upon SR release request for NB-IoT</w:t>
      </w:r>
      <w:bookmarkEnd w:id="1678"/>
      <w:bookmarkEnd w:id="1679"/>
      <w:bookmarkEnd w:id="1680"/>
      <w:bookmarkEnd w:id="1681"/>
      <w:bookmarkEnd w:id="1682"/>
      <w:bookmarkEnd w:id="1683"/>
      <w:bookmarkEnd w:id="1684"/>
      <w:bookmarkEnd w:id="168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6" w:name="_Toc36566556"/>
      <w:bookmarkStart w:id="1687" w:name="_Toc36809970"/>
      <w:bookmarkStart w:id="1688" w:name="_Toc36846334"/>
      <w:bookmarkStart w:id="1689" w:name="_Toc36938987"/>
      <w:bookmarkStart w:id="1690" w:name="_Toc37081967"/>
      <w:bookmarkStart w:id="1691" w:name="_Toc20486874"/>
      <w:bookmarkStart w:id="1692" w:name="_Toc29342166"/>
      <w:bookmarkStart w:id="1693" w:name="_Toc29343305"/>
      <w:r w:rsidRPr="000E4E7F">
        <w:t>5.3.13b</w:t>
      </w:r>
      <w:r w:rsidRPr="000E4E7F">
        <w:tab/>
        <w:t>UE actions upon PUR release request</w:t>
      </w:r>
      <w:bookmarkEnd w:id="1686"/>
      <w:bookmarkEnd w:id="1687"/>
      <w:bookmarkEnd w:id="1688"/>
      <w:bookmarkEnd w:id="1689"/>
      <w:bookmarkEnd w:id="169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4" w:name="_Toc36566557"/>
      <w:bookmarkStart w:id="1695" w:name="_Toc36809971"/>
      <w:bookmarkStart w:id="1696" w:name="_Toc36846335"/>
      <w:bookmarkStart w:id="1697" w:name="_Toc36938988"/>
      <w:bookmarkStart w:id="1698" w:name="_Toc37081968"/>
      <w:r w:rsidRPr="000E4E7F">
        <w:lastRenderedPageBreak/>
        <w:t>5.3.14</w:t>
      </w:r>
      <w:r w:rsidRPr="000E4E7F">
        <w:tab/>
        <w:t>Proximity indication</w:t>
      </w:r>
      <w:bookmarkEnd w:id="1691"/>
      <w:bookmarkEnd w:id="1692"/>
      <w:bookmarkEnd w:id="1693"/>
      <w:bookmarkEnd w:id="1694"/>
      <w:bookmarkEnd w:id="1695"/>
      <w:bookmarkEnd w:id="1696"/>
      <w:bookmarkEnd w:id="1697"/>
      <w:bookmarkEnd w:id="1698"/>
    </w:p>
    <w:p w14:paraId="36C02C7A" w14:textId="77777777" w:rsidR="009722D5" w:rsidRPr="000E4E7F" w:rsidRDefault="009722D5" w:rsidP="009722D5">
      <w:pPr>
        <w:pStyle w:val="Heading4"/>
      </w:pPr>
      <w:bookmarkStart w:id="1699" w:name="_Toc20486875"/>
      <w:bookmarkStart w:id="1700" w:name="_Toc29342167"/>
      <w:bookmarkStart w:id="1701" w:name="_Toc29343306"/>
      <w:bookmarkStart w:id="1702" w:name="_Toc36566558"/>
      <w:bookmarkStart w:id="1703" w:name="_Toc36809972"/>
      <w:bookmarkStart w:id="1704" w:name="_Toc36846336"/>
      <w:bookmarkStart w:id="1705" w:name="_Toc36938989"/>
      <w:bookmarkStart w:id="1706" w:name="_Toc37081969"/>
      <w:r w:rsidRPr="000E4E7F">
        <w:t>5.3.14.1</w:t>
      </w:r>
      <w:r w:rsidRPr="000E4E7F">
        <w:tab/>
        <w:t>General</w:t>
      </w:r>
      <w:bookmarkEnd w:id="1699"/>
      <w:bookmarkEnd w:id="1700"/>
      <w:bookmarkEnd w:id="1701"/>
      <w:bookmarkEnd w:id="1702"/>
      <w:bookmarkEnd w:id="1703"/>
      <w:bookmarkEnd w:id="1704"/>
      <w:bookmarkEnd w:id="1705"/>
      <w:bookmarkEnd w:id="1706"/>
    </w:p>
    <w:p w14:paraId="05770A02" w14:textId="77777777" w:rsidR="009722D5" w:rsidRPr="000E4E7F" w:rsidRDefault="009722D5" w:rsidP="009722D5">
      <w:pPr>
        <w:pStyle w:val="TH"/>
      </w:pPr>
      <w:r w:rsidRPr="000E4E7F">
        <w:tab/>
      </w:r>
      <w:bookmarkStart w:id="1707" w:name="_MON_1319434194"/>
      <w:bookmarkStart w:id="1708" w:name="_MON_1319434328"/>
      <w:bookmarkStart w:id="1709" w:name="_MON_1319434375"/>
      <w:bookmarkStart w:id="1710" w:name="_MON_1319610773"/>
      <w:bookmarkStart w:id="1711" w:name="_MON_1323470418"/>
      <w:bookmarkEnd w:id="1707"/>
      <w:bookmarkEnd w:id="1708"/>
      <w:bookmarkEnd w:id="1709"/>
      <w:bookmarkEnd w:id="1710"/>
      <w:bookmarkEnd w:id="1711"/>
      <w:bookmarkStart w:id="1712" w:name="_MON_1315919417"/>
      <w:bookmarkEnd w:id="1712"/>
      <w:r w:rsidRPr="000E4E7F">
        <w:object w:dxaOrig="6854" w:dyaOrig="2534" w14:anchorId="2E6AC26E">
          <v:shape id="_x0000_i1052" type="#_x0000_t75" style="width:318.05pt;height:117.7pt" o:ole="">
            <v:imagedata r:id="rId71" o:title=""/>
          </v:shape>
          <o:OLEObject Type="Embed" ProgID="Word.Picture.8" ShapeID="_x0000_i1052" DrawAspect="Content" ObjectID="_1648894235"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3" w:name="_Toc20486876"/>
      <w:bookmarkStart w:id="1714" w:name="_Toc29342168"/>
      <w:bookmarkStart w:id="1715" w:name="_Toc29343307"/>
      <w:bookmarkStart w:id="1716" w:name="_Toc36566559"/>
      <w:bookmarkStart w:id="1717" w:name="_Toc36809973"/>
      <w:bookmarkStart w:id="1718" w:name="_Toc36846337"/>
      <w:bookmarkStart w:id="1719" w:name="_Toc36938990"/>
      <w:bookmarkStart w:id="1720" w:name="_Toc37081970"/>
      <w:r w:rsidRPr="000E4E7F">
        <w:t>5.3.14.2</w:t>
      </w:r>
      <w:r w:rsidRPr="000E4E7F">
        <w:tab/>
        <w:t>Initiation</w:t>
      </w:r>
      <w:bookmarkEnd w:id="1713"/>
      <w:bookmarkEnd w:id="1714"/>
      <w:bookmarkEnd w:id="1715"/>
      <w:bookmarkEnd w:id="1716"/>
      <w:bookmarkEnd w:id="1717"/>
      <w:bookmarkEnd w:id="1718"/>
      <w:bookmarkEnd w:id="1719"/>
      <w:bookmarkEnd w:id="172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1" w:name="_Toc20486877"/>
      <w:bookmarkStart w:id="1722" w:name="_Toc29342169"/>
      <w:bookmarkStart w:id="1723" w:name="_Toc29343308"/>
      <w:bookmarkStart w:id="1724" w:name="_Toc36566560"/>
      <w:bookmarkStart w:id="1725" w:name="_Toc36809974"/>
      <w:bookmarkStart w:id="1726" w:name="_Toc36846338"/>
      <w:bookmarkStart w:id="1727" w:name="_Toc36938991"/>
      <w:bookmarkStart w:id="1728" w:name="_Toc37081971"/>
      <w:r w:rsidRPr="000E4E7F">
        <w:t>5.3.14.3</w:t>
      </w:r>
      <w:r w:rsidRPr="000E4E7F">
        <w:tab/>
        <w:t xml:space="preserve">Actions related to transmission of </w:t>
      </w:r>
      <w:r w:rsidRPr="000E4E7F">
        <w:rPr>
          <w:i/>
        </w:rPr>
        <w:t>ProximityIndication</w:t>
      </w:r>
      <w:r w:rsidRPr="000E4E7F">
        <w:t xml:space="preserve"> message</w:t>
      </w:r>
      <w:bookmarkEnd w:id="1721"/>
      <w:bookmarkEnd w:id="1722"/>
      <w:bookmarkEnd w:id="1723"/>
      <w:bookmarkEnd w:id="1724"/>
      <w:bookmarkEnd w:id="1725"/>
      <w:bookmarkEnd w:id="1726"/>
      <w:bookmarkEnd w:id="1727"/>
      <w:bookmarkEnd w:id="172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9" w:name="_Toc20486878"/>
      <w:bookmarkStart w:id="1730" w:name="_Toc29342170"/>
      <w:bookmarkStart w:id="1731" w:name="_Toc29343309"/>
      <w:bookmarkStart w:id="1732" w:name="_Toc36566561"/>
      <w:bookmarkStart w:id="1733" w:name="_Toc36809975"/>
      <w:bookmarkStart w:id="1734" w:name="_Toc36846339"/>
      <w:bookmarkStart w:id="1735" w:name="_Toc36938992"/>
      <w:bookmarkStart w:id="1736" w:name="_Toc37081972"/>
      <w:r w:rsidRPr="000E4E7F">
        <w:t>5.3.15</w:t>
      </w:r>
      <w:r w:rsidRPr="000E4E7F">
        <w:tab/>
        <w:t>Void</w:t>
      </w:r>
      <w:bookmarkEnd w:id="1729"/>
      <w:bookmarkEnd w:id="1730"/>
      <w:bookmarkEnd w:id="1731"/>
      <w:bookmarkEnd w:id="1732"/>
      <w:bookmarkEnd w:id="1733"/>
      <w:bookmarkEnd w:id="1734"/>
      <w:bookmarkEnd w:id="1735"/>
      <w:bookmarkEnd w:id="1736"/>
    </w:p>
    <w:p w14:paraId="7A747C51" w14:textId="77777777" w:rsidR="001B245A" w:rsidRPr="000E4E7F" w:rsidRDefault="001B245A" w:rsidP="001B245A">
      <w:pPr>
        <w:pStyle w:val="Heading3"/>
      </w:pPr>
      <w:bookmarkStart w:id="1737" w:name="_Toc20486879"/>
      <w:bookmarkStart w:id="1738" w:name="_Toc29342171"/>
      <w:bookmarkStart w:id="1739" w:name="_Toc29343310"/>
      <w:bookmarkStart w:id="1740" w:name="_Toc36566562"/>
      <w:bookmarkStart w:id="1741" w:name="_Toc36809976"/>
      <w:bookmarkStart w:id="1742" w:name="_Toc36846340"/>
      <w:bookmarkStart w:id="1743" w:name="_Toc36938993"/>
      <w:bookmarkStart w:id="1744" w:name="_Toc37081973"/>
      <w:r w:rsidRPr="000E4E7F">
        <w:t>5.3.16</w:t>
      </w:r>
      <w:r w:rsidRPr="000E4E7F">
        <w:tab/>
        <w:t>Unified Access Control</w:t>
      </w:r>
      <w:bookmarkEnd w:id="1737"/>
      <w:bookmarkEnd w:id="1738"/>
      <w:bookmarkEnd w:id="1739"/>
      <w:bookmarkEnd w:id="1740"/>
      <w:bookmarkEnd w:id="1741"/>
      <w:bookmarkEnd w:id="1742"/>
      <w:bookmarkEnd w:id="1743"/>
      <w:bookmarkEnd w:id="1744"/>
    </w:p>
    <w:p w14:paraId="61D231F3" w14:textId="77777777" w:rsidR="001B245A" w:rsidRPr="000E4E7F" w:rsidRDefault="001B245A" w:rsidP="001B245A">
      <w:pPr>
        <w:pStyle w:val="Heading4"/>
      </w:pPr>
      <w:bookmarkStart w:id="1745" w:name="_Toc20486880"/>
      <w:bookmarkStart w:id="1746" w:name="_Toc29342172"/>
      <w:bookmarkStart w:id="1747" w:name="_Toc29343311"/>
      <w:bookmarkStart w:id="1748" w:name="_Toc36566563"/>
      <w:bookmarkStart w:id="1749" w:name="_Toc36809977"/>
      <w:bookmarkStart w:id="1750" w:name="_Toc36846341"/>
      <w:bookmarkStart w:id="1751" w:name="_Toc36938994"/>
      <w:bookmarkStart w:id="1752" w:name="_Toc37081974"/>
      <w:r w:rsidRPr="000E4E7F">
        <w:t>5.3.16.1</w:t>
      </w:r>
      <w:r w:rsidRPr="000E4E7F">
        <w:tab/>
        <w:t>General</w:t>
      </w:r>
      <w:bookmarkEnd w:id="1745"/>
      <w:bookmarkEnd w:id="1746"/>
      <w:bookmarkEnd w:id="1747"/>
      <w:bookmarkEnd w:id="1748"/>
      <w:bookmarkEnd w:id="1749"/>
      <w:bookmarkEnd w:id="1750"/>
      <w:bookmarkEnd w:id="1751"/>
      <w:bookmarkEnd w:id="1752"/>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3" w:name="_Toc20486881"/>
      <w:bookmarkStart w:id="1754" w:name="_Toc29342173"/>
      <w:bookmarkStart w:id="1755" w:name="_Toc29343312"/>
      <w:bookmarkStart w:id="1756"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7"/>
      <w:r w:rsidRPr="000E4E7F">
        <w:t>CONNECTED</w:t>
      </w:r>
      <w:commentRangeEnd w:id="1757"/>
      <w:r w:rsidR="00C349B8">
        <w:rPr>
          <w:rStyle w:val="CommentReference"/>
        </w:rPr>
        <w:commentReference w:id="1757"/>
      </w:r>
      <w:r w:rsidRPr="000E4E7F">
        <w:t>.</w:t>
      </w:r>
    </w:p>
    <w:p w14:paraId="3EC9ACFC" w14:textId="77777777" w:rsidR="001B245A" w:rsidRPr="000E4E7F" w:rsidRDefault="001B245A" w:rsidP="001B245A">
      <w:pPr>
        <w:pStyle w:val="Heading4"/>
      </w:pPr>
      <w:bookmarkStart w:id="1758" w:name="_Toc36809978"/>
      <w:bookmarkStart w:id="1759" w:name="_Toc36846342"/>
      <w:bookmarkStart w:id="1760" w:name="_Toc36938995"/>
      <w:bookmarkStart w:id="1761" w:name="_Toc37081975"/>
      <w:r w:rsidRPr="000E4E7F">
        <w:t>5.3.16.2</w:t>
      </w:r>
      <w:r w:rsidRPr="000E4E7F">
        <w:tab/>
        <w:t>Initiation</w:t>
      </w:r>
      <w:bookmarkEnd w:id="1753"/>
      <w:bookmarkEnd w:id="1754"/>
      <w:bookmarkEnd w:id="1755"/>
      <w:bookmarkEnd w:id="1756"/>
      <w:bookmarkEnd w:id="1758"/>
      <w:bookmarkEnd w:id="1759"/>
      <w:bookmarkEnd w:id="1760"/>
      <w:bookmarkEnd w:id="1761"/>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2"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2"/>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3" w:name="_Hlk512846859"/>
      <w:r w:rsidR="001B245A" w:rsidRPr="000E4E7F">
        <w:t xml:space="preserve">for the Access Category is </w:t>
      </w:r>
      <w:bookmarkEnd w:id="1763"/>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4" w:name="_Toc20486882"/>
      <w:bookmarkStart w:id="1765" w:name="_Toc29342174"/>
      <w:bookmarkStart w:id="1766" w:name="_Toc29343313"/>
      <w:bookmarkStart w:id="1767" w:name="_Toc36566565"/>
      <w:bookmarkStart w:id="1768" w:name="_Toc36809979"/>
      <w:bookmarkStart w:id="1769" w:name="_Toc36846343"/>
      <w:bookmarkStart w:id="1770" w:name="_Toc36938996"/>
      <w:bookmarkStart w:id="1771" w:name="_Toc37081976"/>
      <w:r w:rsidRPr="000E4E7F">
        <w:t>5.3.16.3</w:t>
      </w:r>
      <w:r w:rsidRPr="000E4E7F">
        <w:tab/>
      </w:r>
      <w:r w:rsidR="007C716D" w:rsidRPr="000E4E7F">
        <w:rPr>
          <w:noProof/>
        </w:rPr>
        <w:t>Void</w:t>
      </w:r>
      <w:bookmarkEnd w:id="1764"/>
      <w:bookmarkEnd w:id="1765"/>
      <w:bookmarkEnd w:id="1766"/>
      <w:bookmarkEnd w:id="1767"/>
      <w:bookmarkEnd w:id="1768"/>
      <w:bookmarkEnd w:id="1769"/>
      <w:bookmarkEnd w:id="1770"/>
      <w:bookmarkEnd w:id="1771"/>
    </w:p>
    <w:p w14:paraId="63216B5D" w14:textId="77777777" w:rsidR="001B245A" w:rsidRPr="000E4E7F" w:rsidRDefault="001B245A" w:rsidP="001B245A">
      <w:pPr>
        <w:pStyle w:val="Heading4"/>
        <w:rPr>
          <w:lang w:eastAsia="ko-KR"/>
        </w:rPr>
      </w:pPr>
      <w:bookmarkStart w:id="1772" w:name="_Toc20486883"/>
      <w:bookmarkStart w:id="1773" w:name="_Toc29342175"/>
      <w:bookmarkStart w:id="1774" w:name="_Toc29343314"/>
      <w:bookmarkStart w:id="1775" w:name="_Toc36566566"/>
      <w:bookmarkStart w:id="1776" w:name="_Toc36809980"/>
      <w:bookmarkStart w:id="1777" w:name="_Toc36846344"/>
      <w:bookmarkStart w:id="1778" w:name="_Toc36938997"/>
      <w:bookmarkStart w:id="1779"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2"/>
      <w:bookmarkEnd w:id="1773"/>
      <w:bookmarkEnd w:id="1774"/>
      <w:bookmarkEnd w:id="1775"/>
      <w:bookmarkEnd w:id="1776"/>
      <w:bookmarkEnd w:id="1777"/>
      <w:bookmarkEnd w:id="1778"/>
      <w:bookmarkEnd w:id="1779"/>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80" w:name="_Toc20486884"/>
      <w:bookmarkStart w:id="1781" w:name="_Toc29342176"/>
      <w:bookmarkStart w:id="1782" w:name="_Toc29343315"/>
      <w:bookmarkStart w:id="1783"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4" w:name="_Toc36809981"/>
      <w:bookmarkStart w:id="1785" w:name="_Toc36846345"/>
      <w:bookmarkStart w:id="1786" w:name="_Toc36938998"/>
      <w:bookmarkStart w:id="1787" w:name="_Toc37081978"/>
      <w:r w:rsidRPr="000E4E7F">
        <w:t>5.3.16.5</w:t>
      </w:r>
      <w:r w:rsidRPr="000E4E7F">
        <w:tab/>
        <w:t>Access barring check</w:t>
      </w:r>
      <w:bookmarkEnd w:id="1780"/>
      <w:bookmarkEnd w:id="1781"/>
      <w:bookmarkEnd w:id="1782"/>
      <w:bookmarkEnd w:id="1783"/>
      <w:bookmarkEnd w:id="1784"/>
      <w:bookmarkEnd w:id="1785"/>
      <w:bookmarkEnd w:id="1786"/>
      <w:bookmarkEnd w:id="1787"/>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8" w:name="_Toc20486885"/>
      <w:bookmarkStart w:id="1789" w:name="_Toc29342177"/>
      <w:bookmarkStart w:id="1790" w:name="_Toc29343316"/>
      <w:bookmarkStart w:id="1791" w:name="_Toc36566568"/>
      <w:bookmarkStart w:id="1792" w:name="_Toc36809982"/>
      <w:bookmarkStart w:id="1793" w:name="_Toc36846346"/>
      <w:bookmarkStart w:id="1794" w:name="_Toc36938999"/>
      <w:bookmarkStart w:id="1795" w:name="_Toc37081979"/>
      <w:r w:rsidRPr="000E4E7F">
        <w:t>5.3.17</w:t>
      </w:r>
      <w:r w:rsidRPr="000E4E7F">
        <w:tab/>
        <w:t>RAN notification area update</w:t>
      </w:r>
      <w:bookmarkEnd w:id="1788"/>
      <w:bookmarkEnd w:id="1789"/>
      <w:bookmarkEnd w:id="1790"/>
      <w:bookmarkEnd w:id="1791"/>
      <w:bookmarkEnd w:id="1792"/>
      <w:bookmarkEnd w:id="1793"/>
      <w:bookmarkEnd w:id="1794"/>
      <w:bookmarkEnd w:id="1795"/>
    </w:p>
    <w:p w14:paraId="66EB0E74" w14:textId="77777777" w:rsidR="001B245A" w:rsidRPr="000E4E7F" w:rsidRDefault="001B245A" w:rsidP="001B245A">
      <w:pPr>
        <w:pStyle w:val="Heading4"/>
      </w:pPr>
      <w:bookmarkStart w:id="1796" w:name="_Toc20486886"/>
      <w:bookmarkStart w:id="1797" w:name="_Toc29342178"/>
      <w:bookmarkStart w:id="1798" w:name="_Toc29343317"/>
      <w:bookmarkStart w:id="1799" w:name="_Toc36566569"/>
      <w:bookmarkStart w:id="1800" w:name="_Toc36809983"/>
      <w:bookmarkStart w:id="1801" w:name="_Toc36846347"/>
      <w:bookmarkStart w:id="1802" w:name="_Toc36939000"/>
      <w:bookmarkStart w:id="1803" w:name="_Toc37081980"/>
      <w:r w:rsidRPr="000E4E7F">
        <w:t>5.3.17.1</w:t>
      </w:r>
      <w:r w:rsidRPr="000E4E7F">
        <w:tab/>
        <w:t>General</w:t>
      </w:r>
      <w:bookmarkEnd w:id="1796"/>
      <w:bookmarkEnd w:id="1797"/>
      <w:bookmarkEnd w:id="1798"/>
      <w:bookmarkEnd w:id="1799"/>
      <w:bookmarkEnd w:id="1800"/>
      <w:bookmarkEnd w:id="1801"/>
      <w:bookmarkEnd w:id="1802"/>
      <w:bookmarkEnd w:id="1803"/>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4" w:name="_Toc20486887"/>
      <w:bookmarkStart w:id="1805" w:name="_Toc29342179"/>
      <w:bookmarkStart w:id="1806" w:name="_Toc29343318"/>
      <w:bookmarkStart w:id="1807" w:name="_Toc36566570"/>
      <w:bookmarkStart w:id="1808" w:name="_Toc36809984"/>
      <w:bookmarkStart w:id="1809" w:name="_Toc36846348"/>
      <w:bookmarkStart w:id="1810" w:name="_Toc36939001"/>
      <w:bookmarkStart w:id="1811" w:name="_Toc37081981"/>
      <w:r w:rsidRPr="000E4E7F">
        <w:t>5.3.17.2</w:t>
      </w:r>
      <w:r w:rsidRPr="000E4E7F">
        <w:tab/>
        <w:t>Initiation</w:t>
      </w:r>
      <w:bookmarkEnd w:id="1804"/>
      <w:bookmarkEnd w:id="1805"/>
      <w:bookmarkEnd w:id="1806"/>
      <w:bookmarkEnd w:id="1807"/>
      <w:bookmarkEnd w:id="1808"/>
      <w:bookmarkEnd w:id="1809"/>
      <w:bookmarkEnd w:id="1810"/>
      <w:bookmarkEnd w:id="1811"/>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2" w:name="_Toc20486888"/>
      <w:bookmarkStart w:id="1813" w:name="_Toc29342180"/>
      <w:bookmarkStart w:id="1814" w:name="_Toc29343319"/>
      <w:bookmarkStart w:id="1815" w:name="_Toc36566571"/>
      <w:bookmarkStart w:id="1816" w:name="_Toc36809985"/>
      <w:bookmarkStart w:id="1817" w:name="_Toc36846349"/>
      <w:bookmarkStart w:id="1818" w:name="_Toc36939002"/>
      <w:bookmarkStart w:id="1819" w:name="_Toc37081982"/>
      <w:r w:rsidRPr="000E4E7F">
        <w:t>5.3.17.3</w:t>
      </w:r>
      <w:r w:rsidRPr="000E4E7F">
        <w:tab/>
        <w:t>Inter RAT cell reselection or CN type change</w:t>
      </w:r>
      <w:bookmarkEnd w:id="1812"/>
      <w:bookmarkEnd w:id="1813"/>
      <w:bookmarkEnd w:id="1814"/>
      <w:bookmarkEnd w:id="1815"/>
      <w:bookmarkEnd w:id="1816"/>
      <w:bookmarkEnd w:id="1817"/>
      <w:bookmarkEnd w:id="1818"/>
      <w:bookmarkEnd w:id="1819"/>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20" w:name="_Toc20486889"/>
      <w:bookmarkStart w:id="1821" w:name="_Toc29342181"/>
      <w:bookmarkStart w:id="1822" w:name="_Toc29343320"/>
      <w:bookmarkStart w:id="1823" w:name="_Toc36566572"/>
      <w:bookmarkStart w:id="1824" w:name="_Toc36809986"/>
      <w:bookmarkStart w:id="1825" w:name="_Toc36846350"/>
      <w:bookmarkStart w:id="1826" w:name="_Toc36939003"/>
      <w:bookmarkStart w:id="1827" w:name="_Toc37081983"/>
      <w:r w:rsidRPr="000E4E7F">
        <w:t>5.4</w:t>
      </w:r>
      <w:r w:rsidRPr="000E4E7F">
        <w:tab/>
        <w:t>Inter-RAT mobility</w:t>
      </w:r>
      <w:bookmarkEnd w:id="1820"/>
      <w:bookmarkEnd w:id="1821"/>
      <w:bookmarkEnd w:id="1822"/>
      <w:bookmarkEnd w:id="1823"/>
      <w:bookmarkEnd w:id="1824"/>
      <w:bookmarkEnd w:id="1825"/>
      <w:bookmarkEnd w:id="1826"/>
      <w:bookmarkEnd w:id="1827"/>
    </w:p>
    <w:p w14:paraId="78E208E2" w14:textId="77777777" w:rsidR="009722D5" w:rsidRPr="000E4E7F" w:rsidRDefault="009722D5" w:rsidP="009722D5">
      <w:pPr>
        <w:pStyle w:val="Heading3"/>
      </w:pPr>
      <w:bookmarkStart w:id="1828" w:name="_Toc20486890"/>
      <w:bookmarkStart w:id="1829" w:name="_Toc29342182"/>
      <w:bookmarkStart w:id="1830" w:name="_Toc29343321"/>
      <w:bookmarkStart w:id="1831" w:name="_Toc36566573"/>
      <w:bookmarkStart w:id="1832" w:name="_Toc36809987"/>
      <w:bookmarkStart w:id="1833" w:name="_Toc36846351"/>
      <w:bookmarkStart w:id="1834" w:name="_Toc36939004"/>
      <w:bookmarkStart w:id="1835" w:name="_Toc37081984"/>
      <w:r w:rsidRPr="000E4E7F">
        <w:t>5.4.1</w:t>
      </w:r>
      <w:r w:rsidRPr="000E4E7F">
        <w:tab/>
        <w:t>Introduction</w:t>
      </w:r>
      <w:bookmarkEnd w:id="1828"/>
      <w:bookmarkEnd w:id="1829"/>
      <w:bookmarkEnd w:id="1830"/>
      <w:bookmarkEnd w:id="1831"/>
      <w:bookmarkEnd w:id="1832"/>
      <w:bookmarkEnd w:id="1833"/>
      <w:bookmarkEnd w:id="1834"/>
      <w:bookmarkEnd w:id="1835"/>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6" w:name="_Toc20486891"/>
      <w:bookmarkStart w:id="1837" w:name="_Toc29342183"/>
      <w:bookmarkStart w:id="1838" w:name="_Toc29343322"/>
      <w:bookmarkStart w:id="1839" w:name="_Toc36566574"/>
      <w:bookmarkStart w:id="1840" w:name="_Toc36809988"/>
      <w:bookmarkStart w:id="1841" w:name="_Toc36846352"/>
      <w:bookmarkStart w:id="1842" w:name="_Toc36939005"/>
      <w:bookmarkStart w:id="1843" w:name="_Toc37081985"/>
      <w:r w:rsidRPr="000E4E7F">
        <w:t>5.4.2</w:t>
      </w:r>
      <w:r w:rsidRPr="000E4E7F">
        <w:tab/>
        <w:t>Handover to E-UTRA</w:t>
      </w:r>
      <w:bookmarkEnd w:id="1836"/>
      <w:bookmarkEnd w:id="1837"/>
      <w:bookmarkEnd w:id="1838"/>
      <w:bookmarkEnd w:id="1839"/>
      <w:bookmarkEnd w:id="1840"/>
      <w:bookmarkEnd w:id="1841"/>
      <w:bookmarkEnd w:id="1842"/>
      <w:bookmarkEnd w:id="1843"/>
    </w:p>
    <w:p w14:paraId="7E1E06C8" w14:textId="77777777" w:rsidR="009722D5" w:rsidRPr="000E4E7F" w:rsidRDefault="009722D5" w:rsidP="009722D5">
      <w:pPr>
        <w:pStyle w:val="Heading4"/>
      </w:pPr>
      <w:bookmarkStart w:id="1844" w:name="_Toc20486892"/>
      <w:bookmarkStart w:id="1845" w:name="_Toc29342184"/>
      <w:bookmarkStart w:id="1846" w:name="_Toc29343323"/>
      <w:bookmarkStart w:id="1847" w:name="_Toc36566575"/>
      <w:bookmarkStart w:id="1848" w:name="_Toc36809989"/>
      <w:bookmarkStart w:id="1849" w:name="_Toc36846353"/>
      <w:bookmarkStart w:id="1850" w:name="_Toc36939006"/>
      <w:bookmarkStart w:id="1851" w:name="_Toc37081986"/>
      <w:r w:rsidRPr="000E4E7F">
        <w:t>5.4.2.1</w:t>
      </w:r>
      <w:r w:rsidRPr="000E4E7F">
        <w:tab/>
        <w:t>General</w:t>
      </w:r>
      <w:bookmarkEnd w:id="1844"/>
      <w:bookmarkEnd w:id="1845"/>
      <w:bookmarkEnd w:id="1846"/>
      <w:bookmarkEnd w:id="1847"/>
      <w:bookmarkEnd w:id="1848"/>
      <w:bookmarkEnd w:id="1849"/>
      <w:bookmarkEnd w:id="1850"/>
      <w:bookmarkEnd w:id="1851"/>
    </w:p>
    <w:bookmarkStart w:id="1852" w:name="_MON_1289914525"/>
    <w:bookmarkEnd w:id="1852"/>
    <w:bookmarkStart w:id="1853" w:name="_MON_1267949277"/>
    <w:bookmarkEnd w:id="1853"/>
    <w:p w14:paraId="60F71686" w14:textId="77777777" w:rsidR="009722D5" w:rsidRPr="000E4E7F" w:rsidRDefault="009722D5" w:rsidP="009722D5">
      <w:pPr>
        <w:pStyle w:val="TH"/>
      </w:pPr>
      <w:r w:rsidRPr="000E4E7F">
        <w:object w:dxaOrig="7574" w:dyaOrig="2714" w14:anchorId="50B1B93F">
          <v:shape id="_x0000_i1053" type="#_x0000_t75" style="width:351.85pt;height:127.7pt" o:ole="">
            <v:imagedata r:id="rId73" o:title=""/>
          </v:shape>
          <o:OLEObject Type="Embed" ProgID="Word.Picture.8" ShapeID="_x0000_i1053" DrawAspect="Content" ObjectID="_1648894236"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4" w:name="_Toc20486893"/>
      <w:bookmarkStart w:id="1855" w:name="_Toc29342185"/>
      <w:bookmarkStart w:id="1856" w:name="_Toc29343324"/>
      <w:bookmarkStart w:id="1857" w:name="_Toc36566576"/>
      <w:bookmarkStart w:id="1858" w:name="_Toc36809990"/>
      <w:bookmarkStart w:id="1859" w:name="_Toc36846354"/>
      <w:bookmarkStart w:id="1860" w:name="_Toc36939007"/>
      <w:bookmarkStart w:id="1861" w:name="_Toc37081987"/>
      <w:r w:rsidRPr="000E4E7F">
        <w:t>5.4.2.2</w:t>
      </w:r>
      <w:r w:rsidRPr="000E4E7F">
        <w:tab/>
        <w:t>Initiation</w:t>
      </w:r>
      <w:bookmarkEnd w:id="1854"/>
      <w:bookmarkEnd w:id="1855"/>
      <w:bookmarkEnd w:id="1856"/>
      <w:bookmarkEnd w:id="1857"/>
      <w:bookmarkEnd w:id="1858"/>
      <w:bookmarkEnd w:id="1859"/>
      <w:bookmarkEnd w:id="1860"/>
      <w:bookmarkEnd w:id="1861"/>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2" w:name="OLE_LINK21"/>
      <w:bookmarkStart w:id="1863" w:name="OLE_LINK22"/>
      <w:bookmarkStart w:id="1864" w:name="_Toc20486894"/>
      <w:bookmarkStart w:id="1865" w:name="_Toc29342186"/>
      <w:bookmarkStart w:id="1866" w:name="_Toc29343325"/>
      <w:bookmarkStart w:id="1867" w:name="_Toc36566577"/>
      <w:bookmarkStart w:id="1868" w:name="_Toc36809991"/>
      <w:bookmarkStart w:id="1869" w:name="_Toc36846355"/>
      <w:bookmarkStart w:id="1870" w:name="_Toc36939008"/>
      <w:bookmarkStart w:id="1871" w:name="_Toc37081988"/>
      <w:r w:rsidRPr="000E4E7F">
        <w:t>5.4.2.3</w:t>
      </w:r>
      <w:bookmarkEnd w:id="1862"/>
      <w:bookmarkEnd w:id="1863"/>
      <w:r w:rsidRPr="000E4E7F">
        <w:tab/>
        <w:t xml:space="preserve">Reception of the </w:t>
      </w:r>
      <w:r w:rsidRPr="000E4E7F">
        <w:rPr>
          <w:i/>
        </w:rPr>
        <w:t>RRCConnectionReconfiguration</w:t>
      </w:r>
      <w:r w:rsidRPr="000E4E7F">
        <w:t xml:space="preserve"> by the UE</w:t>
      </w:r>
      <w:bookmarkEnd w:id="1864"/>
      <w:bookmarkEnd w:id="1865"/>
      <w:bookmarkEnd w:id="1866"/>
      <w:bookmarkEnd w:id="1867"/>
      <w:bookmarkEnd w:id="1868"/>
      <w:bookmarkEnd w:id="1869"/>
      <w:bookmarkEnd w:id="1870"/>
      <w:bookmarkEnd w:id="1871"/>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2" w:name="_Toc20486895"/>
      <w:bookmarkStart w:id="1873" w:name="_Toc29342187"/>
      <w:bookmarkStart w:id="1874" w:name="_Toc29343326"/>
      <w:bookmarkStart w:id="1875" w:name="_Toc36566578"/>
      <w:bookmarkStart w:id="1876" w:name="_Toc36809992"/>
      <w:bookmarkStart w:id="1877" w:name="_Toc36846356"/>
      <w:bookmarkStart w:id="1878" w:name="_Toc36939009"/>
      <w:bookmarkStart w:id="1879" w:name="_Toc37081989"/>
      <w:r w:rsidRPr="000E4E7F">
        <w:t>5.4.2.4</w:t>
      </w:r>
      <w:r w:rsidRPr="000E4E7F">
        <w:tab/>
        <w:t>Reconfiguration failure</w:t>
      </w:r>
      <w:bookmarkEnd w:id="1872"/>
      <w:bookmarkEnd w:id="1873"/>
      <w:bookmarkEnd w:id="1874"/>
      <w:bookmarkEnd w:id="1875"/>
      <w:bookmarkEnd w:id="1876"/>
      <w:bookmarkEnd w:id="1877"/>
      <w:bookmarkEnd w:id="1878"/>
      <w:bookmarkEnd w:id="1879"/>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80" w:name="_Toc20486896"/>
      <w:bookmarkStart w:id="1881" w:name="_Toc29342188"/>
      <w:bookmarkStart w:id="1882" w:name="_Toc29343327"/>
      <w:bookmarkStart w:id="1883" w:name="_Toc36566579"/>
      <w:bookmarkStart w:id="1884" w:name="_Toc36809993"/>
      <w:bookmarkStart w:id="1885" w:name="_Toc36846357"/>
      <w:bookmarkStart w:id="1886" w:name="_Toc36939010"/>
      <w:bookmarkStart w:id="1887" w:name="_Toc37081990"/>
      <w:r w:rsidRPr="000E4E7F">
        <w:t>5.4.2.5</w:t>
      </w:r>
      <w:r w:rsidRPr="000E4E7F">
        <w:tab/>
        <w:t>T304 expiry (handover to E-UTRA failure)</w:t>
      </w:r>
      <w:bookmarkEnd w:id="1880"/>
      <w:bookmarkEnd w:id="1881"/>
      <w:bookmarkEnd w:id="1882"/>
      <w:bookmarkEnd w:id="1883"/>
      <w:bookmarkEnd w:id="1884"/>
      <w:bookmarkEnd w:id="1885"/>
      <w:bookmarkEnd w:id="1886"/>
      <w:bookmarkEnd w:id="1887"/>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8" w:name="_Toc20486897"/>
      <w:bookmarkStart w:id="1889" w:name="_Toc29342189"/>
      <w:bookmarkStart w:id="1890" w:name="_Toc29343328"/>
      <w:bookmarkStart w:id="1891" w:name="_Toc36566580"/>
      <w:bookmarkStart w:id="1892" w:name="_Toc36809994"/>
      <w:bookmarkStart w:id="1893" w:name="_Toc36846358"/>
      <w:bookmarkStart w:id="1894" w:name="_Toc36939011"/>
      <w:bookmarkStart w:id="1895" w:name="_Toc37081991"/>
      <w:r w:rsidRPr="000E4E7F">
        <w:t>5.4.3</w:t>
      </w:r>
      <w:r w:rsidRPr="000E4E7F">
        <w:tab/>
        <w:t>Mobility from E-UTRA</w:t>
      </w:r>
      <w:bookmarkEnd w:id="1888"/>
      <w:bookmarkEnd w:id="1889"/>
      <w:bookmarkEnd w:id="1890"/>
      <w:bookmarkEnd w:id="1891"/>
      <w:bookmarkEnd w:id="1892"/>
      <w:bookmarkEnd w:id="1893"/>
      <w:bookmarkEnd w:id="1894"/>
      <w:bookmarkEnd w:id="1895"/>
    </w:p>
    <w:p w14:paraId="232B5E92" w14:textId="77777777" w:rsidR="009722D5" w:rsidRPr="000E4E7F" w:rsidRDefault="009722D5" w:rsidP="009722D5">
      <w:pPr>
        <w:pStyle w:val="Heading4"/>
      </w:pPr>
      <w:bookmarkStart w:id="1896" w:name="_Toc20486898"/>
      <w:bookmarkStart w:id="1897" w:name="_Toc29342190"/>
      <w:bookmarkStart w:id="1898" w:name="_Toc29343329"/>
      <w:bookmarkStart w:id="1899" w:name="_Toc36566581"/>
      <w:bookmarkStart w:id="1900" w:name="_Toc36809995"/>
      <w:bookmarkStart w:id="1901" w:name="_Toc36846359"/>
      <w:bookmarkStart w:id="1902" w:name="_Toc36939012"/>
      <w:bookmarkStart w:id="1903" w:name="_Toc37081992"/>
      <w:r w:rsidRPr="000E4E7F">
        <w:t>5.4.3.1</w:t>
      </w:r>
      <w:r w:rsidRPr="000E4E7F">
        <w:tab/>
        <w:t>General</w:t>
      </w:r>
      <w:bookmarkEnd w:id="1896"/>
      <w:bookmarkEnd w:id="1897"/>
      <w:bookmarkEnd w:id="1898"/>
      <w:bookmarkEnd w:id="1899"/>
      <w:bookmarkEnd w:id="1900"/>
      <w:bookmarkEnd w:id="1901"/>
      <w:bookmarkEnd w:id="1902"/>
      <w:bookmarkEnd w:id="1903"/>
    </w:p>
    <w:bookmarkStart w:id="1904" w:name="_MON_1289914526"/>
    <w:bookmarkEnd w:id="1904"/>
    <w:bookmarkStart w:id="1905" w:name="_MON_1267949603"/>
    <w:bookmarkEnd w:id="1905"/>
    <w:p w14:paraId="51D7D124" w14:textId="77777777" w:rsidR="009722D5" w:rsidRPr="000E4E7F" w:rsidRDefault="009722D5" w:rsidP="009722D5">
      <w:pPr>
        <w:pStyle w:val="TH"/>
      </w:pPr>
      <w:r w:rsidRPr="000E4E7F">
        <w:object w:dxaOrig="7574" w:dyaOrig="1814" w14:anchorId="4D1C8412">
          <v:shape id="_x0000_i1054" type="#_x0000_t75" style="width:351.85pt;height:83.9pt" o:ole="">
            <v:imagedata r:id="rId75" o:title=""/>
          </v:shape>
          <o:OLEObject Type="Embed" ProgID="Word.Picture.8" ShapeID="_x0000_i1054" DrawAspect="Content" ObjectID="_1648894237" r:id="rId76"/>
        </w:object>
      </w:r>
    </w:p>
    <w:p w14:paraId="5F7F4491" w14:textId="77777777" w:rsidR="009722D5" w:rsidRPr="000E4E7F" w:rsidRDefault="009722D5" w:rsidP="009722D5">
      <w:pPr>
        <w:pStyle w:val="TF"/>
      </w:pPr>
      <w:r w:rsidRPr="000E4E7F">
        <w:t>Figure 5.4.3.1-1: Mobility from E-UTRA, successful</w:t>
      </w:r>
    </w:p>
    <w:bookmarkStart w:id="1906" w:name="_MON_1295966036"/>
    <w:bookmarkEnd w:id="1906"/>
    <w:bookmarkStart w:id="1907" w:name="_MON_1295954186"/>
    <w:bookmarkEnd w:id="1907"/>
    <w:p w14:paraId="30765D7F" w14:textId="77777777" w:rsidR="009722D5" w:rsidRPr="000E4E7F" w:rsidRDefault="009722D5" w:rsidP="009722D5">
      <w:pPr>
        <w:pStyle w:val="TH"/>
      </w:pPr>
      <w:r w:rsidRPr="000E4E7F">
        <w:object w:dxaOrig="7574" w:dyaOrig="2714" w14:anchorId="5A038CBD">
          <v:shape id="_x0000_i1055" type="#_x0000_t75" style="width:351.85pt;height:127.7pt" o:ole="">
            <v:imagedata r:id="rId77" o:title=""/>
          </v:shape>
          <o:OLEObject Type="Embed" ProgID="Word.Picture.8" ShapeID="_x0000_i1055" DrawAspect="Content" ObjectID="_1648894238"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8" w:name="_Toc20486899"/>
      <w:bookmarkStart w:id="1909" w:name="_Toc29342191"/>
      <w:bookmarkStart w:id="1910" w:name="_Toc29343330"/>
      <w:bookmarkStart w:id="1911" w:name="_Toc36566582"/>
      <w:bookmarkStart w:id="1912" w:name="_Toc36809996"/>
      <w:bookmarkStart w:id="1913" w:name="_Toc36846360"/>
      <w:bookmarkStart w:id="1914" w:name="_Toc36939013"/>
      <w:bookmarkStart w:id="1915" w:name="_Toc37081993"/>
      <w:r w:rsidRPr="000E4E7F">
        <w:t>5.4.3.2</w:t>
      </w:r>
      <w:r w:rsidRPr="000E4E7F">
        <w:tab/>
        <w:t>Initiation</w:t>
      </w:r>
      <w:bookmarkEnd w:id="1908"/>
      <w:bookmarkEnd w:id="1909"/>
      <w:bookmarkEnd w:id="1910"/>
      <w:bookmarkEnd w:id="1911"/>
      <w:bookmarkEnd w:id="1912"/>
      <w:bookmarkEnd w:id="1913"/>
      <w:bookmarkEnd w:id="1914"/>
      <w:bookmarkEnd w:id="1915"/>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6" w:name="_Toc20486900"/>
      <w:bookmarkStart w:id="1917" w:name="_Toc29342192"/>
      <w:bookmarkStart w:id="1918" w:name="_Toc29343331"/>
      <w:bookmarkStart w:id="1919" w:name="_Toc36566583"/>
      <w:bookmarkStart w:id="1920" w:name="_Toc36809997"/>
      <w:bookmarkStart w:id="1921" w:name="_Toc36846361"/>
      <w:bookmarkStart w:id="1922" w:name="_Toc36939014"/>
      <w:bookmarkStart w:id="1923" w:name="_Toc37081994"/>
      <w:r w:rsidRPr="000E4E7F">
        <w:t>5.4.3.3</w:t>
      </w:r>
      <w:r w:rsidRPr="000E4E7F">
        <w:tab/>
        <w:t xml:space="preserve">Reception of the </w:t>
      </w:r>
      <w:r w:rsidRPr="000E4E7F">
        <w:rPr>
          <w:i/>
        </w:rPr>
        <w:t>MobilityFromEUTRACommand</w:t>
      </w:r>
      <w:r w:rsidRPr="000E4E7F">
        <w:t xml:space="preserve"> by the UE</w:t>
      </w:r>
      <w:bookmarkEnd w:id="1916"/>
      <w:bookmarkEnd w:id="1917"/>
      <w:bookmarkEnd w:id="1918"/>
      <w:bookmarkEnd w:id="1919"/>
      <w:bookmarkEnd w:id="1920"/>
      <w:bookmarkEnd w:id="1921"/>
      <w:bookmarkEnd w:id="1922"/>
      <w:bookmarkEnd w:id="1923"/>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4" w:name="_Toc20486901"/>
      <w:bookmarkStart w:id="1925" w:name="_Toc29342193"/>
      <w:bookmarkStart w:id="1926" w:name="_Toc29343332"/>
      <w:bookmarkStart w:id="1927" w:name="_Toc36566584"/>
      <w:bookmarkStart w:id="1928" w:name="_Toc36809998"/>
      <w:bookmarkStart w:id="1929" w:name="_Toc36846362"/>
      <w:bookmarkStart w:id="1930" w:name="_Toc36939015"/>
      <w:bookmarkStart w:id="1931" w:name="_Toc37081995"/>
      <w:r w:rsidRPr="000E4E7F">
        <w:t>5.4.3.4</w:t>
      </w:r>
      <w:r w:rsidRPr="000E4E7F">
        <w:tab/>
        <w:t>Successful completion of the mobility from E-UTRA</w:t>
      </w:r>
      <w:bookmarkEnd w:id="1924"/>
      <w:bookmarkEnd w:id="1925"/>
      <w:bookmarkEnd w:id="1926"/>
      <w:bookmarkEnd w:id="1927"/>
      <w:bookmarkEnd w:id="1928"/>
      <w:bookmarkEnd w:id="1929"/>
      <w:bookmarkEnd w:id="1930"/>
      <w:bookmarkEnd w:id="1931"/>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2"/>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3" w:name="_Toc20486902"/>
      <w:bookmarkStart w:id="1934" w:name="_Toc29342194"/>
      <w:bookmarkStart w:id="1935" w:name="_Toc29343333"/>
      <w:bookmarkStart w:id="1936" w:name="_Toc36566585"/>
      <w:bookmarkStart w:id="1937" w:name="_Toc36809999"/>
      <w:bookmarkStart w:id="1938" w:name="_Toc36846363"/>
      <w:bookmarkStart w:id="1939" w:name="_Toc36939016"/>
      <w:bookmarkStart w:id="1940" w:name="_Toc37081996"/>
      <w:r w:rsidRPr="000E4E7F">
        <w:t>5.4.3.5</w:t>
      </w:r>
      <w:r w:rsidRPr="000E4E7F">
        <w:tab/>
        <w:t>Mobility from E-UTRA failure</w:t>
      </w:r>
      <w:bookmarkEnd w:id="1933"/>
      <w:bookmarkEnd w:id="1934"/>
      <w:bookmarkEnd w:id="1935"/>
      <w:bookmarkEnd w:id="1936"/>
      <w:bookmarkEnd w:id="1937"/>
      <w:bookmarkEnd w:id="1938"/>
      <w:bookmarkEnd w:id="1939"/>
      <w:bookmarkEnd w:id="1940"/>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1" w:name="_Toc20486903"/>
      <w:bookmarkStart w:id="1942" w:name="_Toc29342195"/>
      <w:bookmarkStart w:id="1943" w:name="_Toc29343334"/>
      <w:bookmarkStart w:id="1944" w:name="_Toc36566586"/>
      <w:bookmarkStart w:id="1945" w:name="_Toc36810000"/>
      <w:bookmarkStart w:id="1946" w:name="_Toc36846364"/>
      <w:bookmarkStart w:id="1947" w:name="_Toc36939017"/>
      <w:bookmarkStart w:id="1948" w:name="_Toc37081997"/>
      <w:r w:rsidRPr="000E4E7F">
        <w:lastRenderedPageBreak/>
        <w:t>5.4.4</w:t>
      </w:r>
      <w:r w:rsidRPr="000E4E7F">
        <w:tab/>
        <w:t>Handover from E-UTRA preparation request (CDMA2000)</w:t>
      </w:r>
      <w:bookmarkEnd w:id="1941"/>
      <w:bookmarkEnd w:id="1942"/>
      <w:bookmarkEnd w:id="1943"/>
      <w:bookmarkEnd w:id="1944"/>
      <w:bookmarkEnd w:id="1945"/>
      <w:bookmarkEnd w:id="1946"/>
      <w:bookmarkEnd w:id="1947"/>
      <w:bookmarkEnd w:id="1948"/>
    </w:p>
    <w:p w14:paraId="298E1C03" w14:textId="77777777" w:rsidR="009722D5" w:rsidRPr="000E4E7F" w:rsidRDefault="009722D5" w:rsidP="009722D5">
      <w:pPr>
        <w:pStyle w:val="Heading4"/>
      </w:pPr>
      <w:bookmarkStart w:id="1949" w:name="_Toc20486904"/>
      <w:bookmarkStart w:id="1950" w:name="_Toc29342196"/>
      <w:bookmarkStart w:id="1951" w:name="_Toc29343335"/>
      <w:bookmarkStart w:id="1952" w:name="_Toc36566587"/>
      <w:bookmarkStart w:id="1953" w:name="_Toc36810001"/>
      <w:bookmarkStart w:id="1954" w:name="_Toc36846365"/>
      <w:bookmarkStart w:id="1955" w:name="_Toc36939018"/>
      <w:bookmarkStart w:id="1956" w:name="_Toc37081998"/>
      <w:r w:rsidRPr="000E4E7F">
        <w:t>5.4.4.1</w:t>
      </w:r>
      <w:r w:rsidRPr="000E4E7F">
        <w:tab/>
        <w:t>General</w:t>
      </w:r>
      <w:bookmarkEnd w:id="1949"/>
      <w:bookmarkEnd w:id="1950"/>
      <w:bookmarkEnd w:id="1951"/>
      <w:bookmarkEnd w:id="1952"/>
      <w:bookmarkEnd w:id="1953"/>
      <w:bookmarkEnd w:id="1954"/>
      <w:bookmarkEnd w:id="1955"/>
      <w:bookmarkEnd w:id="1956"/>
    </w:p>
    <w:bookmarkStart w:id="1957" w:name="_MON_1290536108"/>
    <w:bookmarkEnd w:id="1957"/>
    <w:p w14:paraId="4BD572EF" w14:textId="77777777" w:rsidR="009722D5" w:rsidRPr="000E4E7F" w:rsidRDefault="009722D5" w:rsidP="009722D5">
      <w:pPr>
        <w:pStyle w:val="TH"/>
      </w:pPr>
      <w:r w:rsidRPr="000E4E7F">
        <w:object w:dxaOrig="7574" w:dyaOrig="1814" w14:anchorId="553B2592">
          <v:shape id="_x0000_i1056" type="#_x0000_t75" style="width:351.85pt;height:83.9pt" o:ole="">
            <v:imagedata r:id="rId79" o:title=""/>
          </v:shape>
          <o:OLEObject Type="Embed" ProgID="Word.Picture.8" ShapeID="_x0000_i1056" DrawAspect="Content" ObjectID="_1648894239"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8" w:name="_Toc20486905"/>
      <w:bookmarkStart w:id="1959" w:name="_Toc29342197"/>
      <w:bookmarkStart w:id="1960" w:name="_Toc29343336"/>
      <w:bookmarkStart w:id="1961" w:name="_Toc36566588"/>
      <w:bookmarkStart w:id="1962" w:name="_Toc36810002"/>
      <w:bookmarkStart w:id="1963" w:name="_Toc36846366"/>
      <w:bookmarkStart w:id="1964" w:name="_Toc36939019"/>
      <w:bookmarkStart w:id="1965" w:name="_Toc37081999"/>
      <w:r w:rsidRPr="000E4E7F">
        <w:t>5.4.4.2</w:t>
      </w:r>
      <w:r w:rsidRPr="000E4E7F">
        <w:tab/>
        <w:t>Initiation</w:t>
      </w:r>
      <w:bookmarkEnd w:id="1958"/>
      <w:bookmarkEnd w:id="1959"/>
      <w:bookmarkEnd w:id="1960"/>
      <w:bookmarkEnd w:id="1961"/>
      <w:bookmarkEnd w:id="1962"/>
      <w:bookmarkEnd w:id="1963"/>
      <w:bookmarkEnd w:id="1964"/>
      <w:bookmarkEnd w:id="1965"/>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6" w:name="_Toc20486906"/>
      <w:bookmarkStart w:id="1967" w:name="_Toc29342198"/>
      <w:bookmarkStart w:id="1968" w:name="_Toc29343337"/>
      <w:bookmarkStart w:id="1969" w:name="_Toc36566589"/>
      <w:bookmarkStart w:id="1970" w:name="_Toc36810003"/>
      <w:bookmarkStart w:id="1971" w:name="_Toc36846367"/>
      <w:bookmarkStart w:id="1972" w:name="_Toc36939020"/>
      <w:bookmarkStart w:id="1973" w:name="_Toc37082000"/>
      <w:r w:rsidRPr="000E4E7F">
        <w:t>5.4.4.3</w:t>
      </w:r>
      <w:r w:rsidRPr="000E4E7F">
        <w:tab/>
        <w:t xml:space="preserve">Reception of the </w:t>
      </w:r>
      <w:r w:rsidRPr="000E4E7F">
        <w:rPr>
          <w:i/>
        </w:rPr>
        <w:t>HandoverFromEUTRAPreparationRequest</w:t>
      </w:r>
      <w:r w:rsidRPr="000E4E7F">
        <w:t xml:space="preserve"> by the UE</w:t>
      </w:r>
      <w:bookmarkEnd w:id="1966"/>
      <w:bookmarkEnd w:id="1967"/>
      <w:bookmarkEnd w:id="1968"/>
      <w:bookmarkEnd w:id="1969"/>
      <w:bookmarkEnd w:id="1970"/>
      <w:bookmarkEnd w:id="1971"/>
      <w:bookmarkEnd w:id="1972"/>
      <w:bookmarkEnd w:id="1973"/>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4" w:name="_Toc20486907"/>
      <w:bookmarkStart w:id="1975" w:name="_Toc29342199"/>
      <w:bookmarkStart w:id="1976" w:name="_Toc29343338"/>
      <w:bookmarkStart w:id="1977" w:name="_Toc36566590"/>
      <w:bookmarkStart w:id="1978" w:name="_Toc36810004"/>
      <w:bookmarkStart w:id="1979" w:name="_Toc36846368"/>
      <w:bookmarkStart w:id="1980" w:name="_Toc36939021"/>
      <w:bookmarkStart w:id="1981" w:name="_Toc37082001"/>
      <w:r w:rsidRPr="000E4E7F">
        <w:lastRenderedPageBreak/>
        <w:t>5.4.5</w:t>
      </w:r>
      <w:r w:rsidRPr="000E4E7F">
        <w:tab/>
        <w:t>UL handover preparation transfer (CDMA2000)</w:t>
      </w:r>
      <w:bookmarkEnd w:id="1974"/>
      <w:bookmarkEnd w:id="1975"/>
      <w:bookmarkEnd w:id="1976"/>
      <w:bookmarkEnd w:id="1977"/>
      <w:bookmarkEnd w:id="1978"/>
      <w:bookmarkEnd w:id="1979"/>
      <w:bookmarkEnd w:id="1980"/>
      <w:bookmarkEnd w:id="1981"/>
    </w:p>
    <w:p w14:paraId="23A238BB" w14:textId="77777777" w:rsidR="009722D5" w:rsidRPr="000E4E7F" w:rsidRDefault="009722D5" w:rsidP="009722D5">
      <w:pPr>
        <w:pStyle w:val="Heading4"/>
      </w:pPr>
      <w:bookmarkStart w:id="1982" w:name="_Toc20486908"/>
      <w:bookmarkStart w:id="1983" w:name="_Toc29342200"/>
      <w:bookmarkStart w:id="1984" w:name="_Toc29343339"/>
      <w:bookmarkStart w:id="1985" w:name="_Toc36566591"/>
      <w:bookmarkStart w:id="1986" w:name="_Toc36810005"/>
      <w:bookmarkStart w:id="1987" w:name="_Toc36846369"/>
      <w:bookmarkStart w:id="1988" w:name="_Toc36939022"/>
      <w:bookmarkStart w:id="1989" w:name="_Toc37082002"/>
      <w:r w:rsidRPr="000E4E7F">
        <w:t>5.4.5.1</w:t>
      </w:r>
      <w:r w:rsidRPr="000E4E7F">
        <w:tab/>
        <w:t>General</w:t>
      </w:r>
      <w:bookmarkEnd w:id="1982"/>
      <w:bookmarkEnd w:id="1983"/>
      <w:bookmarkEnd w:id="1984"/>
      <w:bookmarkEnd w:id="1985"/>
      <w:bookmarkEnd w:id="1986"/>
      <w:bookmarkEnd w:id="1987"/>
      <w:bookmarkEnd w:id="1988"/>
      <w:bookmarkEnd w:id="1989"/>
    </w:p>
    <w:bookmarkStart w:id="1990" w:name="_MON_1290536548"/>
    <w:bookmarkEnd w:id="1990"/>
    <w:p w14:paraId="2167190E" w14:textId="77777777" w:rsidR="009722D5" w:rsidRPr="000E4E7F" w:rsidRDefault="009722D5" w:rsidP="009722D5">
      <w:pPr>
        <w:pStyle w:val="TH"/>
      </w:pPr>
      <w:r w:rsidRPr="000E4E7F">
        <w:object w:dxaOrig="7574" w:dyaOrig="1814" w14:anchorId="591D35FE">
          <v:shape id="_x0000_i1057" type="#_x0000_t75" style="width:351.85pt;height:83.9pt" o:ole="">
            <v:imagedata r:id="rId81" o:title=""/>
          </v:shape>
          <o:OLEObject Type="Embed" ProgID="Word.Picture.8" ShapeID="_x0000_i1057" DrawAspect="Content" ObjectID="_1648894240"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1" w:name="_Toc20486909"/>
      <w:bookmarkStart w:id="1992" w:name="_Toc29342201"/>
      <w:bookmarkStart w:id="1993" w:name="_Toc29343340"/>
      <w:bookmarkStart w:id="1994" w:name="_Toc36566592"/>
      <w:bookmarkStart w:id="1995" w:name="_Toc36810006"/>
      <w:bookmarkStart w:id="1996" w:name="_Toc36846370"/>
      <w:bookmarkStart w:id="1997" w:name="_Toc36939023"/>
      <w:bookmarkStart w:id="1998" w:name="_Toc37082003"/>
      <w:r w:rsidRPr="000E4E7F">
        <w:t>5.4.5.2</w:t>
      </w:r>
      <w:r w:rsidRPr="000E4E7F">
        <w:tab/>
        <w:t>Initiation</w:t>
      </w:r>
      <w:bookmarkEnd w:id="1991"/>
      <w:bookmarkEnd w:id="1992"/>
      <w:bookmarkEnd w:id="1993"/>
      <w:bookmarkEnd w:id="1994"/>
      <w:bookmarkEnd w:id="1995"/>
      <w:bookmarkEnd w:id="1996"/>
      <w:bookmarkEnd w:id="1997"/>
      <w:bookmarkEnd w:id="1998"/>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9" w:name="_Toc20486910"/>
      <w:bookmarkStart w:id="2000" w:name="_Toc29342202"/>
      <w:bookmarkStart w:id="2001" w:name="_Toc29343341"/>
      <w:bookmarkStart w:id="2002" w:name="_Toc36566593"/>
      <w:bookmarkStart w:id="2003" w:name="_Toc36810007"/>
      <w:bookmarkStart w:id="2004" w:name="_Toc36846371"/>
      <w:bookmarkStart w:id="2005" w:name="_Toc36939024"/>
      <w:bookmarkStart w:id="200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9"/>
      <w:bookmarkEnd w:id="2000"/>
      <w:bookmarkEnd w:id="2001"/>
      <w:bookmarkEnd w:id="2002"/>
      <w:bookmarkEnd w:id="2003"/>
      <w:bookmarkEnd w:id="2004"/>
      <w:bookmarkEnd w:id="2005"/>
      <w:bookmarkEnd w:id="2006"/>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7" w:name="_Toc20486911"/>
      <w:bookmarkStart w:id="2008" w:name="_Toc29342203"/>
      <w:bookmarkStart w:id="2009" w:name="_Toc29343342"/>
      <w:bookmarkStart w:id="2010" w:name="_Toc36566594"/>
      <w:bookmarkStart w:id="2011" w:name="_Toc36810008"/>
      <w:bookmarkStart w:id="2012" w:name="_Toc36846372"/>
      <w:bookmarkStart w:id="2013" w:name="_Toc36939025"/>
      <w:bookmarkStart w:id="2014" w:name="_Toc37082005"/>
      <w:r w:rsidRPr="000E4E7F">
        <w:t>5.4.5.4</w:t>
      </w:r>
      <w:r w:rsidRPr="000E4E7F">
        <w:tab/>
        <w:t xml:space="preserve">Failure to deliver the </w:t>
      </w:r>
      <w:r w:rsidRPr="000E4E7F">
        <w:rPr>
          <w:i/>
        </w:rPr>
        <w:t xml:space="preserve">ULHandoverPreparationTransfer </w:t>
      </w:r>
      <w:r w:rsidRPr="000E4E7F">
        <w:t>message</w:t>
      </w:r>
      <w:bookmarkEnd w:id="2007"/>
      <w:bookmarkEnd w:id="2008"/>
      <w:bookmarkEnd w:id="2009"/>
      <w:bookmarkEnd w:id="2010"/>
      <w:bookmarkEnd w:id="2011"/>
      <w:bookmarkEnd w:id="2012"/>
      <w:bookmarkEnd w:id="2013"/>
      <w:bookmarkEnd w:id="2014"/>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5" w:name="_Toc20486912"/>
      <w:bookmarkStart w:id="2016" w:name="_Toc29342204"/>
      <w:bookmarkStart w:id="2017" w:name="_Toc29343343"/>
      <w:bookmarkStart w:id="2018" w:name="_Toc36566595"/>
      <w:bookmarkStart w:id="2019" w:name="_Toc36810009"/>
      <w:bookmarkStart w:id="2020" w:name="_Toc36846373"/>
      <w:bookmarkStart w:id="2021" w:name="_Toc36939026"/>
      <w:bookmarkStart w:id="2022" w:name="_Toc37082006"/>
      <w:r w:rsidRPr="000E4E7F">
        <w:t>5.4.6</w:t>
      </w:r>
      <w:r w:rsidRPr="000E4E7F">
        <w:tab/>
        <w:t>Inter-RAT cell change order to E-UTRAN</w:t>
      </w:r>
      <w:bookmarkEnd w:id="2015"/>
      <w:bookmarkEnd w:id="2016"/>
      <w:bookmarkEnd w:id="2017"/>
      <w:bookmarkEnd w:id="2018"/>
      <w:bookmarkEnd w:id="2019"/>
      <w:bookmarkEnd w:id="2020"/>
      <w:bookmarkEnd w:id="2021"/>
      <w:bookmarkEnd w:id="2022"/>
    </w:p>
    <w:p w14:paraId="7FB178E0" w14:textId="77777777" w:rsidR="009722D5" w:rsidRPr="000E4E7F" w:rsidRDefault="009722D5" w:rsidP="009722D5">
      <w:pPr>
        <w:pStyle w:val="Heading4"/>
      </w:pPr>
      <w:bookmarkStart w:id="2023" w:name="_Toc20486913"/>
      <w:bookmarkStart w:id="2024" w:name="_Toc29342205"/>
      <w:bookmarkStart w:id="2025" w:name="_Toc29343344"/>
      <w:bookmarkStart w:id="2026" w:name="_Toc36566596"/>
      <w:bookmarkStart w:id="2027" w:name="_Toc36810010"/>
      <w:bookmarkStart w:id="2028" w:name="_Toc36846374"/>
      <w:bookmarkStart w:id="2029" w:name="_Toc36939027"/>
      <w:bookmarkStart w:id="2030" w:name="_Toc37082007"/>
      <w:r w:rsidRPr="000E4E7F">
        <w:t>5.4.6.1</w:t>
      </w:r>
      <w:r w:rsidRPr="000E4E7F">
        <w:tab/>
        <w:t>General</w:t>
      </w:r>
      <w:bookmarkEnd w:id="2023"/>
      <w:bookmarkEnd w:id="2024"/>
      <w:bookmarkEnd w:id="2025"/>
      <w:bookmarkEnd w:id="2026"/>
      <w:bookmarkEnd w:id="2027"/>
      <w:bookmarkEnd w:id="2028"/>
      <w:bookmarkEnd w:id="2029"/>
      <w:bookmarkEnd w:id="2030"/>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1" w:name="_Toc20486914"/>
      <w:bookmarkStart w:id="2032" w:name="_Toc29342206"/>
      <w:bookmarkStart w:id="2033" w:name="_Toc29343345"/>
      <w:bookmarkStart w:id="2034" w:name="_Toc36566597"/>
      <w:bookmarkStart w:id="2035" w:name="_Toc36810011"/>
      <w:bookmarkStart w:id="2036" w:name="_Toc36846375"/>
      <w:bookmarkStart w:id="2037" w:name="_Toc36939028"/>
      <w:bookmarkStart w:id="2038" w:name="_Toc37082008"/>
      <w:r w:rsidRPr="000E4E7F">
        <w:lastRenderedPageBreak/>
        <w:t>5.4.6.2</w:t>
      </w:r>
      <w:r w:rsidRPr="000E4E7F">
        <w:tab/>
        <w:t>Initiation</w:t>
      </w:r>
      <w:bookmarkEnd w:id="2031"/>
      <w:bookmarkEnd w:id="2032"/>
      <w:bookmarkEnd w:id="2033"/>
      <w:bookmarkEnd w:id="2034"/>
      <w:bookmarkEnd w:id="2035"/>
      <w:bookmarkEnd w:id="2036"/>
      <w:bookmarkEnd w:id="2037"/>
      <w:bookmarkEnd w:id="2038"/>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9" w:name="_Toc20486915"/>
      <w:bookmarkStart w:id="2040" w:name="_Toc29342207"/>
      <w:bookmarkStart w:id="2041" w:name="_Toc29343346"/>
      <w:bookmarkStart w:id="2042" w:name="_Toc36566598"/>
      <w:bookmarkStart w:id="2043" w:name="_Toc36810012"/>
      <w:bookmarkStart w:id="2044" w:name="_Toc36846376"/>
      <w:bookmarkStart w:id="2045" w:name="_Toc36939029"/>
      <w:bookmarkStart w:id="2046" w:name="_Toc37082009"/>
      <w:r w:rsidRPr="000E4E7F">
        <w:t>5.4.6.3</w:t>
      </w:r>
      <w:r w:rsidRPr="000E4E7F">
        <w:tab/>
        <w:t>UE fails to complete an inter-RAT cell change order</w:t>
      </w:r>
      <w:bookmarkEnd w:id="2039"/>
      <w:bookmarkEnd w:id="2040"/>
      <w:bookmarkEnd w:id="2041"/>
      <w:bookmarkEnd w:id="2042"/>
      <w:bookmarkEnd w:id="2043"/>
      <w:bookmarkEnd w:id="2044"/>
      <w:bookmarkEnd w:id="2045"/>
      <w:bookmarkEnd w:id="2046"/>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7" w:name="_Toc20486916"/>
      <w:bookmarkStart w:id="2048" w:name="_Toc29342208"/>
      <w:bookmarkStart w:id="2049" w:name="_Toc29343347"/>
      <w:bookmarkStart w:id="2050" w:name="_Toc36566599"/>
      <w:bookmarkStart w:id="2051" w:name="_Toc36810013"/>
      <w:bookmarkStart w:id="2052" w:name="_Toc36846377"/>
      <w:bookmarkStart w:id="2053" w:name="_Toc36939030"/>
      <w:bookmarkStart w:id="2054" w:name="_Toc37082010"/>
      <w:r w:rsidRPr="000E4E7F">
        <w:t>5.5</w:t>
      </w:r>
      <w:r w:rsidRPr="000E4E7F">
        <w:tab/>
        <w:t>Measurements</w:t>
      </w:r>
      <w:bookmarkEnd w:id="2047"/>
      <w:bookmarkEnd w:id="2048"/>
      <w:bookmarkEnd w:id="2049"/>
      <w:bookmarkEnd w:id="2050"/>
      <w:bookmarkEnd w:id="2051"/>
      <w:bookmarkEnd w:id="2052"/>
      <w:bookmarkEnd w:id="2053"/>
      <w:bookmarkEnd w:id="2054"/>
    </w:p>
    <w:p w14:paraId="37811CD9" w14:textId="77777777" w:rsidR="009722D5" w:rsidRPr="000E4E7F" w:rsidRDefault="009722D5" w:rsidP="009722D5">
      <w:pPr>
        <w:pStyle w:val="Heading3"/>
      </w:pPr>
      <w:bookmarkStart w:id="2055" w:name="_Toc20486917"/>
      <w:bookmarkStart w:id="2056" w:name="_Toc29342209"/>
      <w:bookmarkStart w:id="2057" w:name="_Toc29343348"/>
      <w:bookmarkStart w:id="2058" w:name="_Toc36566600"/>
      <w:bookmarkStart w:id="2059" w:name="_Toc36810014"/>
      <w:bookmarkStart w:id="2060" w:name="_Toc36846378"/>
      <w:bookmarkStart w:id="2061" w:name="_Toc36939031"/>
      <w:bookmarkStart w:id="2062" w:name="_Toc37082011"/>
      <w:r w:rsidRPr="000E4E7F">
        <w:t>5.5.1</w:t>
      </w:r>
      <w:r w:rsidRPr="000E4E7F">
        <w:tab/>
        <w:t>Introduction</w:t>
      </w:r>
      <w:bookmarkEnd w:id="2055"/>
      <w:bookmarkEnd w:id="2056"/>
      <w:bookmarkEnd w:id="2057"/>
      <w:bookmarkEnd w:id="2058"/>
      <w:bookmarkEnd w:id="2059"/>
      <w:bookmarkEnd w:id="2060"/>
      <w:bookmarkEnd w:id="2061"/>
      <w:bookmarkEnd w:id="2062"/>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3" w:name="_Toc20486918"/>
      <w:bookmarkStart w:id="2064" w:name="_Toc29342210"/>
      <w:bookmarkStart w:id="2065" w:name="_Toc29343349"/>
      <w:bookmarkStart w:id="2066" w:name="_Toc36566601"/>
      <w:bookmarkStart w:id="2067" w:name="_Toc36810015"/>
      <w:bookmarkStart w:id="2068" w:name="_Toc36846379"/>
      <w:bookmarkStart w:id="2069" w:name="_Toc36939032"/>
      <w:bookmarkStart w:id="2070" w:name="_Toc37082012"/>
      <w:r w:rsidRPr="000E4E7F">
        <w:t>5.5.2</w:t>
      </w:r>
      <w:r w:rsidRPr="000E4E7F">
        <w:tab/>
        <w:t>Measurement configuration</w:t>
      </w:r>
      <w:bookmarkEnd w:id="2063"/>
      <w:bookmarkEnd w:id="2064"/>
      <w:bookmarkEnd w:id="2065"/>
      <w:bookmarkEnd w:id="2066"/>
      <w:bookmarkEnd w:id="2067"/>
      <w:bookmarkEnd w:id="2068"/>
      <w:bookmarkEnd w:id="2069"/>
      <w:bookmarkEnd w:id="2070"/>
    </w:p>
    <w:p w14:paraId="078E6905" w14:textId="77777777" w:rsidR="009722D5" w:rsidRPr="000E4E7F" w:rsidRDefault="009722D5" w:rsidP="009722D5">
      <w:pPr>
        <w:pStyle w:val="Heading4"/>
      </w:pPr>
      <w:bookmarkStart w:id="2071" w:name="_Toc20486919"/>
      <w:bookmarkStart w:id="2072" w:name="_Toc29342211"/>
      <w:bookmarkStart w:id="2073" w:name="_Toc29343350"/>
      <w:bookmarkStart w:id="2074" w:name="_Toc36566602"/>
      <w:bookmarkStart w:id="2075" w:name="_Toc36810016"/>
      <w:bookmarkStart w:id="2076" w:name="_Toc36846380"/>
      <w:bookmarkStart w:id="2077" w:name="_Toc36939033"/>
      <w:bookmarkStart w:id="2078" w:name="_Toc37082013"/>
      <w:r w:rsidRPr="000E4E7F">
        <w:t>5.5.2.1</w:t>
      </w:r>
      <w:r w:rsidRPr="000E4E7F">
        <w:tab/>
        <w:t>General</w:t>
      </w:r>
      <w:bookmarkEnd w:id="2071"/>
      <w:bookmarkEnd w:id="2072"/>
      <w:bookmarkEnd w:id="2073"/>
      <w:bookmarkEnd w:id="2074"/>
      <w:bookmarkEnd w:id="2075"/>
      <w:bookmarkEnd w:id="2076"/>
      <w:bookmarkEnd w:id="2077"/>
      <w:bookmarkEnd w:id="2078"/>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9" w:name="_Toc20486920"/>
      <w:bookmarkStart w:id="2080" w:name="_Toc29342212"/>
      <w:bookmarkStart w:id="2081" w:name="_Toc29343351"/>
      <w:bookmarkStart w:id="2082" w:name="_Toc36566603"/>
      <w:bookmarkStart w:id="2083" w:name="_Toc36810017"/>
      <w:bookmarkStart w:id="2084" w:name="_Toc36846381"/>
      <w:bookmarkStart w:id="2085" w:name="_Toc36939034"/>
      <w:bookmarkStart w:id="2086" w:name="_Toc37082014"/>
      <w:r w:rsidRPr="000E4E7F">
        <w:t>5.5.2.2</w:t>
      </w:r>
      <w:r w:rsidRPr="000E4E7F">
        <w:tab/>
        <w:t>Measurement identity removal</w:t>
      </w:r>
      <w:bookmarkEnd w:id="2079"/>
      <w:bookmarkEnd w:id="2080"/>
      <w:bookmarkEnd w:id="2081"/>
      <w:bookmarkEnd w:id="2082"/>
      <w:bookmarkEnd w:id="2083"/>
      <w:bookmarkEnd w:id="2084"/>
      <w:bookmarkEnd w:id="2085"/>
      <w:bookmarkEnd w:id="2086"/>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7" w:name="OLE_LINK61"/>
      <w:bookmarkStart w:id="208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7"/>
    <w:bookmarkEnd w:id="2088"/>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9" w:name="_Toc20486921"/>
      <w:bookmarkStart w:id="2090" w:name="_Toc29342213"/>
      <w:bookmarkStart w:id="2091" w:name="_Toc29343352"/>
      <w:bookmarkStart w:id="2092" w:name="_Toc36566604"/>
      <w:bookmarkStart w:id="2093" w:name="_Toc36810018"/>
      <w:bookmarkStart w:id="2094" w:name="_Toc36846382"/>
      <w:bookmarkStart w:id="2095" w:name="_Toc36939035"/>
      <w:bookmarkStart w:id="2096" w:name="_Toc37082015"/>
      <w:r w:rsidRPr="000E4E7F">
        <w:t>5.5.2.2a</w:t>
      </w:r>
      <w:r w:rsidRPr="000E4E7F">
        <w:tab/>
        <w:t>Measurement identity autonomous removal</w:t>
      </w:r>
      <w:bookmarkEnd w:id="2089"/>
      <w:bookmarkEnd w:id="2090"/>
      <w:bookmarkEnd w:id="2091"/>
      <w:bookmarkEnd w:id="2092"/>
      <w:bookmarkEnd w:id="2093"/>
      <w:bookmarkEnd w:id="2094"/>
      <w:bookmarkEnd w:id="2095"/>
      <w:bookmarkEnd w:id="2096"/>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7" w:name="_Toc20486922"/>
      <w:bookmarkStart w:id="2098" w:name="_Toc29342214"/>
      <w:bookmarkStart w:id="2099" w:name="_Toc29343353"/>
      <w:bookmarkStart w:id="2100" w:name="_Toc36566605"/>
      <w:bookmarkStart w:id="2101" w:name="_Toc36810019"/>
      <w:bookmarkStart w:id="2102" w:name="_Toc36846383"/>
      <w:bookmarkStart w:id="2103" w:name="_Toc36939036"/>
      <w:bookmarkStart w:id="2104" w:name="_Toc37082016"/>
      <w:r w:rsidRPr="000E4E7F">
        <w:t>5.5.2.3</w:t>
      </w:r>
      <w:r w:rsidRPr="000E4E7F">
        <w:tab/>
        <w:t>Measurement identity addition/ modification</w:t>
      </w:r>
      <w:bookmarkEnd w:id="2097"/>
      <w:bookmarkEnd w:id="2098"/>
      <w:bookmarkEnd w:id="2099"/>
      <w:bookmarkEnd w:id="2100"/>
      <w:bookmarkEnd w:id="2101"/>
      <w:bookmarkEnd w:id="2102"/>
      <w:bookmarkEnd w:id="2103"/>
      <w:bookmarkEnd w:id="2104"/>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5" w:name="_Toc20486923"/>
      <w:bookmarkStart w:id="2106" w:name="_Toc29342215"/>
      <w:bookmarkStart w:id="2107" w:name="_Toc29343354"/>
      <w:bookmarkStart w:id="2108" w:name="_Toc36566606"/>
      <w:bookmarkStart w:id="2109" w:name="_Toc36810020"/>
      <w:bookmarkStart w:id="2110" w:name="_Toc36846384"/>
      <w:bookmarkStart w:id="2111" w:name="_Toc36939037"/>
      <w:bookmarkStart w:id="2112" w:name="_Toc37082017"/>
      <w:bookmarkStart w:id="2113" w:name="OLE_LINK30"/>
      <w:bookmarkStart w:id="2114" w:name="OLE_LINK31"/>
      <w:r w:rsidRPr="000E4E7F">
        <w:t>5.5.2.4</w:t>
      </w:r>
      <w:r w:rsidRPr="000E4E7F">
        <w:tab/>
        <w:t>Measurement object removal</w:t>
      </w:r>
      <w:bookmarkEnd w:id="2105"/>
      <w:bookmarkEnd w:id="2106"/>
      <w:bookmarkEnd w:id="2107"/>
      <w:bookmarkEnd w:id="2108"/>
      <w:bookmarkEnd w:id="2109"/>
      <w:bookmarkEnd w:id="2110"/>
      <w:bookmarkEnd w:id="2111"/>
      <w:bookmarkEnd w:id="2112"/>
    </w:p>
    <w:p w14:paraId="72542D30" w14:textId="77777777" w:rsidR="009722D5" w:rsidRPr="000E4E7F" w:rsidRDefault="009722D5" w:rsidP="009722D5">
      <w:bookmarkStart w:id="2115" w:name="OLE_LINK13"/>
      <w:bookmarkStart w:id="2116"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3"/>
    <w:bookmarkEnd w:id="2114"/>
    <w:bookmarkEnd w:id="2115"/>
    <w:bookmarkEnd w:id="2116"/>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7" w:name="_Toc20486924"/>
      <w:bookmarkStart w:id="2118" w:name="_Toc29342216"/>
      <w:bookmarkStart w:id="2119" w:name="_Toc29343355"/>
      <w:bookmarkStart w:id="2120" w:name="_Toc36566607"/>
      <w:bookmarkStart w:id="2121" w:name="_Toc36810021"/>
      <w:bookmarkStart w:id="2122" w:name="_Toc36846385"/>
      <w:bookmarkStart w:id="2123" w:name="_Toc36939038"/>
      <w:bookmarkStart w:id="2124" w:name="_Toc37082018"/>
      <w:r w:rsidRPr="000E4E7F">
        <w:t>5.5.2.5</w:t>
      </w:r>
      <w:r w:rsidRPr="000E4E7F">
        <w:tab/>
        <w:t>Measurement object addition/ modification</w:t>
      </w:r>
      <w:bookmarkEnd w:id="2117"/>
      <w:bookmarkEnd w:id="2118"/>
      <w:bookmarkEnd w:id="2119"/>
      <w:bookmarkEnd w:id="2120"/>
      <w:bookmarkEnd w:id="2121"/>
      <w:bookmarkEnd w:id="2122"/>
      <w:bookmarkEnd w:id="2123"/>
      <w:bookmarkEnd w:id="2124"/>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5" w:name="_Toc20486925"/>
      <w:bookmarkStart w:id="2126" w:name="_Toc29342217"/>
      <w:bookmarkStart w:id="2127" w:name="_Toc29343356"/>
      <w:bookmarkStart w:id="2128" w:name="_Toc36566608"/>
      <w:bookmarkStart w:id="2129" w:name="_Toc36810022"/>
      <w:bookmarkStart w:id="2130" w:name="_Toc36846386"/>
      <w:bookmarkStart w:id="2131" w:name="_Toc36939039"/>
      <w:bookmarkStart w:id="2132" w:name="_Toc37082019"/>
      <w:r w:rsidRPr="000E4E7F">
        <w:t>5.5.2.6</w:t>
      </w:r>
      <w:r w:rsidRPr="000E4E7F">
        <w:tab/>
        <w:t>Reporting configuration removal</w:t>
      </w:r>
      <w:bookmarkEnd w:id="2125"/>
      <w:bookmarkEnd w:id="2126"/>
      <w:bookmarkEnd w:id="2127"/>
      <w:bookmarkEnd w:id="2128"/>
      <w:bookmarkEnd w:id="2129"/>
      <w:bookmarkEnd w:id="2130"/>
      <w:bookmarkEnd w:id="2131"/>
      <w:bookmarkEnd w:id="213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3" w:name="_Toc20486926"/>
      <w:bookmarkStart w:id="2134" w:name="_Toc29342218"/>
      <w:bookmarkStart w:id="2135" w:name="_Toc29343357"/>
      <w:bookmarkStart w:id="2136" w:name="_Toc36566609"/>
      <w:bookmarkStart w:id="2137" w:name="_Toc36810023"/>
      <w:bookmarkStart w:id="2138" w:name="_Toc36846387"/>
      <w:bookmarkStart w:id="2139" w:name="_Toc36939040"/>
      <w:bookmarkStart w:id="2140" w:name="_Toc37082020"/>
      <w:r w:rsidRPr="000E4E7F">
        <w:t>5.5.2.7</w:t>
      </w:r>
      <w:r w:rsidRPr="000E4E7F">
        <w:tab/>
        <w:t>Reporting configuration addition/ modification</w:t>
      </w:r>
      <w:bookmarkEnd w:id="2133"/>
      <w:bookmarkEnd w:id="2134"/>
      <w:bookmarkEnd w:id="2135"/>
      <w:bookmarkEnd w:id="2136"/>
      <w:bookmarkEnd w:id="2137"/>
      <w:bookmarkEnd w:id="2138"/>
      <w:bookmarkEnd w:id="2139"/>
      <w:bookmarkEnd w:id="214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1" w:name="_Toc20486927"/>
      <w:bookmarkStart w:id="2142" w:name="_Toc29342219"/>
      <w:bookmarkStart w:id="2143" w:name="_Toc29343358"/>
      <w:bookmarkStart w:id="2144" w:name="_Toc36566610"/>
      <w:bookmarkStart w:id="2145" w:name="_Toc36810024"/>
      <w:bookmarkStart w:id="2146" w:name="_Toc36846388"/>
      <w:bookmarkStart w:id="2147" w:name="_Toc36939041"/>
      <w:bookmarkStart w:id="2148" w:name="_Toc37082021"/>
      <w:r w:rsidRPr="000E4E7F">
        <w:t>5.5.2.8</w:t>
      </w:r>
      <w:r w:rsidRPr="000E4E7F">
        <w:tab/>
        <w:t>Quantity configuration</w:t>
      </w:r>
      <w:bookmarkEnd w:id="2141"/>
      <w:bookmarkEnd w:id="2142"/>
      <w:bookmarkEnd w:id="2143"/>
      <w:bookmarkEnd w:id="2144"/>
      <w:bookmarkEnd w:id="2145"/>
      <w:bookmarkEnd w:id="2146"/>
      <w:bookmarkEnd w:id="2147"/>
      <w:bookmarkEnd w:id="214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9" w:name="_Toc20486928"/>
      <w:bookmarkStart w:id="2150" w:name="_Toc29342220"/>
      <w:bookmarkStart w:id="2151" w:name="_Toc29343359"/>
      <w:bookmarkStart w:id="2152" w:name="_Toc36566611"/>
      <w:bookmarkStart w:id="2153" w:name="_Toc36810025"/>
      <w:bookmarkStart w:id="2154" w:name="_Toc36846389"/>
      <w:bookmarkStart w:id="2155" w:name="_Toc36939042"/>
      <w:bookmarkStart w:id="2156" w:name="_Toc37082022"/>
      <w:r w:rsidRPr="000E4E7F">
        <w:t>5.5.2.9</w:t>
      </w:r>
      <w:r w:rsidRPr="000E4E7F">
        <w:tab/>
        <w:t>Measurement gap configuration</w:t>
      </w:r>
      <w:bookmarkEnd w:id="2149"/>
      <w:bookmarkEnd w:id="2150"/>
      <w:bookmarkEnd w:id="2151"/>
      <w:bookmarkEnd w:id="2152"/>
      <w:bookmarkEnd w:id="2153"/>
      <w:bookmarkEnd w:id="2154"/>
      <w:bookmarkEnd w:id="2155"/>
      <w:bookmarkEnd w:id="215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7" w:name="_Toc20486929"/>
      <w:bookmarkStart w:id="2158" w:name="_Toc29342221"/>
      <w:bookmarkStart w:id="2159" w:name="_Toc29343360"/>
      <w:bookmarkStart w:id="2160" w:name="_Toc36566612"/>
      <w:bookmarkStart w:id="2161" w:name="_Toc36810026"/>
      <w:bookmarkStart w:id="2162" w:name="_Toc36846390"/>
      <w:bookmarkStart w:id="2163" w:name="_Toc36939043"/>
      <w:bookmarkStart w:id="2164" w:name="_Toc37082023"/>
      <w:r w:rsidRPr="000E4E7F">
        <w:t>5.5.2.9a</w:t>
      </w:r>
      <w:r w:rsidRPr="000E4E7F">
        <w:tab/>
        <w:t>Measurement gap configuration for RSTD measurements with dense PRS configuration</w:t>
      </w:r>
      <w:bookmarkEnd w:id="2157"/>
      <w:bookmarkEnd w:id="2158"/>
      <w:bookmarkEnd w:id="2159"/>
      <w:bookmarkEnd w:id="2160"/>
      <w:bookmarkEnd w:id="2161"/>
      <w:bookmarkEnd w:id="2162"/>
      <w:bookmarkEnd w:id="2163"/>
      <w:bookmarkEnd w:id="216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5" w:name="_Toc20486930"/>
      <w:bookmarkStart w:id="2166" w:name="_Toc29342222"/>
      <w:bookmarkStart w:id="2167" w:name="_Toc29343361"/>
      <w:bookmarkStart w:id="2168" w:name="_Toc36566613"/>
      <w:bookmarkStart w:id="2169" w:name="_Toc36810027"/>
      <w:bookmarkStart w:id="2170" w:name="_Toc36846391"/>
      <w:bookmarkStart w:id="2171" w:name="_Toc36939044"/>
      <w:bookmarkStart w:id="217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5"/>
      <w:bookmarkEnd w:id="2166"/>
      <w:bookmarkEnd w:id="2167"/>
      <w:bookmarkEnd w:id="2168"/>
      <w:bookmarkEnd w:id="2169"/>
      <w:bookmarkEnd w:id="2170"/>
      <w:bookmarkEnd w:id="2171"/>
      <w:bookmarkEnd w:id="217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3" w:name="_Toc20486931"/>
      <w:bookmarkStart w:id="2174" w:name="_Toc29342223"/>
      <w:bookmarkStart w:id="2175" w:name="_Toc29343362"/>
      <w:bookmarkStart w:id="2176" w:name="_Toc36566614"/>
      <w:bookmarkStart w:id="2177" w:name="_Toc36810028"/>
      <w:bookmarkStart w:id="2178" w:name="_Toc36846392"/>
      <w:bookmarkStart w:id="2179" w:name="_Toc36939045"/>
      <w:bookmarkStart w:id="218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3"/>
      <w:bookmarkEnd w:id="2174"/>
      <w:bookmarkEnd w:id="2175"/>
      <w:bookmarkEnd w:id="2176"/>
      <w:bookmarkEnd w:id="2177"/>
      <w:bookmarkEnd w:id="2178"/>
      <w:bookmarkEnd w:id="2179"/>
      <w:bookmarkEnd w:id="218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1" w:name="OLE_LINK141"/>
      <w:bookmarkStart w:id="2182" w:name="OLE_LINK142"/>
      <w:r w:rsidRPr="000E4E7F">
        <w:rPr>
          <w:i/>
        </w:rPr>
        <w:t>rmtc-SubframeOffset</w:t>
      </w:r>
      <w:bookmarkEnd w:id="2181"/>
      <w:bookmarkEnd w:id="218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3" w:name="_Toc20486932"/>
      <w:bookmarkStart w:id="2184" w:name="_Toc29342224"/>
      <w:bookmarkStart w:id="2185" w:name="_Toc29343363"/>
      <w:bookmarkStart w:id="2186" w:name="_Toc36566615"/>
      <w:bookmarkStart w:id="2187" w:name="_Toc36810029"/>
      <w:bookmarkStart w:id="2188" w:name="_Toc36846393"/>
      <w:bookmarkStart w:id="2189" w:name="_Toc36939046"/>
      <w:bookmarkStart w:id="2190" w:name="_Toc37082026"/>
      <w:r w:rsidRPr="000E4E7F">
        <w:t>5.5.2.12</w:t>
      </w:r>
      <w:r w:rsidRPr="000E4E7F">
        <w:tab/>
        <w:t>Measurement gap sharing configuration</w:t>
      </w:r>
      <w:bookmarkEnd w:id="2183"/>
      <w:bookmarkEnd w:id="2184"/>
      <w:bookmarkEnd w:id="2185"/>
      <w:bookmarkEnd w:id="2186"/>
      <w:bookmarkEnd w:id="2187"/>
      <w:bookmarkEnd w:id="2188"/>
      <w:bookmarkEnd w:id="2189"/>
      <w:bookmarkEnd w:id="219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1" w:name="_Toc20486933"/>
      <w:bookmarkStart w:id="2192" w:name="_Toc29342225"/>
      <w:bookmarkStart w:id="2193" w:name="_Toc29343364"/>
      <w:bookmarkStart w:id="2194" w:name="_Toc36566616"/>
      <w:bookmarkStart w:id="2195" w:name="_Toc36810030"/>
      <w:bookmarkStart w:id="2196" w:name="_Toc36846394"/>
      <w:bookmarkStart w:id="2197" w:name="_Toc36939047"/>
      <w:bookmarkStart w:id="2198" w:name="_Toc37082027"/>
      <w:r w:rsidRPr="000E4E7F">
        <w:t>5.5.2.13</w:t>
      </w:r>
      <w:r w:rsidRPr="000E4E7F">
        <w:tab/>
        <w:t>NR measurement timing configuration</w:t>
      </w:r>
      <w:bookmarkEnd w:id="2191"/>
      <w:bookmarkEnd w:id="2192"/>
      <w:bookmarkEnd w:id="2193"/>
      <w:bookmarkEnd w:id="2194"/>
      <w:bookmarkEnd w:id="2195"/>
      <w:bookmarkEnd w:id="2196"/>
      <w:bookmarkEnd w:id="2197"/>
      <w:bookmarkEnd w:id="219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9" w:name="_Toc20486934"/>
      <w:bookmarkStart w:id="2200" w:name="_Toc29342226"/>
      <w:bookmarkStart w:id="220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2" w:name="_Toc36566617"/>
      <w:bookmarkStart w:id="2203" w:name="_Toc36810031"/>
      <w:bookmarkStart w:id="2204" w:name="_Toc36846395"/>
      <w:bookmarkStart w:id="2205" w:name="_Toc36939048"/>
      <w:bookmarkStart w:id="2206" w:name="_Toc37082028"/>
      <w:r w:rsidRPr="000E4E7F">
        <w:t>5.5.3</w:t>
      </w:r>
      <w:r w:rsidRPr="000E4E7F">
        <w:tab/>
        <w:t>Performing measurements</w:t>
      </w:r>
      <w:bookmarkEnd w:id="2199"/>
      <w:bookmarkEnd w:id="2200"/>
      <w:bookmarkEnd w:id="2201"/>
      <w:bookmarkEnd w:id="2202"/>
      <w:bookmarkEnd w:id="2203"/>
      <w:bookmarkEnd w:id="2204"/>
      <w:bookmarkEnd w:id="2205"/>
      <w:bookmarkEnd w:id="2206"/>
    </w:p>
    <w:p w14:paraId="287FE4BB" w14:textId="77777777" w:rsidR="009722D5" w:rsidRPr="000E4E7F" w:rsidRDefault="009722D5" w:rsidP="009722D5">
      <w:pPr>
        <w:pStyle w:val="Heading4"/>
      </w:pPr>
      <w:bookmarkStart w:id="2207" w:name="_Toc20486935"/>
      <w:bookmarkStart w:id="2208" w:name="_Toc29342227"/>
      <w:bookmarkStart w:id="2209" w:name="_Toc29343366"/>
      <w:bookmarkStart w:id="2210" w:name="_Toc36566618"/>
      <w:bookmarkStart w:id="2211" w:name="_Toc36810032"/>
      <w:bookmarkStart w:id="2212" w:name="_Toc36846396"/>
      <w:bookmarkStart w:id="2213" w:name="_Toc36939049"/>
      <w:bookmarkStart w:id="2214" w:name="_Toc37082029"/>
      <w:r w:rsidRPr="000E4E7F">
        <w:t>5.5.3.1</w:t>
      </w:r>
      <w:r w:rsidRPr="000E4E7F">
        <w:tab/>
        <w:t>General</w:t>
      </w:r>
      <w:bookmarkEnd w:id="2207"/>
      <w:bookmarkEnd w:id="2208"/>
      <w:bookmarkEnd w:id="2209"/>
      <w:bookmarkEnd w:id="2210"/>
      <w:bookmarkEnd w:id="2211"/>
      <w:bookmarkEnd w:id="2212"/>
      <w:bookmarkEnd w:id="2213"/>
      <w:bookmarkEnd w:id="221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5" w:name="_Toc20486936"/>
      <w:bookmarkStart w:id="2216" w:name="_Toc29342228"/>
      <w:bookmarkStart w:id="2217" w:name="_Toc29343367"/>
      <w:bookmarkStart w:id="2218" w:name="_Toc36566619"/>
      <w:bookmarkStart w:id="2219" w:name="_Toc36810033"/>
      <w:bookmarkStart w:id="2220" w:name="_Toc36846397"/>
      <w:bookmarkStart w:id="2221" w:name="_Toc36939050"/>
      <w:bookmarkStart w:id="2222" w:name="_Toc37082030"/>
      <w:r w:rsidRPr="000E4E7F">
        <w:t>5.5.3.2</w:t>
      </w:r>
      <w:r w:rsidRPr="000E4E7F">
        <w:tab/>
        <w:t>Layer 3 filtering</w:t>
      </w:r>
      <w:bookmarkEnd w:id="2215"/>
      <w:bookmarkEnd w:id="2216"/>
      <w:bookmarkEnd w:id="2217"/>
      <w:bookmarkEnd w:id="2218"/>
      <w:bookmarkEnd w:id="2219"/>
      <w:bookmarkEnd w:id="2220"/>
      <w:bookmarkEnd w:id="2221"/>
      <w:bookmarkEnd w:id="222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45pt;height:16.3pt" o:ole="" fillcolor="window">
            <v:imagedata r:id="rId83" o:title=""/>
          </v:shape>
          <o:OLEObject Type="Embed" ProgID="Equation.3" ShapeID="_x0000_i1058" DrawAspect="Content" ObjectID="_1648894241"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3" w:name="_Toc20486937"/>
      <w:bookmarkStart w:id="2224" w:name="_Toc29342229"/>
      <w:bookmarkStart w:id="2225" w:name="_Toc29343368"/>
      <w:bookmarkStart w:id="2226" w:name="_Toc36566620"/>
      <w:bookmarkStart w:id="2227" w:name="_Toc36810034"/>
      <w:bookmarkStart w:id="2228" w:name="_Toc36846398"/>
      <w:bookmarkStart w:id="2229" w:name="_Toc36939051"/>
      <w:bookmarkStart w:id="2230" w:name="_Toc37082031"/>
      <w:r w:rsidRPr="000E4E7F">
        <w:lastRenderedPageBreak/>
        <w:t>5.5.3.3</w:t>
      </w:r>
      <w:r w:rsidRPr="000E4E7F">
        <w:tab/>
        <w:t>Derivation of NR cell quality</w:t>
      </w:r>
      <w:bookmarkEnd w:id="2223"/>
      <w:bookmarkEnd w:id="2224"/>
      <w:bookmarkEnd w:id="2225"/>
      <w:bookmarkEnd w:id="2226"/>
      <w:bookmarkEnd w:id="2227"/>
      <w:bookmarkEnd w:id="2228"/>
      <w:bookmarkEnd w:id="2229"/>
      <w:bookmarkEnd w:id="2230"/>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1" w:name="_Toc20486938"/>
      <w:bookmarkStart w:id="2232" w:name="_Toc29342230"/>
      <w:bookmarkStart w:id="2233" w:name="_Toc29343369"/>
      <w:bookmarkStart w:id="2234" w:name="_Toc36566621"/>
      <w:bookmarkStart w:id="2235" w:name="_Toc36810035"/>
      <w:bookmarkStart w:id="2236" w:name="_Toc36846399"/>
      <w:bookmarkStart w:id="2237" w:name="_Toc36939052"/>
      <w:bookmarkStart w:id="2238" w:name="_Toc37082032"/>
      <w:r w:rsidRPr="000E4E7F">
        <w:t>5.5.3.</w:t>
      </w:r>
      <w:r w:rsidR="005205DE" w:rsidRPr="000E4E7F">
        <w:t>4</w:t>
      </w:r>
      <w:r w:rsidRPr="000E4E7F">
        <w:tab/>
        <w:t>Derivation of NR beam quality</w:t>
      </w:r>
      <w:bookmarkEnd w:id="2231"/>
      <w:bookmarkEnd w:id="2232"/>
      <w:bookmarkEnd w:id="2233"/>
      <w:bookmarkEnd w:id="2234"/>
      <w:bookmarkEnd w:id="2235"/>
      <w:bookmarkEnd w:id="2236"/>
      <w:bookmarkEnd w:id="2237"/>
      <w:bookmarkEnd w:id="223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9" w:name="_Toc20486939"/>
      <w:bookmarkStart w:id="2240" w:name="_Toc29342231"/>
      <w:bookmarkStart w:id="2241" w:name="_Toc29343370"/>
      <w:bookmarkStart w:id="2242" w:name="_Toc36566622"/>
      <w:bookmarkStart w:id="2243" w:name="_Toc36810036"/>
      <w:bookmarkStart w:id="2244" w:name="_Toc36846400"/>
      <w:bookmarkStart w:id="2245" w:name="_Toc36939053"/>
      <w:bookmarkStart w:id="2246" w:name="_Toc37082033"/>
      <w:r w:rsidRPr="000E4E7F">
        <w:t>5.5.4</w:t>
      </w:r>
      <w:r w:rsidRPr="000E4E7F">
        <w:tab/>
        <w:t>Measurement report triggering</w:t>
      </w:r>
      <w:bookmarkEnd w:id="2239"/>
      <w:bookmarkEnd w:id="2240"/>
      <w:bookmarkEnd w:id="2241"/>
      <w:bookmarkEnd w:id="2242"/>
      <w:bookmarkEnd w:id="2243"/>
      <w:bookmarkEnd w:id="2244"/>
      <w:bookmarkEnd w:id="2245"/>
      <w:bookmarkEnd w:id="2246"/>
    </w:p>
    <w:p w14:paraId="07F0D95D" w14:textId="77777777" w:rsidR="009722D5" w:rsidRPr="000E4E7F" w:rsidRDefault="009722D5" w:rsidP="009722D5">
      <w:pPr>
        <w:pStyle w:val="Heading4"/>
      </w:pPr>
      <w:bookmarkStart w:id="2247" w:name="_Toc20486940"/>
      <w:bookmarkStart w:id="2248" w:name="_Toc29342232"/>
      <w:bookmarkStart w:id="2249" w:name="_Toc29343371"/>
      <w:bookmarkStart w:id="2250" w:name="_Toc36566623"/>
      <w:bookmarkStart w:id="2251" w:name="_Toc36810037"/>
      <w:bookmarkStart w:id="2252" w:name="_Toc36846401"/>
      <w:bookmarkStart w:id="2253" w:name="_Toc36939054"/>
      <w:bookmarkStart w:id="2254" w:name="_Toc37082034"/>
      <w:r w:rsidRPr="000E4E7F">
        <w:t>5.5.4.1</w:t>
      </w:r>
      <w:r w:rsidRPr="000E4E7F">
        <w:tab/>
        <w:t>General</w:t>
      </w:r>
      <w:bookmarkEnd w:id="2247"/>
      <w:bookmarkEnd w:id="2248"/>
      <w:bookmarkEnd w:id="2249"/>
      <w:bookmarkEnd w:id="2250"/>
      <w:bookmarkEnd w:id="2251"/>
      <w:bookmarkEnd w:id="2252"/>
      <w:bookmarkEnd w:id="2253"/>
      <w:bookmarkEnd w:id="225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5" w:name="OLE_LINK291"/>
      <w:bookmarkStart w:id="2256" w:name="OLE_LINK290"/>
      <w:r w:rsidRPr="000E4E7F">
        <w:rPr>
          <w:i/>
        </w:rPr>
        <w:t>reportSFTD-Meas</w:t>
      </w:r>
      <w:r w:rsidRPr="000E4E7F">
        <w:t xml:space="preserve"> </w:t>
      </w:r>
      <w:bookmarkEnd w:id="2255"/>
      <w:bookmarkEnd w:id="225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7" w:name="_Hlk31703302"/>
      <w:r w:rsidR="00F5778E" w:rsidRPr="000E4E7F">
        <w:t xml:space="preserve">set to </w:t>
      </w:r>
      <w:r w:rsidR="00F5778E" w:rsidRPr="000E4E7F">
        <w:rPr>
          <w:i/>
        </w:rPr>
        <w:t>true</w:t>
      </w:r>
      <w:bookmarkEnd w:id="2257"/>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8"/>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9" w:name="_Toc20486941"/>
      <w:bookmarkStart w:id="2260" w:name="_Toc29342233"/>
      <w:bookmarkStart w:id="2261" w:name="_Toc29343372"/>
      <w:bookmarkStart w:id="2262" w:name="_Toc36566624"/>
      <w:bookmarkStart w:id="2263" w:name="_Toc36810038"/>
      <w:bookmarkStart w:id="2264" w:name="_Toc36846402"/>
      <w:bookmarkStart w:id="2265" w:name="_Toc36939055"/>
      <w:bookmarkStart w:id="2266" w:name="_Toc37082035"/>
      <w:r w:rsidRPr="000E4E7F">
        <w:t>5.5.4.2</w:t>
      </w:r>
      <w:r w:rsidRPr="000E4E7F">
        <w:tab/>
        <w:t>Event A1 (Serving becomes better than threshold)</w:t>
      </w:r>
      <w:bookmarkEnd w:id="2259"/>
      <w:bookmarkEnd w:id="2260"/>
      <w:bookmarkEnd w:id="2261"/>
      <w:bookmarkEnd w:id="2262"/>
      <w:bookmarkEnd w:id="2263"/>
      <w:bookmarkEnd w:id="2264"/>
      <w:bookmarkEnd w:id="2265"/>
      <w:bookmarkEnd w:id="226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9pt" o:ole="" fillcolor="window">
            <v:imagedata r:id="rId85" o:title=""/>
          </v:shape>
          <o:OLEObject Type="Embed" ProgID="Equation.3" ShapeID="_x0000_i1059" DrawAspect="Content" ObjectID="_1648894242"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9pt" o:ole="" fillcolor="window">
            <v:imagedata r:id="rId87" o:title=""/>
          </v:shape>
          <o:OLEObject Type="Embed" ProgID="Equation.3" ShapeID="_x0000_i1060" DrawAspect="Content" ObjectID="_1648894243"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7" w:name="OLE_LINK39"/>
      <w:bookmarkStart w:id="2268" w:name="OLE_LINK53"/>
      <w:r w:rsidRPr="000E4E7F">
        <w:rPr>
          <w:i/>
        </w:rPr>
        <w:t>hysteresis</w:t>
      </w:r>
      <w:r w:rsidRPr="000E4E7F">
        <w:t xml:space="preserve"> </w:t>
      </w:r>
      <w:bookmarkEnd w:id="2267"/>
      <w:bookmarkEnd w:id="226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9" w:name="_Toc20486942"/>
      <w:bookmarkStart w:id="2270" w:name="_Toc29342234"/>
      <w:bookmarkStart w:id="2271" w:name="_Toc29343373"/>
      <w:bookmarkStart w:id="2272" w:name="_Toc36566625"/>
      <w:bookmarkStart w:id="2273" w:name="_Toc36810039"/>
      <w:bookmarkStart w:id="2274" w:name="_Toc36846403"/>
      <w:bookmarkStart w:id="2275" w:name="_Toc36939056"/>
      <w:bookmarkStart w:id="2276" w:name="_Toc37082036"/>
      <w:r w:rsidRPr="000E4E7F">
        <w:t>5.5.4.3</w:t>
      </w:r>
      <w:r w:rsidRPr="000E4E7F">
        <w:tab/>
        <w:t>Event A2 (Serving becomes worse than threshold)</w:t>
      </w:r>
      <w:bookmarkEnd w:id="2269"/>
      <w:bookmarkEnd w:id="2270"/>
      <w:bookmarkEnd w:id="2271"/>
      <w:bookmarkEnd w:id="2272"/>
      <w:bookmarkEnd w:id="2273"/>
      <w:bookmarkEnd w:id="2274"/>
      <w:bookmarkEnd w:id="2275"/>
      <w:bookmarkEnd w:id="227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9pt" o:ole="">
            <v:imagedata r:id="rId87" o:title=""/>
          </v:shape>
          <o:OLEObject Type="Embed" ProgID="Equation.3" ShapeID="_x0000_i1061" DrawAspect="Content" ObjectID="_1648894244"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9pt" o:ole="" fillcolor="yellow">
            <v:imagedata r:id="rId85" o:title=""/>
          </v:shape>
          <o:OLEObject Type="Embed" ProgID="Equation.3" ShapeID="_x0000_i1062" DrawAspect="Content" ObjectID="_1648894245"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7" w:name="OLE_LINK103"/>
      <w:bookmarkStart w:id="2278" w:name="OLE_LINK104"/>
      <w:bookmarkStart w:id="2279" w:name="_Toc20486943"/>
      <w:bookmarkStart w:id="2280" w:name="_Toc29342235"/>
      <w:bookmarkStart w:id="2281" w:name="_Toc29343374"/>
      <w:bookmarkStart w:id="2282" w:name="_Toc36566626"/>
      <w:bookmarkStart w:id="2283" w:name="_Toc36810040"/>
      <w:bookmarkStart w:id="2284" w:name="_Toc36846404"/>
      <w:bookmarkStart w:id="2285" w:name="_Toc36939057"/>
      <w:bookmarkStart w:id="2286" w:name="_Toc37082037"/>
      <w:r w:rsidRPr="000E4E7F">
        <w:t>5.5.4.4</w:t>
      </w:r>
      <w:bookmarkEnd w:id="2277"/>
      <w:bookmarkEnd w:id="2278"/>
      <w:r w:rsidRPr="000E4E7F">
        <w:tab/>
        <w:t>Event A3 (Neighbour becomes offset better than PCell/ PSCell)</w:t>
      </w:r>
      <w:bookmarkEnd w:id="2279"/>
      <w:bookmarkEnd w:id="2280"/>
      <w:bookmarkEnd w:id="2281"/>
      <w:bookmarkEnd w:id="2282"/>
      <w:bookmarkEnd w:id="2283"/>
      <w:bookmarkEnd w:id="2284"/>
      <w:bookmarkEnd w:id="2285"/>
      <w:bookmarkEnd w:id="228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pt;height:11.9pt" o:ole="" fillcolor="window">
            <v:imagedata r:id="rId91" o:title=""/>
          </v:shape>
          <o:OLEObject Type="Embed" ProgID="Equation.3" ShapeID="_x0000_i1063" DrawAspect="Content" ObjectID="_1648894246"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pt;height:11.9pt" o:ole="" fillcolor="window">
            <v:imagedata r:id="rId93" o:title=""/>
          </v:shape>
          <o:OLEObject Type="Embed" ProgID="Equation.3" ShapeID="_x0000_i1064" DrawAspect="Content" ObjectID="_1648894247"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7" w:name="_Toc20486944"/>
      <w:bookmarkStart w:id="2288" w:name="_Toc29342236"/>
      <w:bookmarkStart w:id="2289" w:name="_Toc29343375"/>
      <w:bookmarkStart w:id="2290" w:name="_Toc36566627"/>
      <w:bookmarkStart w:id="2291" w:name="_Toc36810041"/>
      <w:bookmarkStart w:id="2292" w:name="_Toc36846405"/>
      <w:bookmarkStart w:id="2293" w:name="_Toc36939058"/>
      <w:bookmarkStart w:id="2294" w:name="_Toc37082038"/>
      <w:r w:rsidRPr="000E4E7F">
        <w:t>5.5.4.5</w:t>
      </w:r>
      <w:r w:rsidRPr="000E4E7F">
        <w:tab/>
        <w:t>Event A4 (Neighbour becomes better than threshold)</w:t>
      </w:r>
      <w:bookmarkEnd w:id="2287"/>
      <w:bookmarkEnd w:id="2288"/>
      <w:bookmarkEnd w:id="2289"/>
      <w:bookmarkEnd w:id="2290"/>
      <w:bookmarkEnd w:id="2291"/>
      <w:bookmarkEnd w:id="2292"/>
      <w:bookmarkEnd w:id="2293"/>
      <w:bookmarkEnd w:id="229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7pt;height:11.9pt" o:ole="" fillcolor="window">
            <v:imagedata r:id="rId95" o:title=""/>
          </v:shape>
          <o:OLEObject Type="Embed" ProgID="Equation.3" ShapeID="_x0000_i1065" DrawAspect="Content" ObjectID="_1648894248"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7pt;height:11.9pt" o:ole="" fillcolor="window">
            <v:imagedata r:id="rId97" o:title=""/>
          </v:shape>
          <o:OLEObject Type="Embed" ProgID="Equation.3" ShapeID="_x0000_i1066" DrawAspect="Content" ObjectID="_1648894249"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5" w:name="_Toc20486945"/>
      <w:bookmarkStart w:id="2296" w:name="_Toc29342237"/>
      <w:bookmarkStart w:id="2297" w:name="_Toc29343376"/>
      <w:bookmarkStart w:id="2298" w:name="_Toc36566628"/>
      <w:bookmarkStart w:id="2299" w:name="_Toc36810042"/>
      <w:bookmarkStart w:id="2300" w:name="_Toc36846406"/>
      <w:bookmarkStart w:id="2301" w:name="_Toc36939059"/>
      <w:bookmarkStart w:id="2302" w:name="_Toc37082039"/>
      <w:r w:rsidRPr="000E4E7F">
        <w:t>5.5.4.6</w:t>
      </w:r>
      <w:r w:rsidRPr="000E4E7F">
        <w:tab/>
        <w:t>Event A5 (PCell/ PSCell becomes worse than threshold1 and neighbour becomes better than threshold2)</w:t>
      </w:r>
      <w:bookmarkEnd w:id="2295"/>
      <w:bookmarkEnd w:id="2296"/>
      <w:bookmarkEnd w:id="2297"/>
      <w:bookmarkEnd w:id="2298"/>
      <w:bookmarkEnd w:id="2299"/>
      <w:bookmarkEnd w:id="2300"/>
      <w:bookmarkEnd w:id="2301"/>
      <w:bookmarkEnd w:id="230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3" w:name="OLE_LINK130"/>
      <w:bookmarkStart w:id="230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3"/>
      <w:bookmarkEnd w:id="230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1.9pt" o:ole="" fillcolor="yellow">
            <v:imagedata r:id="rId99" o:title=""/>
          </v:shape>
          <o:OLEObject Type="Embed" ProgID="Equation.3" ShapeID="_x0000_i1067" DrawAspect="Content" ObjectID="_1648894250"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35pt;height:11.9pt" o:ole="" fillcolor="window">
            <v:imagedata r:id="rId101" o:title=""/>
          </v:shape>
          <o:OLEObject Type="Embed" ProgID="Equation.3" ShapeID="_x0000_i1068" DrawAspect="Content" ObjectID="_1648894251"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1.9pt" o:ole="" fillcolor="yellow">
            <v:imagedata r:id="rId103" o:title=""/>
          </v:shape>
          <o:OLEObject Type="Embed" ProgID="Equation.3" ShapeID="_x0000_i1069" DrawAspect="Content" ObjectID="_1648894252"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35pt;height:11.9pt" o:ole="" fillcolor="window">
            <v:imagedata r:id="rId105" o:title=""/>
          </v:shape>
          <o:OLEObject Type="Embed" ProgID="Equation.3" ShapeID="_x0000_i1070" DrawAspect="Content" ObjectID="_1648894253"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5" w:name="_Toc20486946"/>
      <w:bookmarkStart w:id="2306" w:name="_Toc29342238"/>
      <w:bookmarkStart w:id="2307" w:name="_Toc29343377"/>
      <w:bookmarkStart w:id="2308" w:name="_Toc36566629"/>
      <w:bookmarkStart w:id="2309" w:name="_Toc36810043"/>
      <w:bookmarkStart w:id="2310" w:name="_Toc36846407"/>
      <w:bookmarkStart w:id="2311" w:name="_Toc36939060"/>
      <w:bookmarkStart w:id="2312" w:name="_Toc37082040"/>
      <w:r w:rsidRPr="000E4E7F">
        <w:t>5.5.4.6a</w:t>
      </w:r>
      <w:r w:rsidRPr="000E4E7F">
        <w:tab/>
        <w:t>Event A6 (Neighbour becomes offset better than SCell)</w:t>
      </w:r>
      <w:bookmarkEnd w:id="2305"/>
      <w:bookmarkEnd w:id="2306"/>
      <w:bookmarkEnd w:id="2307"/>
      <w:bookmarkEnd w:id="2308"/>
      <w:bookmarkEnd w:id="2309"/>
      <w:bookmarkEnd w:id="2310"/>
      <w:bookmarkEnd w:id="2311"/>
      <w:bookmarkEnd w:id="231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85pt;height:11.9pt" o:ole="" fillcolor="window">
            <v:imagedata r:id="rId107" o:title=""/>
          </v:shape>
          <o:OLEObject Type="Embed" ProgID="Equation.3" ShapeID="_x0000_i1071" DrawAspect="Content" ObjectID="_1648894254"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85pt;height:11.9pt" o:ole="" fillcolor="window">
            <v:imagedata r:id="rId109" o:title=""/>
          </v:shape>
          <o:OLEObject Type="Embed" ProgID="Equation.3" ShapeID="_x0000_i1072" DrawAspect="Content" ObjectID="_1648894255"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3" w:name="_Toc20486947"/>
      <w:bookmarkStart w:id="2314" w:name="_Toc29342239"/>
      <w:bookmarkStart w:id="2315" w:name="_Toc29343378"/>
      <w:bookmarkStart w:id="2316" w:name="_Toc36566630"/>
      <w:bookmarkStart w:id="2317" w:name="_Toc36810044"/>
      <w:bookmarkStart w:id="2318" w:name="_Toc36846408"/>
      <w:bookmarkStart w:id="2319" w:name="_Toc36939061"/>
      <w:bookmarkStart w:id="2320" w:name="_Toc37082041"/>
      <w:r w:rsidRPr="000E4E7F">
        <w:lastRenderedPageBreak/>
        <w:t>5.5.4.7</w:t>
      </w:r>
      <w:r w:rsidRPr="000E4E7F">
        <w:tab/>
        <w:t>Event B1 (Inter RAT neighbour becomes better than threshold)</w:t>
      </w:r>
      <w:bookmarkEnd w:id="2313"/>
      <w:bookmarkEnd w:id="2314"/>
      <w:bookmarkEnd w:id="2315"/>
      <w:bookmarkEnd w:id="2316"/>
      <w:bookmarkEnd w:id="2317"/>
      <w:bookmarkEnd w:id="2318"/>
      <w:bookmarkEnd w:id="2319"/>
      <w:bookmarkEnd w:id="232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65pt;height:11.9pt" o:ole="" fillcolor="window">
            <v:imagedata r:id="rId111" o:title=""/>
          </v:shape>
          <o:OLEObject Type="Embed" ProgID="Equation.3" ShapeID="_x0000_i1073" DrawAspect="Content" ObjectID="_1648894256"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5pt;height:11.9pt" o:ole="" fillcolor="window">
            <v:imagedata r:id="rId113" o:title=""/>
          </v:shape>
          <o:OLEObject Type="Embed" ProgID="Equation.3" ShapeID="_x0000_i1074" DrawAspect="Content" ObjectID="_1648894257"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1" w:name="_Toc20486948"/>
      <w:bookmarkStart w:id="2322" w:name="_Toc29342240"/>
      <w:bookmarkStart w:id="2323" w:name="_Toc29343379"/>
      <w:bookmarkStart w:id="2324" w:name="_Toc36566631"/>
      <w:bookmarkStart w:id="2325" w:name="_Toc36810045"/>
      <w:bookmarkStart w:id="2326" w:name="_Toc36846409"/>
      <w:bookmarkStart w:id="2327" w:name="_Toc36939062"/>
      <w:bookmarkStart w:id="2328" w:name="_Toc37082042"/>
      <w:r w:rsidRPr="000E4E7F">
        <w:t>5.5.4.8</w:t>
      </w:r>
      <w:r w:rsidRPr="000E4E7F">
        <w:tab/>
        <w:t>Event B2 (PCell becomes worse than threshold1 and inter RAT neighbour becomes better than threshold2)</w:t>
      </w:r>
      <w:bookmarkEnd w:id="2321"/>
      <w:bookmarkEnd w:id="2322"/>
      <w:bookmarkEnd w:id="2323"/>
      <w:bookmarkEnd w:id="2324"/>
      <w:bookmarkEnd w:id="2325"/>
      <w:bookmarkEnd w:id="2326"/>
      <w:bookmarkEnd w:id="2327"/>
      <w:bookmarkEnd w:id="232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1.9pt" o:ole="" fillcolor="yellow">
            <v:imagedata r:id="rId115" o:title=""/>
          </v:shape>
          <o:OLEObject Type="Embed" ProgID="Equation.3" ShapeID="_x0000_i1075" DrawAspect="Content" ObjectID="_1648894258"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9pt;height:11.9pt" o:ole="" fillcolor="window">
            <v:imagedata r:id="rId117" o:title=""/>
          </v:shape>
          <o:OLEObject Type="Embed" ProgID="Equation.3" ShapeID="_x0000_i1076" DrawAspect="Content" ObjectID="_1648894259"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1.9pt" o:ole="" fillcolor="yellow">
            <v:imagedata r:id="rId119" o:title=""/>
          </v:shape>
          <o:OLEObject Type="Embed" ProgID="Equation.3" ShapeID="_x0000_i1077" DrawAspect="Content" ObjectID="_1648894260"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9pt;height:11.9pt" o:ole="" fillcolor="window">
            <v:imagedata r:id="rId121" o:title=""/>
          </v:shape>
          <o:OLEObject Type="Embed" ProgID="Equation.3" ShapeID="_x0000_i1078" DrawAspect="Content" ObjectID="_1648894261"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9" w:name="_Toc20486949"/>
      <w:bookmarkStart w:id="2330" w:name="_Toc29342241"/>
      <w:bookmarkStart w:id="2331" w:name="_Toc29343380"/>
      <w:bookmarkStart w:id="2332" w:name="_Toc36566632"/>
      <w:bookmarkStart w:id="2333" w:name="_Toc36810046"/>
      <w:bookmarkStart w:id="2334" w:name="_Toc36846410"/>
      <w:bookmarkStart w:id="2335" w:name="_Toc36939063"/>
      <w:bookmarkStart w:id="2336" w:name="_Toc37082043"/>
      <w:r w:rsidRPr="000E4E7F">
        <w:t>5.5.4.9</w:t>
      </w:r>
      <w:r w:rsidRPr="000E4E7F">
        <w:tab/>
        <w:t>Event C1 (CSI-RS resource becomes better than threshold)</w:t>
      </w:r>
      <w:bookmarkEnd w:id="2329"/>
      <w:bookmarkEnd w:id="2330"/>
      <w:bookmarkEnd w:id="2331"/>
      <w:bookmarkEnd w:id="2332"/>
      <w:bookmarkEnd w:id="2333"/>
      <w:bookmarkEnd w:id="2334"/>
      <w:bookmarkEnd w:id="2335"/>
      <w:bookmarkEnd w:id="233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5pt;height:11.9pt" o:ole="" fillcolor="window">
            <v:imagedata r:id="rId123" o:title=""/>
          </v:shape>
          <o:OLEObject Type="Embed" ProgID="Equation.3" ShapeID="_x0000_i1079" DrawAspect="Content" ObjectID="_1648894262"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5pt;height:11.9pt" o:ole="" fillcolor="window">
            <v:imagedata r:id="rId125" o:title=""/>
          </v:shape>
          <o:OLEObject Type="Embed" ProgID="Equation.3" ShapeID="_x0000_i1080" DrawAspect="Content" ObjectID="_1648894263"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7" w:name="_Toc20486950"/>
      <w:bookmarkStart w:id="2338" w:name="_Toc29342242"/>
      <w:bookmarkStart w:id="2339" w:name="_Toc29343381"/>
      <w:bookmarkStart w:id="2340" w:name="_Toc36566633"/>
      <w:bookmarkStart w:id="2341" w:name="_Toc36810047"/>
      <w:bookmarkStart w:id="2342" w:name="_Toc36846411"/>
      <w:bookmarkStart w:id="2343" w:name="_Toc36939064"/>
      <w:bookmarkStart w:id="234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7"/>
      <w:bookmarkEnd w:id="2338"/>
      <w:bookmarkEnd w:id="2339"/>
      <w:bookmarkEnd w:id="2340"/>
      <w:bookmarkEnd w:id="2341"/>
      <w:bookmarkEnd w:id="2342"/>
      <w:bookmarkEnd w:id="2343"/>
      <w:bookmarkEnd w:id="234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25pt;height:11.9pt" o:ole="" fillcolor="window">
            <v:imagedata r:id="rId127" o:title=""/>
          </v:shape>
          <o:OLEObject Type="Embed" ProgID="Equation.3" ShapeID="_x0000_i1081" DrawAspect="Content" ObjectID="_1648894264"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25pt;height:11.9pt" o:ole="" fillcolor="window">
            <v:imagedata r:id="rId129" o:title=""/>
          </v:shape>
          <o:OLEObject Type="Embed" ProgID="Equation.3" ShapeID="_x0000_i1082" DrawAspect="Content" ObjectID="_1648894265"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5" w:name="_Toc20486951"/>
      <w:bookmarkStart w:id="2346" w:name="_Toc29342243"/>
      <w:bookmarkStart w:id="2347" w:name="_Toc29343382"/>
      <w:bookmarkStart w:id="2348" w:name="_Toc36566634"/>
      <w:bookmarkStart w:id="2349" w:name="_Toc36810048"/>
      <w:bookmarkStart w:id="2350" w:name="_Toc36846412"/>
      <w:bookmarkStart w:id="2351" w:name="_Toc36939065"/>
      <w:bookmarkStart w:id="2352" w:name="_Toc37082045"/>
      <w:r w:rsidRPr="000E4E7F">
        <w:t>5.5.4.11</w:t>
      </w:r>
      <w:r w:rsidRPr="000E4E7F">
        <w:tab/>
        <w:t>Event W1 (WLAN becomes better than a threshold)</w:t>
      </w:r>
      <w:bookmarkEnd w:id="2345"/>
      <w:bookmarkEnd w:id="2346"/>
      <w:bookmarkEnd w:id="2347"/>
      <w:bookmarkEnd w:id="2348"/>
      <w:bookmarkEnd w:id="2349"/>
      <w:bookmarkEnd w:id="2350"/>
      <w:bookmarkEnd w:id="2351"/>
      <w:bookmarkEnd w:id="235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25pt;height:11.9pt" o:ole="" fillcolor="window">
            <v:imagedata r:id="rId131" o:title=""/>
          </v:shape>
          <o:OLEObject Type="Embed" ProgID="Equation.3" ShapeID="_x0000_i1083" DrawAspect="Content" ObjectID="_1648894266"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25pt;height:11.9pt" o:ole="" fillcolor="window">
            <v:imagedata r:id="rId133" o:title=""/>
          </v:shape>
          <o:OLEObject Type="Embed" ProgID="Equation.3" ShapeID="_x0000_i1084" DrawAspect="Content" ObjectID="_1648894267"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3" w:name="_Toc20486952"/>
      <w:bookmarkStart w:id="2354" w:name="_Toc29342244"/>
      <w:bookmarkStart w:id="2355" w:name="_Toc29343383"/>
      <w:bookmarkStart w:id="2356" w:name="_Toc36566635"/>
      <w:bookmarkStart w:id="2357" w:name="_Toc36810049"/>
      <w:bookmarkStart w:id="2358" w:name="_Toc36846413"/>
      <w:bookmarkStart w:id="2359" w:name="_Toc36939066"/>
      <w:bookmarkStart w:id="2360" w:name="_Toc37082046"/>
      <w:r w:rsidRPr="000E4E7F">
        <w:lastRenderedPageBreak/>
        <w:t>5.5.4.12</w:t>
      </w:r>
      <w:r w:rsidRPr="000E4E7F">
        <w:tab/>
        <w:t>Event W2 (All WLAN inside WLAN mobility set becomes worse than threshold1 and a WLAN outside WLAN mobility set becomes better than threshold2)</w:t>
      </w:r>
      <w:bookmarkEnd w:id="2353"/>
      <w:bookmarkEnd w:id="2354"/>
      <w:bookmarkEnd w:id="2355"/>
      <w:bookmarkEnd w:id="2356"/>
      <w:bookmarkEnd w:id="2357"/>
      <w:bookmarkEnd w:id="2358"/>
      <w:bookmarkEnd w:id="2359"/>
      <w:bookmarkEnd w:id="236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1.9pt" o:ole="" fillcolor="yellow">
            <v:imagedata r:id="rId135" o:title=""/>
          </v:shape>
          <o:OLEObject Type="Embed" ProgID="Equation.3" ShapeID="_x0000_i1085" DrawAspect="Content" ObjectID="_1648894268"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2pt;height:11.9pt" o:ole="" fillcolor="window">
            <v:imagedata r:id="rId137" o:title=""/>
          </v:shape>
          <o:OLEObject Type="Embed" ProgID="Equation.3" ShapeID="_x0000_i1086" DrawAspect="Content" ObjectID="_1648894269"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1.9pt" o:ole="" fillcolor="yellow">
            <v:imagedata r:id="rId139" o:title=""/>
          </v:shape>
          <o:OLEObject Type="Embed" ProgID="Equation.3" ShapeID="_x0000_i1087" DrawAspect="Content" ObjectID="_1648894270"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2pt;height:11.9pt" o:ole="" fillcolor="window">
            <v:imagedata r:id="rId141" o:title=""/>
          </v:shape>
          <o:OLEObject Type="Embed" ProgID="Equation.3" ShapeID="_x0000_i1088" DrawAspect="Content" ObjectID="_1648894271"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1" w:name="_Toc20486953"/>
      <w:bookmarkStart w:id="2362" w:name="_Toc29342245"/>
      <w:bookmarkStart w:id="2363" w:name="_Toc29343384"/>
      <w:bookmarkStart w:id="2364" w:name="_Toc36566636"/>
      <w:bookmarkStart w:id="2365" w:name="_Toc36810050"/>
      <w:bookmarkStart w:id="2366" w:name="_Toc36846414"/>
      <w:bookmarkStart w:id="2367" w:name="_Toc36939067"/>
      <w:bookmarkStart w:id="2368" w:name="_Toc37082047"/>
      <w:r w:rsidRPr="000E4E7F">
        <w:t>5.5.4.13</w:t>
      </w:r>
      <w:r w:rsidRPr="000E4E7F">
        <w:tab/>
        <w:t>Event W3 (All WLAN inside WLAN mobility set becomes worse than a threshold)</w:t>
      </w:r>
      <w:bookmarkEnd w:id="2361"/>
      <w:bookmarkEnd w:id="2362"/>
      <w:bookmarkEnd w:id="2363"/>
      <w:bookmarkEnd w:id="2364"/>
      <w:bookmarkEnd w:id="2365"/>
      <w:bookmarkEnd w:id="2366"/>
      <w:bookmarkEnd w:id="2367"/>
      <w:bookmarkEnd w:id="236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9pt" o:ole="">
            <v:imagedata r:id="rId87" o:title=""/>
          </v:shape>
          <o:OLEObject Type="Embed" ProgID="Equation.3" ShapeID="_x0000_i1089" DrawAspect="Content" ObjectID="_1648894272" r:id="rId143"/>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9pt" o:ole="" fillcolor="yellow">
            <v:imagedata r:id="rId85" o:title=""/>
          </v:shape>
          <o:OLEObject Type="Embed" ProgID="Equation.3" ShapeID="_x0000_i1090" DrawAspect="Content" ObjectID="_1648894273"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9" w:name="_Toc20486954"/>
      <w:bookmarkStart w:id="2370" w:name="_Toc29342246"/>
      <w:bookmarkStart w:id="2371" w:name="_Toc29343385"/>
      <w:bookmarkStart w:id="2372" w:name="_Toc36566637"/>
      <w:bookmarkStart w:id="2373" w:name="_Toc36810051"/>
      <w:bookmarkStart w:id="2374" w:name="_Toc36846415"/>
      <w:bookmarkStart w:id="2375" w:name="_Toc36939068"/>
      <w:bookmarkStart w:id="2376" w:name="_Toc37082048"/>
      <w:r w:rsidRPr="000E4E7F">
        <w:t>5.5.4.14</w:t>
      </w:r>
      <w:r w:rsidRPr="000E4E7F">
        <w:tab/>
        <w:t>Event V1 (The channel busy ratio is above a threshold)</w:t>
      </w:r>
      <w:bookmarkEnd w:id="2369"/>
      <w:bookmarkEnd w:id="2370"/>
      <w:bookmarkEnd w:id="2371"/>
      <w:bookmarkEnd w:id="2372"/>
      <w:bookmarkEnd w:id="2373"/>
      <w:bookmarkEnd w:id="2374"/>
      <w:bookmarkEnd w:id="2375"/>
      <w:bookmarkEnd w:id="237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25pt;height:11.9pt" o:ole="" fillcolor="yellow">
            <v:imagedata r:id="rId145" o:title=""/>
          </v:shape>
          <o:OLEObject Type="Embed" ProgID="Equation.3" ShapeID="_x0000_i1091" DrawAspect="Content" ObjectID="_1648894274"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9pt" o:ole="">
            <v:imagedata r:id="rId87" o:title=""/>
          </v:shape>
          <o:OLEObject Type="Embed" ProgID="Equation.3" ShapeID="_x0000_i1092" DrawAspect="Content" ObjectID="_1648894275"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7" w:name="_Toc20486955"/>
      <w:bookmarkStart w:id="2378" w:name="_Toc29342247"/>
      <w:bookmarkStart w:id="2379" w:name="_Toc29343386"/>
      <w:bookmarkStart w:id="2380" w:name="_Toc36566638"/>
      <w:bookmarkStart w:id="2381" w:name="_Toc36810052"/>
      <w:bookmarkStart w:id="2382" w:name="_Toc36846416"/>
      <w:bookmarkStart w:id="2383" w:name="_Toc36939069"/>
      <w:bookmarkStart w:id="2384" w:name="_Toc37082049"/>
      <w:r w:rsidRPr="000E4E7F">
        <w:t>5.5.4.15</w:t>
      </w:r>
      <w:r w:rsidRPr="000E4E7F">
        <w:tab/>
        <w:t>Event V2 (The channel busy ratio is below a threshold)</w:t>
      </w:r>
      <w:bookmarkEnd w:id="2377"/>
      <w:bookmarkEnd w:id="2378"/>
      <w:bookmarkEnd w:id="2379"/>
      <w:bookmarkEnd w:id="2380"/>
      <w:bookmarkEnd w:id="2381"/>
      <w:bookmarkEnd w:id="2382"/>
      <w:bookmarkEnd w:id="2383"/>
      <w:bookmarkEnd w:id="238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9pt" o:ole="">
            <v:imagedata r:id="rId87" o:title=""/>
          </v:shape>
          <o:OLEObject Type="Embed" ProgID="Equation.3" ShapeID="_x0000_i1093" DrawAspect="Content" ObjectID="_1648894276"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25pt;height:11.9pt" o:ole="" fillcolor="yellow">
            <v:imagedata r:id="rId145" o:title=""/>
          </v:shape>
          <o:OLEObject Type="Embed" ProgID="Equation.3" ShapeID="_x0000_i1094" DrawAspect="Content" ObjectID="_1648894277" r:id="rId149"/>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5" w:name="_Toc20486956"/>
      <w:bookmarkStart w:id="2386" w:name="_Toc29342248"/>
      <w:bookmarkStart w:id="2387" w:name="_Toc29343387"/>
      <w:bookmarkStart w:id="2388" w:name="_Toc36566639"/>
      <w:bookmarkStart w:id="2389" w:name="_Toc36810053"/>
      <w:bookmarkStart w:id="2390" w:name="_Toc36846417"/>
      <w:bookmarkStart w:id="2391" w:name="_Toc36939070"/>
      <w:bookmarkStart w:id="2392" w:name="_Toc37082050"/>
      <w:r w:rsidRPr="000E4E7F">
        <w:t>5.5.4.1</w:t>
      </w:r>
      <w:r w:rsidR="008E41D9" w:rsidRPr="000E4E7F">
        <w:t>6</w:t>
      </w:r>
      <w:r w:rsidRPr="000E4E7F">
        <w:tab/>
        <w:t>Event H1 (The Aerial UE height is above a threshold)</w:t>
      </w:r>
      <w:bookmarkEnd w:id="2385"/>
      <w:bookmarkEnd w:id="2386"/>
      <w:bookmarkEnd w:id="2387"/>
      <w:bookmarkEnd w:id="2388"/>
      <w:bookmarkEnd w:id="2389"/>
      <w:bookmarkEnd w:id="2390"/>
      <w:bookmarkEnd w:id="2391"/>
      <w:bookmarkEnd w:id="239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pt;height:16.3pt" o:ole="" fillcolor="yellow">
            <v:imagedata r:id="rId150" o:title=""/>
          </v:shape>
          <o:OLEObject Type="Embed" ProgID="Equation.3" ShapeID="_x0000_i1095" DrawAspect="Content" ObjectID="_1648894278"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pt;height:16.3pt" o:ole="">
            <v:imagedata r:id="rId152" o:title=""/>
          </v:shape>
          <o:OLEObject Type="Embed" ProgID="Equation.3" ShapeID="_x0000_i1096" DrawAspect="Content" ObjectID="_1648894279"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3" w:name="_Toc20486957"/>
      <w:bookmarkStart w:id="2394" w:name="_Toc29342249"/>
      <w:bookmarkStart w:id="2395" w:name="_Toc29343388"/>
      <w:bookmarkStart w:id="2396" w:name="_Toc36566640"/>
      <w:bookmarkStart w:id="2397" w:name="_Toc36810054"/>
      <w:bookmarkStart w:id="2398" w:name="_Toc36846418"/>
      <w:bookmarkStart w:id="2399" w:name="_Toc36939071"/>
      <w:bookmarkStart w:id="2400" w:name="_Toc37082051"/>
      <w:r w:rsidRPr="000E4E7F">
        <w:t>5.5.4.1</w:t>
      </w:r>
      <w:r w:rsidR="008E41D9" w:rsidRPr="000E4E7F">
        <w:t>7</w:t>
      </w:r>
      <w:r w:rsidRPr="000E4E7F">
        <w:tab/>
        <w:t>Event H2 (The Aerial UE height is below a threshold)</w:t>
      </w:r>
      <w:bookmarkEnd w:id="2393"/>
      <w:bookmarkEnd w:id="2394"/>
      <w:bookmarkEnd w:id="2395"/>
      <w:bookmarkEnd w:id="2396"/>
      <w:bookmarkEnd w:id="2397"/>
      <w:bookmarkEnd w:id="2398"/>
      <w:bookmarkEnd w:id="2399"/>
      <w:bookmarkEnd w:id="240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pt;height:16.3pt" o:ole="" fillcolor="yellow">
            <v:imagedata r:id="rId154" o:title=""/>
          </v:shape>
          <o:OLEObject Type="Embed" ProgID="Equation.3" ShapeID="_x0000_i1097" DrawAspect="Content" ObjectID="_1648894280"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pt;height:16.3pt" o:ole="">
            <v:imagedata r:id="rId156" o:title=""/>
          </v:shape>
          <o:OLEObject Type="Embed" ProgID="Equation.3" ShapeID="_x0000_i1098" DrawAspect="Content" ObjectID="_1648894281"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1" w:name="_Toc36810055"/>
      <w:bookmarkStart w:id="2402" w:name="_Toc36846419"/>
      <w:bookmarkStart w:id="2403" w:name="_Toc36939072"/>
      <w:bookmarkStart w:id="2404" w:name="_Toc37082052"/>
      <w:bookmarkStart w:id="2405" w:name="_Toc20486958"/>
      <w:bookmarkStart w:id="2406" w:name="_Toc29342250"/>
      <w:bookmarkStart w:id="2407" w:name="_Toc29343389"/>
      <w:bookmarkStart w:id="2408" w:name="_Toc36566641"/>
      <w:r w:rsidRPr="000E4E7F">
        <w:t>5.5.4.18</w:t>
      </w:r>
      <w:r w:rsidRPr="000E4E7F">
        <w:tab/>
        <w:t>Event S1 (The NR sidelink channel busy ratio is above a threshold)</w:t>
      </w:r>
      <w:bookmarkEnd w:id="2401"/>
      <w:bookmarkEnd w:id="2402"/>
      <w:bookmarkEnd w:id="2403"/>
      <w:bookmarkEnd w:id="2404"/>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9" w:name="_Toc36810056"/>
      <w:bookmarkStart w:id="2410" w:name="_Toc36846420"/>
      <w:bookmarkStart w:id="2411" w:name="_Toc36939073"/>
      <w:bookmarkStart w:id="2412" w:name="_Toc37082053"/>
      <w:r w:rsidRPr="000E4E7F">
        <w:t>5.5.4.19</w:t>
      </w:r>
      <w:r w:rsidRPr="000E4E7F">
        <w:tab/>
        <w:t>Event S2 (The NR sidelink channel busy ratio is below a threshold)</w:t>
      </w:r>
      <w:bookmarkEnd w:id="2409"/>
      <w:bookmarkEnd w:id="2410"/>
      <w:bookmarkEnd w:id="2411"/>
      <w:bookmarkEnd w:id="2412"/>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3" w:name="_Toc36810057"/>
      <w:bookmarkStart w:id="2414" w:name="_Toc36846421"/>
      <w:bookmarkStart w:id="2415" w:name="_Toc36939074"/>
      <w:bookmarkStart w:id="2416" w:name="_Toc37082054"/>
      <w:r w:rsidRPr="000E4E7F">
        <w:t>5.5.5</w:t>
      </w:r>
      <w:r w:rsidRPr="000E4E7F">
        <w:tab/>
        <w:t>Measurement reporting</w:t>
      </w:r>
      <w:bookmarkEnd w:id="2405"/>
      <w:bookmarkEnd w:id="2406"/>
      <w:bookmarkEnd w:id="2407"/>
      <w:bookmarkEnd w:id="2408"/>
      <w:bookmarkEnd w:id="2413"/>
      <w:bookmarkEnd w:id="2414"/>
      <w:bookmarkEnd w:id="2415"/>
      <w:bookmarkEnd w:id="2416"/>
    </w:p>
    <w:p w14:paraId="54377C9B" w14:textId="77777777" w:rsidR="009F27B0" w:rsidRPr="000E4E7F" w:rsidRDefault="009F27B0" w:rsidP="009F27B0">
      <w:pPr>
        <w:pStyle w:val="Heading4"/>
      </w:pPr>
      <w:bookmarkStart w:id="2417" w:name="_Toc20486959"/>
      <w:bookmarkStart w:id="2418" w:name="_Toc29342251"/>
      <w:bookmarkStart w:id="2419" w:name="_Toc29343390"/>
      <w:bookmarkStart w:id="2420" w:name="_Toc36566642"/>
      <w:bookmarkStart w:id="2421" w:name="_Toc36810058"/>
      <w:bookmarkStart w:id="2422" w:name="_Toc36846422"/>
      <w:bookmarkStart w:id="2423" w:name="_Toc36939075"/>
      <w:bookmarkStart w:id="2424" w:name="_Toc37082055"/>
      <w:r w:rsidRPr="000E4E7F">
        <w:t>5.5.5.1</w:t>
      </w:r>
      <w:r w:rsidRPr="000E4E7F">
        <w:tab/>
        <w:t>General</w:t>
      </w:r>
      <w:bookmarkEnd w:id="2417"/>
      <w:bookmarkEnd w:id="2418"/>
      <w:bookmarkEnd w:id="2419"/>
      <w:bookmarkEnd w:id="2420"/>
      <w:bookmarkEnd w:id="2421"/>
      <w:bookmarkEnd w:id="2422"/>
      <w:bookmarkEnd w:id="2423"/>
      <w:bookmarkEnd w:id="2424"/>
    </w:p>
    <w:bookmarkStart w:id="2425" w:name="_MON_1292674550"/>
    <w:bookmarkStart w:id="2426" w:name="_MON_1292674852"/>
    <w:bookmarkStart w:id="2427" w:name="_MON_1298325901"/>
    <w:bookmarkStart w:id="2428" w:name="_MON_1291619882"/>
    <w:bookmarkStart w:id="2429" w:name="_MON_1291619964"/>
    <w:bookmarkStart w:id="2430" w:name="_MON_1291620037"/>
    <w:bookmarkEnd w:id="2425"/>
    <w:bookmarkEnd w:id="2426"/>
    <w:bookmarkEnd w:id="2427"/>
    <w:bookmarkEnd w:id="2428"/>
    <w:bookmarkEnd w:id="2429"/>
    <w:bookmarkEnd w:id="2430"/>
    <w:bookmarkStart w:id="2431" w:name="_MON_1292674412"/>
    <w:bookmarkEnd w:id="2431"/>
    <w:p w14:paraId="6FB43546" w14:textId="77777777" w:rsidR="009722D5" w:rsidRPr="000E4E7F" w:rsidRDefault="009722D5" w:rsidP="009722D5">
      <w:pPr>
        <w:pStyle w:val="TH"/>
      </w:pPr>
      <w:r w:rsidRPr="000E4E7F">
        <w:object w:dxaOrig="7574" w:dyaOrig="1814" w14:anchorId="0E7C6390">
          <v:shape id="_x0000_i1099" type="#_x0000_t75" style="width:351.85pt;height:83.9pt" o:ole="">
            <v:imagedata r:id="rId158" o:title=""/>
          </v:shape>
          <o:OLEObject Type="Embed" ProgID="Word.Picture.8" ShapeID="_x0000_i1099" DrawAspect="Content" ObjectID="_1648894282"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2" w:name="_Toc20486960"/>
      <w:bookmarkStart w:id="2433" w:name="_Toc29342252"/>
      <w:bookmarkStart w:id="2434" w:name="_Toc29343391"/>
      <w:bookmarkStart w:id="2435" w:name="_Toc36566643"/>
      <w:bookmarkStart w:id="2436" w:name="_Toc36810059"/>
      <w:bookmarkStart w:id="2437" w:name="_Toc36846423"/>
      <w:bookmarkStart w:id="2438" w:name="_Toc36939076"/>
      <w:bookmarkStart w:id="2439" w:name="_Toc37082056"/>
      <w:r w:rsidRPr="000E4E7F">
        <w:t>5.5.5.</w:t>
      </w:r>
      <w:r w:rsidR="009F27B0" w:rsidRPr="000E4E7F">
        <w:t>2</w:t>
      </w:r>
      <w:r w:rsidRPr="000E4E7F">
        <w:tab/>
        <w:t>Determination of available NR measurement results</w:t>
      </w:r>
      <w:bookmarkEnd w:id="2432"/>
      <w:bookmarkEnd w:id="2433"/>
      <w:bookmarkEnd w:id="2434"/>
      <w:bookmarkEnd w:id="2435"/>
      <w:bookmarkEnd w:id="2436"/>
      <w:bookmarkEnd w:id="2437"/>
      <w:bookmarkEnd w:id="2438"/>
      <w:bookmarkEnd w:id="243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40" w:name="_Toc20486961"/>
      <w:bookmarkStart w:id="2441" w:name="_Toc29342253"/>
      <w:bookmarkStart w:id="2442" w:name="_Toc29343392"/>
      <w:bookmarkStart w:id="2443" w:name="_Toc36566644"/>
      <w:bookmarkStart w:id="2444" w:name="_Toc36810060"/>
      <w:bookmarkStart w:id="2445" w:name="_Toc36846424"/>
      <w:bookmarkStart w:id="2446" w:name="_Toc36939077"/>
      <w:bookmarkStart w:id="244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40"/>
      <w:bookmarkEnd w:id="2441"/>
      <w:bookmarkEnd w:id="2442"/>
      <w:bookmarkEnd w:id="2443"/>
      <w:bookmarkEnd w:id="2444"/>
      <w:bookmarkEnd w:id="2445"/>
      <w:bookmarkEnd w:id="2446"/>
      <w:bookmarkEnd w:id="244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8" w:name="_Toc20486962"/>
      <w:bookmarkStart w:id="2449" w:name="_Toc29342254"/>
      <w:bookmarkStart w:id="2450" w:name="_Toc29343393"/>
      <w:bookmarkStart w:id="2451" w:name="_Toc36566645"/>
      <w:bookmarkStart w:id="2452" w:name="_Toc36810061"/>
      <w:bookmarkStart w:id="2453" w:name="_Toc36846425"/>
      <w:bookmarkStart w:id="2454" w:name="_Toc36939078"/>
      <w:bookmarkStart w:id="2455" w:name="_Toc37082058"/>
      <w:r w:rsidRPr="000E4E7F">
        <w:t>5.5.6</w:t>
      </w:r>
      <w:r w:rsidRPr="000E4E7F">
        <w:tab/>
        <w:t>Measurement related actions</w:t>
      </w:r>
      <w:bookmarkEnd w:id="2448"/>
      <w:bookmarkEnd w:id="2449"/>
      <w:bookmarkEnd w:id="2450"/>
      <w:bookmarkEnd w:id="2451"/>
      <w:bookmarkEnd w:id="2452"/>
      <w:bookmarkEnd w:id="2453"/>
      <w:bookmarkEnd w:id="2454"/>
      <w:bookmarkEnd w:id="2455"/>
    </w:p>
    <w:p w14:paraId="1C17DF52" w14:textId="77777777" w:rsidR="009722D5" w:rsidRPr="000E4E7F" w:rsidRDefault="009722D5" w:rsidP="009722D5">
      <w:pPr>
        <w:pStyle w:val="Heading4"/>
      </w:pPr>
      <w:bookmarkStart w:id="2456" w:name="_Toc20486963"/>
      <w:bookmarkStart w:id="2457" w:name="_Toc29342255"/>
      <w:bookmarkStart w:id="2458" w:name="_Toc29343394"/>
      <w:bookmarkStart w:id="2459" w:name="_Toc36566646"/>
      <w:bookmarkStart w:id="2460" w:name="_Toc36810062"/>
      <w:bookmarkStart w:id="2461" w:name="_Toc36846426"/>
      <w:bookmarkStart w:id="2462" w:name="_Toc36939079"/>
      <w:bookmarkStart w:id="2463" w:name="_Toc37082059"/>
      <w:r w:rsidRPr="000E4E7F">
        <w:t>5.5.6.1</w:t>
      </w:r>
      <w:r w:rsidRPr="000E4E7F">
        <w:tab/>
        <w:t>Actions upon handover and re-establishment</w:t>
      </w:r>
      <w:bookmarkEnd w:id="2456"/>
      <w:bookmarkEnd w:id="2457"/>
      <w:bookmarkEnd w:id="2458"/>
      <w:bookmarkEnd w:id="2459"/>
      <w:bookmarkEnd w:id="2460"/>
      <w:bookmarkEnd w:id="2461"/>
      <w:bookmarkEnd w:id="2462"/>
      <w:bookmarkEnd w:id="246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4" w:name="_Toc20486964"/>
      <w:bookmarkStart w:id="2465" w:name="_Toc29342256"/>
      <w:bookmarkStart w:id="246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7" w:name="_Toc36566647"/>
      <w:bookmarkStart w:id="2468" w:name="_Toc36810063"/>
      <w:bookmarkStart w:id="2469" w:name="_Toc36846427"/>
      <w:bookmarkStart w:id="2470" w:name="_Toc36939080"/>
      <w:bookmarkStart w:id="2471" w:name="_Toc37082060"/>
      <w:r w:rsidRPr="000E4E7F">
        <w:t>5.5.6.2</w:t>
      </w:r>
      <w:r w:rsidRPr="000E4E7F">
        <w:tab/>
        <w:t>Speed dependant scaling of measurement related parameters</w:t>
      </w:r>
      <w:bookmarkEnd w:id="2464"/>
      <w:bookmarkEnd w:id="2465"/>
      <w:bookmarkEnd w:id="2466"/>
      <w:bookmarkEnd w:id="2467"/>
      <w:bookmarkEnd w:id="2468"/>
      <w:bookmarkEnd w:id="2469"/>
      <w:bookmarkEnd w:id="2470"/>
      <w:bookmarkEnd w:id="247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2" w:name="_Toc20486965"/>
      <w:bookmarkStart w:id="2473" w:name="_Toc29342257"/>
      <w:bookmarkStart w:id="2474" w:name="_Toc29343396"/>
      <w:bookmarkStart w:id="2475" w:name="_Toc36566648"/>
      <w:bookmarkStart w:id="2476" w:name="_Toc36810064"/>
      <w:bookmarkStart w:id="2477" w:name="_Toc36846428"/>
      <w:bookmarkStart w:id="2478" w:name="_Toc36939081"/>
      <w:bookmarkStart w:id="247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2"/>
      <w:bookmarkEnd w:id="2473"/>
      <w:bookmarkEnd w:id="2474"/>
      <w:bookmarkEnd w:id="2475"/>
      <w:bookmarkEnd w:id="2476"/>
      <w:bookmarkEnd w:id="2477"/>
      <w:bookmarkEnd w:id="2478"/>
      <w:bookmarkEnd w:id="2479"/>
    </w:p>
    <w:p w14:paraId="6CF47DCF" w14:textId="77777777" w:rsidR="009722D5" w:rsidRPr="000E4E7F" w:rsidRDefault="009722D5" w:rsidP="009722D5">
      <w:pPr>
        <w:pStyle w:val="Heading4"/>
      </w:pPr>
      <w:bookmarkStart w:id="2480" w:name="_Toc20486966"/>
      <w:bookmarkStart w:id="2481" w:name="_Toc29342258"/>
      <w:bookmarkStart w:id="2482" w:name="_Toc29343397"/>
      <w:bookmarkStart w:id="2483" w:name="_Toc36566649"/>
      <w:bookmarkStart w:id="2484" w:name="_Toc36810065"/>
      <w:bookmarkStart w:id="2485" w:name="_Toc36846429"/>
      <w:bookmarkStart w:id="2486" w:name="_Toc36939082"/>
      <w:bookmarkStart w:id="248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80"/>
      <w:bookmarkEnd w:id="2481"/>
      <w:bookmarkEnd w:id="2482"/>
      <w:bookmarkEnd w:id="2483"/>
      <w:bookmarkEnd w:id="2484"/>
      <w:bookmarkEnd w:id="2485"/>
      <w:bookmarkEnd w:id="2486"/>
      <w:bookmarkEnd w:id="2487"/>
    </w:p>
    <w:p w14:paraId="7A8B5393" w14:textId="77777777" w:rsidR="009722D5" w:rsidRPr="000E4E7F" w:rsidRDefault="009722D5" w:rsidP="009722D5">
      <w:pPr>
        <w:rPr>
          <w:lang w:eastAsia="zh-CN"/>
        </w:rPr>
      </w:pPr>
    </w:p>
    <w:bookmarkStart w:id="2488" w:name="_MON_1355837219"/>
    <w:bookmarkStart w:id="2489" w:name="_MON_1356815832"/>
    <w:bookmarkStart w:id="2490" w:name="_MON_1362753728"/>
    <w:bookmarkStart w:id="2491" w:name="_MON_1355837087"/>
    <w:bookmarkEnd w:id="2488"/>
    <w:bookmarkEnd w:id="2489"/>
    <w:bookmarkEnd w:id="2490"/>
    <w:bookmarkEnd w:id="2491"/>
    <w:bookmarkStart w:id="2492" w:name="_MON_1355837169"/>
    <w:bookmarkEnd w:id="2492"/>
    <w:p w14:paraId="4E1233D9" w14:textId="77777777" w:rsidR="009722D5" w:rsidRPr="000E4E7F" w:rsidRDefault="009722D5" w:rsidP="009722D5">
      <w:pPr>
        <w:pStyle w:val="TH"/>
      </w:pPr>
      <w:r w:rsidRPr="000E4E7F">
        <w:object w:dxaOrig="7574" w:dyaOrig="1814" w14:anchorId="55045318">
          <v:shape id="_x0000_i1100" type="#_x0000_t75" style="width:351.85pt;height:83.9pt" o:ole="">
            <v:imagedata r:id="rId160" o:title=""/>
          </v:shape>
          <o:OLEObject Type="Embed" ProgID="Word.Picture.8" ShapeID="_x0000_i1100" DrawAspect="Content" ObjectID="_1648894283"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3" w:name="_Toc20486967"/>
      <w:bookmarkStart w:id="2494" w:name="_Toc29342259"/>
      <w:bookmarkStart w:id="2495" w:name="_Toc29343398"/>
      <w:bookmarkStart w:id="2496" w:name="_Toc36566650"/>
      <w:bookmarkStart w:id="2497" w:name="_Toc36810066"/>
      <w:bookmarkStart w:id="2498" w:name="_Toc36846430"/>
      <w:bookmarkStart w:id="2499" w:name="_Toc36939083"/>
      <w:bookmarkStart w:id="250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3"/>
      <w:bookmarkEnd w:id="2494"/>
      <w:bookmarkEnd w:id="2495"/>
      <w:bookmarkEnd w:id="2496"/>
      <w:bookmarkEnd w:id="2497"/>
      <w:bookmarkEnd w:id="2498"/>
      <w:bookmarkEnd w:id="2499"/>
      <w:bookmarkEnd w:id="250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1" w:name="_Toc20486968"/>
      <w:bookmarkStart w:id="2502" w:name="_Toc29342260"/>
      <w:bookmarkStart w:id="2503" w:name="_Toc29343399"/>
      <w:bookmarkStart w:id="2504" w:name="_Toc36566651"/>
      <w:bookmarkStart w:id="2505" w:name="_Toc36810067"/>
      <w:bookmarkStart w:id="2506" w:name="_Toc36846431"/>
      <w:bookmarkStart w:id="2507" w:name="_Toc36939084"/>
      <w:bookmarkStart w:id="250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1"/>
      <w:bookmarkEnd w:id="2502"/>
      <w:bookmarkEnd w:id="2503"/>
      <w:bookmarkEnd w:id="2504"/>
      <w:bookmarkEnd w:id="2505"/>
      <w:bookmarkEnd w:id="2506"/>
      <w:bookmarkEnd w:id="2507"/>
      <w:bookmarkEnd w:id="250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9" w:name="_Toc20486969"/>
      <w:bookmarkStart w:id="2510" w:name="_Toc29342261"/>
      <w:bookmarkStart w:id="2511" w:name="_Toc29343400"/>
      <w:bookmarkStart w:id="2512" w:name="_Toc36566652"/>
      <w:bookmarkStart w:id="2513" w:name="_Toc36810068"/>
      <w:bookmarkStart w:id="2514" w:name="_Toc36846432"/>
      <w:bookmarkStart w:id="2515" w:name="_Toc36939085"/>
      <w:bookmarkStart w:id="2516" w:name="_Toc37082065"/>
      <w:r w:rsidRPr="000E4E7F">
        <w:t>5.6</w:t>
      </w:r>
      <w:r w:rsidRPr="000E4E7F">
        <w:tab/>
        <w:t>Other</w:t>
      </w:r>
      <w:bookmarkEnd w:id="2509"/>
      <w:bookmarkEnd w:id="2510"/>
      <w:bookmarkEnd w:id="2511"/>
      <w:bookmarkEnd w:id="2512"/>
      <w:bookmarkEnd w:id="2513"/>
      <w:bookmarkEnd w:id="2514"/>
      <w:bookmarkEnd w:id="2515"/>
      <w:bookmarkEnd w:id="2516"/>
    </w:p>
    <w:p w14:paraId="01948218" w14:textId="77777777" w:rsidR="009722D5" w:rsidRPr="000E4E7F" w:rsidRDefault="009722D5" w:rsidP="009722D5">
      <w:pPr>
        <w:pStyle w:val="Heading3"/>
      </w:pPr>
      <w:bookmarkStart w:id="2517" w:name="_Toc20486970"/>
      <w:bookmarkStart w:id="2518" w:name="_Toc29342262"/>
      <w:bookmarkStart w:id="2519" w:name="_Toc29343401"/>
      <w:bookmarkStart w:id="2520" w:name="_Toc36566653"/>
      <w:bookmarkStart w:id="2521" w:name="_Toc36810069"/>
      <w:bookmarkStart w:id="2522" w:name="_Toc36846433"/>
      <w:bookmarkStart w:id="2523" w:name="_Toc36939086"/>
      <w:bookmarkStart w:id="2524" w:name="_Toc37082066"/>
      <w:r w:rsidRPr="000E4E7F">
        <w:t>5.6.0</w:t>
      </w:r>
      <w:r w:rsidRPr="000E4E7F">
        <w:tab/>
        <w:t>General</w:t>
      </w:r>
      <w:bookmarkEnd w:id="2517"/>
      <w:bookmarkEnd w:id="2518"/>
      <w:bookmarkEnd w:id="2519"/>
      <w:bookmarkEnd w:id="2520"/>
      <w:bookmarkEnd w:id="2521"/>
      <w:bookmarkEnd w:id="2522"/>
      <w:bookmarkEnd w:id="2523"/>
      <w:bookmarkEnd w:id="252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5"/>
            <w:r w:rsidRPr="000E4E7F">
              <w:rPr>
                <w:iCs/>
                <w:lang w:eastAsia="zh-CN"/>
              </w:rPr>
              <w:t>information</w:t>
            </w:r>
            <w:commentRangeEnd w:id="2525"/>
            <w:r w:rsidR="00E848DB">
              <w:rPr>
                <w:rStyle w:val="CommentReference"/>
                <w:rFonts w:ascii="Times New Roman" w:hAnsi="Times New Roman"/>
              </w:rPr>
              <w:commentReference w:id="2525"/>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6" w:name="_Toc20486971"/>
      <w:bookmarkStart w:id="2527" w:name="_Toc29342263"/>
      <w:bookmarkStart w:id="2528" w:name="_Toc29343402"/>
      <w:bookmarkStart w:id="2529" w:name="_Toc36566654"/>
      <w:bookmarkStart w:id="2530" w:name="_Toc36810070"/>
      <w:bookmarkStart w:id="2531" w:name="_Toc36846434"/>
      <w:bookmarkStart w:id="2532" w:name="_Toc36939087"/>
      <w:bookmarkStart w:id="2533" w:name="_Toc37082067"/>
      <w:r w:rsidRPr="000E4E7F">
        <w:t>5.6.1</w:t>
      </w:r>
      <w:r w:rsidRPr="000E4E7F">
        <w:tab/>
        <w:t>DL information transfer</w:t>
      </w:r>
      <w:bookmarkEnd w:id="2526"/>
      <w:bookmarkEnd w:id="2527"/>
      <w:bookmarkEnd w:id="2528"/>
      <w:bookmarkEnd w:id="2529"/>
      <w:bookmarkEnd w:id="2530"/>
      <w:bookmarkEnd w:id="2531"/>
      <w:bookmarkEnd w:id="2532"/>
      <w:bookmarkEnd w:id="2533"/>
    </w:p>
    <w:p w14:paraId="7552C1EF" w14:textId="77777777" w:rsidR="009722D5" w:rsidRPr="000E4E7F" w:rsidRDefault="009722D5" w:rsidP="009722D5">
      <w:pPr>
        <w:pStyle w:val="Heading4"/>
      </w:pPr>
      <w:bookmarkStart w:id="2534" w:name="_Toc20486972"/>
      <w:bookmarkStart w:id="2535" w:name="_Toc29342264"/>
      <w:bookmarkStart w:id="2536" w:name="_Toc29343403"/>
      <w:bookmarkStart w:id="2537" w:name="_Toc36566655"/>
      <w:bookmarkStart w:id="2538" w:name="_Toc36810071"/>
      <w:bookmarkStart w:id="2539" w:name="_Toc36846435"/>
      <w:bookmarkStart w:id="2540" w:name="_Toc36939088"/>
      <w:bookmarkStart w:id="2541" w:name="_Toc37082068"/>
      <w:r w:rsidRPr="000E4E7F">
        <w:t>5.6.1.1</w:t>
      </w:r>
      <w:r w:rsidRPr="000E4E7F">
        <w:tab/>
        <w:t>General</w:t>
      </w:r>
      <w:bookmarkEnd w:id="2534"/>
      <w:bookmarkEnd w:id="2535"/>
      <w:bookmarkEnd w:id="2536"/>
      <w:bookmarkEnd w:id="2537"/>
      <w:bookmarkEnd w:id="2538"/>
      <w:bookmarkEnd w:id="2539"/>
      <w:bookmarkEnd w:id="2540"/>
      <w:bookmarkEnd w:id="2541"/>
    </w:p>
    <w:bookmarkStart w:id="2542" w:name="_MON_1289914530"/>
    <w:bookmarkEnd w:id="2542"/>
    <w:bookmarkStart w:id="2543" w:name="_MON_1267951329"/>
    <w:bookmarkEnd w:id="2543"/>
    <w:p w14:paraId="02E6F779" w14:textId="77777777" w:rsidR="009722D5" w:rsidRPr="000E4E7F" w:rsidRDefault="009722D5" w:rsidP="009722D5">
      <w:pPr>
        <w:pStyle w:val="TH"/>
      </w:pPr>
      <w:r w:rsidRPr="000E4E7F">
        <w:object w:dxaOrig="7574" w:dyaOrig="1814" w14:anchorId="21F49A02">
          <v:shape id="_x0000_i1101" type="#_x0000_t75" style="width:351.85pt;height:83.9pt" o:ole="">
            <v:imagedata r:id="rId162" o:title=""/>
          </v:shape>
          <o:OLEObject Type="Embed" ProgID="Word.Picture.8" ShapeID="_x0000_i1101" DrawAspect="Content" ObjectID="_1648894284"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4" w:name="_Toc20486973"/>
      <w:bookmarkStart w:id="2545" w:name="_Toc29342265"/>
      <w:bookmarkStart w:id="2546" w:name="_Toc29343404"/>
      <w:bookmarkStart w:id="2547" w:name="_Toc36566656"/>
      <w:bookmarkStart w:id="2548" w:name="_Toc36810072"/>
      <w:bookmarkStart w:id="2549" w:name="_Toc36846436"/>
      <w:bookmarkStart w:id="2550" w:name="_Toc36939089"/>
      <w:bookmarkStart w:id="2551" w:name="_Toc37082069"/>
      <w:r w:rsidRPr="000E4E7F">
        <w:lastRenderedPageBreak/>
        <w:t>5.6.1.2</w:t>
      </w:r>
      <w:r w:rsidRPr="000E4E7F">
        <w:tab/>
        <w:t>Initiation</w:t>
      </w:r>
      <w:bookmarkEnd w:id="2544"/>
      <w:bookmarkEnd w:id="2545"/>
      <w:bookmarkEnd w:id="2546"/>
      <w:bookmarkEnd w:id="2547"/>
      <w:bookmarkEnd w:id="2548"/>
      <w:bookmarkEnd w:id="2549"/>
      <w:bookmarkEnd w:id="2550"/>
      <w:bookmarkEnd w:id="255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2" w:name="_Toc20486974"/>
      <w:bookmarkStart w:id="2553" w:name="_Toc29342266"/>
      <w:bookmarkStart w:id="2554" w:name="_Toc29343405"/>
      <w:bookmarkStart w:id="2555" w:name="_Toc36566657"/>
      <w:bookmarkStart w:id="2556" w:name="_Toc36810073"/>
      <w:bookmarkStart w:id="2557" w:name="_Toc36846437"/>
      <w:bookmarkStart w:id="2558" w:name="_Toc36939090"/>
      <w:bookmarkStart w:id="2559" w:name="_Toc37082070"/>
      <w:r w:rsidRPr="000E4E7F">
        <w:t>5.6.1.3</w:t>
      </w:r>
      <w:r w:rsidRPr="000E4E7F">
        <w:tab/>
        <w:t xml:space="preserve">Reception of the </w:t>
      </w:r>
      <w:r w:rsidRPr="000E4E7F">
        <w:rPr>
          <w:i/>
        </w:rPr>
        <w:t>DLInformationTransfer</w:t>
      </w:r>
      <w:r w:rsidRPr="000E4E7F">
        <w:t xml:space="preserve"> by the UE</w:t>
      </w:r>
      <w:bookmarkEnd w:id="2552"/>
      <w:bookmarkEnd w:id="2553"/>
      <w:bookmarkEnd w:id="2554"/>
      <w:bookmarkEnd w:id="2555"/>
      <w:bookmarkEnd w:id="2556"/>
      <w:bookmarkEnd w:id="2557"/>
      <w:bookmarkEnd w:id="2558"/>
      <w:bookmarkEnd w:id="255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60" w:name="OLE_LINK74"/>
      <w:bookmarkStart w:id="2561" w:name="OLE_LINK75"/>
      <w:r w:rsidRPr="000E4E7F">
        <w:rPr>
          <w:i/>
        </w:rPr>
        <w:t>dedicatedInfoCDMA2000-1XRTT</w:t>
      </w:r>
      <w:bookmarkEnd w:id="2560"/>
      <w:bookmarkEnd w:id="256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2" w:name="_Toc20486975"/>
      <w:bookmarkStart w:id="2563" w:name="_Toc29342267"/>
      <w:bookmarkStart w:id="2564" w:name="_Toc29343406"/>
      <w:bookmarkStart w:id="2565"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6" w:name="_Toc36810074"/>
      <w:bookmarkStart w:id="2567" w:name="_Toc36846438"/>
      <w:bookmarkStart w:id="2568" w:name="_Toc36939091"/>
      <w:bookmarkStart w:id="2569" w:name="_Toc37082071"/>
      <w:r w:rsidRPr="000E4E7F">
        <w:t>5.6.2</w:t>
      </w:r>
      <w:r w:rsidRPr="000E4E7F">
        <w:tab/>
        <w:t>UL information transfer</w:t>
      </w:r>
      <w:bookmarkEnd w:id="2562"/>
      <w:bookmarkEnd w:id="2563"/>
      <w:bookmarkEnd w:id="2564"/>
      <w:bookmarkEnd w:id="2565"/>
      <w:bookmarkEnd w:id="2566"/>
      <w:bookmarkEnd w:id="2567"/>
      <w:bookmarkEnd w:id="2568"/>
      <w:bookmarkEnd w:id="2569"/>
    </w:p>
    <w:p w14:paraId="3D3733CE" w14:textId="77777777" w:rsidR="009722D5" w:rsidRPr="000E4E7F" w:rsidRDefault="009722D5" w:rsidP="009722D5">
      <w:pPr>
        <w:pStyle w:val="Heading4"/>
      </w:pPr>
      <w:bookmarkStart w:id="2570" w:name="_Toc20486976"/>
      <w:bookmarkStart w:id="2571" w:name="_Toc29342268"/>
      <w:bookmarkStart w:id="2572" w:name="_Toc29343407"/>
      <w:bookmarkStart w:id="2573" w:name="_Toc36566659"/>
      <w:bookmarkStart w:id="2574" w:name="_Toc36810075"/>
      <w:bookmarkStart w:id="2575" w:name="_Toc36846439"/>
      <w:bookmarkStart w:id="2576" w:name="_Toc36939092"/>
      <w:bookmarkStart w:id="2577" w:name="_Toc37082072"/>
      <w:r w:rsidRPr="000E4E7F">
        <w:t>5.6.2.1</w:t>
      </w:r>
      <w:r w:rsidRPr="000E4E7F">
        <w:tab/>
        <w:t>General</w:t>
      </w:r>
      <w:bookmarkEnd w:id="2570"/>
      <w:bookmarkEnd w:id="2571"/>
      <w:bookmarkEnd w:id="2572"/>
      <w:bookmarkEnd w:id="2573"/>
      <w:bookmarkEnd w:id="2574"/>
      <w:bookmarkEnd w:id="2575"/>
      <w:bookmarkEnd w:id="2576"/>
      <w:bookmarkEnd w:id="2577"/>
    </w:p>
    <w:bookmarkStart w:id="2578" w:name="_MON_1289914531"/>
    <w:bookmarkEnd w:id="2578"/>
    <w:p w14:paraId="09CB2C6C" w14:textId="77777777" w:rsidR="009722D5" w:rsidRPr="000E4E7F" w:rsidRDefault="009722D5" w:rsidP="009722D5">
      <w:pPr>
        <w:pStyle w:val="TH"/>
      </w:pPr>
      <w:r w:rsidRPr="000E4E7F">
        <w:object w:dxaOrig="7574" w:dyaOrig="1814" w14:anchorId="3FC513D8">
          <v:shape id="_x0000_i1102" type="#_x0000_t75" style="width:351.85pt;height:83.9pt" o:ole="">
            <v:imagedata r:id="rId164" o:title=""/>
          </v:shape>
          <o:OLEObject Type="Embed" ProgID="Word.Picture.8" ShapeID="_x0000_i1102" DrawAspect="Content" ObjectID="_1648894285"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9" w:name="_Toc20486977"/>
      <w:bookmarkStart w:id="2580" w:name="_Toc29342269"/>
      <w:bookmarkStart w:id="2581" w:name="_Toc29343408"/>
      <w:bookmarkStart w:id="2582" w:name="_Toc36566660"/>
      <w:bookmarkStart w:id="2583" w:name="_Toc36810076"/>
      <w:bookmarkStart w:id="2584" w:name="_Toc36846440"/>
      <w:bookmarkStart w:id="2585" w:name="_Toc36939093"/>
      <w:bookmarkStart w:id="2586" w:name="_Toc37082073"/>
      <w:r w:rsidRPr="000E4E7F">
        <w:t>5.6.2.2</w:t>
      </w:r>
      <w:r w:rsidRPr="000E4E7F">
        <w:tab/>
        <w:t>Initiation</w:t>
      </w:r>
      <w:bookmarkEnd w:id="2579"/>
      <w:bookmarkEnd w:id="2580"/>
      <w:bookmarkEnd w:id="2581"/>
      <w:bookmarkEnd w:id="2582"/>
      <w:bookmarkEnd w:id="2583"/>
      <w:bookmarkEnd w:id="2584"/>
      <w:bookmarkEnd w:id="2585"/>
      <w:bookmarkEnd w:id="258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7" w:name="_Toc20486978"/>
      <w:bookmarkStart w:id="2588" w:name="_Toc29342270"/>
      <w:bookmarkStart w:id="2589" w:name="_Toc29343409"/>
      <w:bookmarkStart w:id="2590" w:name="_Toc36566661"/>
      <w:bookmarkStart w:id="2591" w:name="_Toc36810077"/>
      <w:bookmarkStart w:id="2592" w:name="_Toc36846441"/>
      <w:bookmarkStart w:id="2593" w:name="_Toc36939094"/>
      <w:bookmarkStart w:id="2594" w:name="_Toc37082074"/>
      <w:r w:rsidRPr="000E4E7F">
        <w:t>5.6.2.3</w:t>
      </w:r>
      <w:r w:rsidRPr="000E4E7F">
        <w:tab/>
        <w:t xml:space="preserve">Actions related to transmission of </w:t>
      </w:r>
      <w:r w:rsidRPr="000E4E7F">
        <w:rPr>
          <w:i/>
        </w:rPr>
        <w:t>ULInformationTransfer</w:t>
      </w:r>
      <w:r w:rsidRPr="000E4E7F">
        <w:t xml:space="preserve"> message</w:t>
      </w:r>
      <w:bookmarkEnd w:id="2587"/>
      <w:bookmarkEnd w:id="2588"/>
      <w:bookmarkEnd w:id="2589"/>
      <w:bookmarkEnd w:id="2590"/>
      <w:bookmarkEnd w:id="2591"/>
      <w:bookmarkEnd w:id="2592"/>
      <w:bookmarkEnd w:id="2593"/>
      <w:bookmarkEnd w:id="259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5"/>
      <w:r w:rsidRPr="000E4E7F">
        <w:t>transmission</w:t>
      </w:r>
      <w:commentRangeEnd w:id="2595"/>
      <w:r w:rsidR="00AA39B0">
        <w:rPr>
          <w:rStyle w:val="CommentReference"/>
        </w:rPr>
        <w:commentReference w:id="2595"/>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6" w:name="_Toc20486979"/>
      <w:bookmarkStart w:id="2597" w:name="_Toc29342271"/>
      <w:bookmarkStart w:id="2598" w:name="_Toc29343410"/>
      <w:bookmarkStart w:id="2599" w:name="_Toc36566662"/>
      <w:bookmarkStart w:id="2600" w:name="_Toc36810078"/>
      <w:bookmarkStart w:id="2601" w:name="_Toc36846442"/>
      <w:bookmarkStart w:id="2602" w:name="_Toc36939095"/>
      <w:bookmarkStart w:id="2603" w:name="_Toc37082075"/>
      <w:r w:rsidRPr="000E4E7F">
        <w:t>5.6.2.4</w:t>
      </w:r>
      <w:r w:rsidRPr="000E4E7F">
        <w:tab/>
        <w:t xml:space="preserve">Failure to deliver </w:t>
      </w:r>
      <w:r w:rsidRPr="000E4E7F">
        <w:rPr>
          <w:i/>
        </w:rPr>
        <w:t>ULInformationTransfer</w:t>
      </w:r>
      <w:r w:rsidRPr="000E4E7F">
        <w:t xml:space="preserve"> message</w:t>
      </w:r>
      <w:bookmarkEnd w:id="2596"/>
      <w:bookmarkEnd w:id="2597"/>
      <w:bookmarkEnd w:id="2598"/>
      <w:bookmarkEnd w:id="2599"/>
      <w:bookmarkEnd w:id="2600"/>
      <w:bookmarkEnd w:id="2601"/>
      <w:bookmarkEnd w:id="2602"/>
      <w:bookmarkEnd w:id="260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4" w:name="_Toc20486980"/>
      <w:bookmarkStart w:id="2605" w:name="_Toc29342272"/>
      <w:bookmarkStart w:id="2606" w:name="_Toc29343411"/>
      <w:bookmarkStart w:id="2607" w:name="_Toc36566663"/>
      <w:bookmarkStart w:id="2608" w:name="_Toc36810079"/>
      <w:bookmarkStart w:id="2609" w:name="_Toc36846443"/>
      <w:bookmarkStart w:id="2610" w:name="_Toc36939096"/>
      <w:bookmarkStart w:id="2611" w:name="_Toc37082076"/>
      <w:r w:rsidRPr="000E4E7F">
        <w:lastRenderedPageBreak/>
        <w:t>5.6.2a</w:t>
      </w:r>
      <w:r w:rsidRPr="000E4E7F">
        <w:tab/>
        <w:t>UL information transfer</w:t>
      </w:r>
      <w:r w:rsidR="00C94724" w:rsidRPr="000E4E7F">
        <w:t xml:space="preserve"> for MR-DC</w:t>
      </w:r>
      <w:bookmarkEnd w:id="2604"/>
      <w:bookmarkEnd w:id="2605"/>
      <w:bookmarkEnd w:id="2606"/>
      <w:bookmarkEnd w:id="2607"/>
      <w:bookmarkEnd w:id="2608"/>
      <w:bookmarkEnd w:id="2609"/>
      <w:bookmarkEnd w:id="2610"/>
      <w:bookmarkEnd w:id="2611"/>
    </w:p>
    <w:p w14:paraId="511C2FDB" w14:textId="77777777" w:rsidR="008776AE" w:rsidRPr="000E4E7F" w:rsidRDefault="008776AE" w:rsidP="008776AE">
      <w:pPr>
        <w:pStyle w:val="Heading4"/>
      </w:pPr>
      <w:bookmarkStart w:id="2612" w:name="_Toc20486981"/>
      <w:bookmarkStart w:id="2613" w:name="_Toc29342273"/>
      <w:bookmarkStart w:id="2614" w:name="_Toc29343412"/>
      <w:bookmarkStart w:id="2615" w:name="_Toc36566664"/>
      <w:bookmarkStart w:id="2616" w:name="_Toc36810080"/>
      <w:bookmarkStart w:id="2617" w:name="_Toc36846444"/>
      <w:bookmarkStart w:id="2618" w:name="_Toc36939097"/>
      <w:bookmarkStart w:id="2619" w:name="_Toc37082077"/>
      <w:r w:rsidRPr="000E4E7F">
        <w:t>5.6.2a.1</w:t>
      </w:r>
      <w:r w:rsidRPr="000E4E7F">
        <w:tab/>
        <w:t>General</w:t>
      </w:r>
      <w:bookmarkEnd w:id="2612"/>
      <w:bookmarkEnd w:id="2613"/>
      <w:bookmarkEnd w:id="2614"/>
      <w:bookmarkEnd w:id="2615"/>
      <w:bookmarkEnd w:id="2616"/>
      <w:bookmarkEnd w:id="2617"/>
      <w:bookmarkEnd w:id="2618"/>
      <w:bookmarkEnd w:id="2619"/>
    </w:p>
    <w:bookmarkStart w:id="2620" w:name="_MON_1578916346"/>
    <w:bookmarkEnd w:id="2620"/>
    <w:p w14:paraId="4164CD4F" w14:textId="77777777" w:rsidR="008776AE" w:rsidRPr="000E4E7F" w:rsidRDefault="008776AE" w:rsidP="008776AE">
      <w:pPr>
        <w:pStyle w:val="TH"/>
      </w:pPr>
      <w:r w:rsidRPr="000E4E7F">
        <w:object w:dxaOrig="7575" w:dyaOrig="1815" w14:anchorId="06972C80">
          <v:shape id="_x0000_i1103" type="#_x0000_t75" style="width:351.85pt;height:85.75pt" o:ole="">
            <v:imagedata r:id="rId166" o:title=""/>
          </v:shape>
          <o:OLEObject Type="Embed" ProgID="Word.Picture.8" ShapeID="_x0000_i1103" DrawAspect="Content" ObjectID="_1648894286"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1" w:name="_Toc20486982"/>
      <w:bookmarkStart w:id="2622" w:name="_Toc29342274"/>
      <w:bookmarkStart w:id="2623" w:name="_Toc29343413"/>
      <w:bookmarkStart w:id="2624" w:name="_Toc36566665"/>
      <w:bookmarkStart w:id="2625" w:name="_Toc36810081"/>
      <w:bookmarkStart w:id="2626" w:name="_Toc36846445"/>
      <w:bookmarkStart w:id="2627" w:name="_Toc36939098"/>
      <w:bookmarkStart w:id="2628" w:name="_Toc37082078"/>
      <w:r w:rsidRPr="000E4E7F">
        <w:t>5.6.2a.2</w:t>
      </w:r>
      <w:r w:rsidRPr="000E4E7F">
        <w:tab/>
        <w:t>Initiation</w:t>
      </w:r>
      <w:bookmarkEnd w:id="2621"/>
      <w:bookmarkEnd w:id="2622"/>
      <w:bookmarkEnd w:id="2623"/>
      <w:bookmarkEnd w:id="2624"/>
      <w:bookmarkEnd w:id="2625"/>
      <w:bookmarkEnd w:id="2626"/>
      <w:bookmarkEnd w:id="2627"/>
      <w:bookmarkEnd w:id="2628"/>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9" w:name="_Toc20486983"/>
      <w:bookmarkStart w:id="2630" w:name="_Toc29342275"/>
      <w:bookmarkStart w:id="2631" w:name="_Toc29343414"/>
      <w:bookmarkStart w:id="2632" w:name="_Toc36566666"/>
      <w:bookmarkStart w:id="2633" w:name="_Toc36810082"/>
      <w:bookmarkStart w:id="2634" w:name="_Toc36846446"/>
      <w:bookmarkStart w:id="2635" w:name="_Toc36939099"/>
      <w:bookmarkStart w:id="263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9"/>
      <w:bookmarkEnd w:id="2630"/>
      <w:bookmarkEnd w:id="2631"/>
      <w:bookmarkEnd w:id="2632"/>
      <w:bookmarkEnd w:id="2633"/>
      <w:bookmarkEnd w:id="2634"/>
      <w:bookmarkEnd w:id="2635"/>
      <w:bookmarkEnd w:id="263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7" w:name="_Toc20486984"/>
      <w:bookmarkStart w:id="2638" w:name="_Toc29342276"/>
      <w:bookmarkStart w:id="2639" w:name="_Toc29343415"/>
      <w:bookmarkStart w:id="2640" w:name="_Toc36566667"/>
      <w:bookmarkStart w:id="2641" w:name="_Toc36810083"/>
      <w:bookmarkStart w:id="2642" w:name="_Toc36846447"/>
      <w:bookmarkStart w:id="2643" w:name="_Toc36939100"/>
      <w:bookmarkStart w:id="2644" w:name="_Toc37082080"/>
      <w:r w:rsidRPr="000E4E7F">
        <w:t>5.6.2a.4</w:t>
      </w:r>
      <w:r w:rsidRPr="000E4E7F">
        <w:tab/>
      </w:r>
      <w:r w:rsidR="00A55408" w:rsidRPr="000E4E7F">
        <w:t>Void</w:t>
      </w:r>
      <w:bookmarkEnd w:id="2637"/>
      <w:bookmarkEnd w:id="2638"/>
      <w:bookmarkEnd w:id="2639"/>
      <w:bookmarkEnd w:id="2640"/>
      <w:bookmarkEnd w:id="2641"/>
      <w:bookmarkEnd w:id="2642"/>
      <w:bookmarkEnd w:id="2643"/>
      <w:bookmarkEnd w:id="2644"/>
    </w:p>
    <w:p w14:paraId="586D803A" w14:textId="77777777" w:rsidR="009722D5" w:rsidRPr="000E4E7F" w:rsidRDefault="009722D5" w:rsidP="009722D5">
      <w:pPr>
        <w:pStyle w:val="Heading3"/>
        <w:ind w:left="0" w:firstLine="0"/>
      </w:pPr>
      <w:bookmarkStart w:id="2645" w:name="_Toc20486985"/>
      <w:bookmarkStart w:id="2646" w:name="_Toc29342277"/>
      <w:bookmarkStart w:id="2647" w:name="_Toc29343416"/>
      <w:bookmarkStart w:id="2648" w:name="_Toc36566668"/>
      <w:bookmarkStart w:id="2649" w:name="_Toc36810084"/>
      <w:bookmarkStart w:id="2650" w:name="_Toc36846448"/>
      <w:bookmarkStart w:id="2651" w:name="_Toc36939101"/>
      <w:bookmarkStart w:id="2652" w:name="_Toc37082081"/>
      <w:r w:rsidRPr="000E4E7F">
        <w:t>5.6.3</w:t>
      </w:r>
      <w:r w:rsidRPr="000E4E7F">
        <w:tab/>
        <w:t>UE capability transfer</w:t>
      </w:r>
      <w:bookmarkEnd w:id="2645"/>
      <w:bookmarkEnd w:id="2646"/>
      <w:bookmarkEnd w:id="2647"/>
      <w:bookmarkEnd w:id="2648"/>
      <w:bookmarkEnd w:id="2649"/>
      <w:bookmarkEnd w:id="2650"/>
      <w:bookmarkEnd w:id="2651"/>
      <w:bookmarkEnd w:id="2652"/>
    </w:p>
    <w:p w14:paraId="7BDD2581" w14:textId="77777777" w:rsidR="009722D5" w:rsidRPr="000E4E7F" w:rsidRDefault="009722D5" w:rsidP="009722D5">
      <w:pPr>
        <w:pStyle w:val="Heading4"/>
        <w:ind w:left="0" w:firstLine="0"/>
      </w:pPr>
      <w:bookmarkStart w:id="2653" w:name="_Toc20486986"/>
      <w:bookmarkStart w:id="2654" w:name="_Toc29342278"/>
      <w:bookmarkStart w:id="2655" w:name="_Toc29343417"/>
      <w:bookmarkStart w:id="2656" w:name="_Toc36566669"/>
      <w:bookmarkStart w:id="2657" w:name="_Toc36810085"/>
      <w:bookmarkStart w:id="2658" w:name="_Toc36846449"/>
      <w:bookmarkStart w:id="2659" w:name="_Toc36939102"/>
      <w:bookmarkStart w:id="2660" w:name="_Toc37082082"/>
      <w:r w:rsidRPr="000E4E7F">
        <w:t>5.6.3.1</w:t>
      </w:r>
      <w:r w:rsidRPr="000E4E7F">
        <w:tab/>
        <w:t>General</w:t>
      </w:r>
      <w:bookmarkEnd w:id="2653"/>
      <w:bookmarkEnd w:id="2654"/>
      <w:bookmarkEnd w:id="2655"/>
      <w:bookmarkEnd w:id="2656"/>
      <w:bookmarkEnd w:id="2657"/>
      <w:bookmarkEnd w:id="2658"/>
      <w:bookmarkEnd w:id="2659"/>
      <w:bookmarkEnd w:id="2660"/>
    </w:p>
    <w:bookmarkStart w:id="2661" w:name="_MON_1288445650"/>
    <w:bookmarkStart w:id="2662" w:name="_MON_1289914532"/>
    <w:bookmarkEnd w:id="2661"/>
    <w:bookmarkEnd w:id="2662"/>
    <w:bookmarkStart w:id="2663" w:name="_MON_1267952517"/>
    <w:bookmarkEnd w:id="2663"/>
    <w:p w14:paraId="6DF4D067" w14:textId="77777777" w:rsidR="009722D5" w:rsidRPr="000E4E7F" w:rsidRDefault="009722D5" w:rsidP="009722D5">
      <w:pPr>
        <w:pStyle w:val="TH"/>
      </w:pPr>
      <w:r w:rsidRPr="000E4E7F">
        <w:object w:dxaOrig="7574" w:dyaOrig="2714" w14:anchorId="7092D49B">
          <v:shape id="_x0000_i1104" type="#_x0000_t75" style="width:351.85pt;height:127.7pt" o:ole="">
            <v:imagedata r:id="rId168" o:title=""/>
          </v:shape>
          <o:OLEObject Type="Embed" ProgID="Word.Picture.8" ShapeID="_x0000_i1104" DrawAspect="Content" ObjectID="_1648894287"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4" w:name="_Toc20486987"/>
      <w:bookmarkStart w:id="2665" w:name="_Toc29342279"/>
      <w:bookmarkStart w:id="2666" w:name="_Toc29343418"/>
      <w:bookmarkStart w:id="2667" w:name="_Toc36566670"/>
      <w:bookmarkStart w:id="2668" w:name="_Toc36810086"/>
      <w:bookmarkStart w:id="2669" w:name="_Toc36846450"/>
      <w:bookmarkStart w:id="2670" w:name="_Toc36939103"/>
      <w:bookmarkStart w:id="2671" w:name="_Toc37082083"/>
      <w:r w:rsidRPr="000E4E7F">
        <w:t>5.6.3.2</w:t>
      </w:r>
      <w:r w:rsidRPr="000E4E7F">
        <w:tab/>
        <w:t>Initiation</w:t>
      </w:r>
      <w:bookmarkEnd w:id="2664"/>
      <w:bookmarkEnd w:id="2665"/>
      <w:bookmarkEnd w:id="2666"/>
      <w:bookmarkEnd w:id="2667"/>
      <w:bookmarkEnd w:id="2668"/>
      <w:bookmarkEnd w:id="2669"/>
      <w:bookmarkEnd w:id="2670"/>
      <w:bookmarkEnd w:id="267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2" w:name="_Toc20486988"/>
      <w:bookmarkStart w:id="2673" w:name="_Toc29342280"/>
      <w:bookmarkStart w:id="2674" w:name="_Toc29343419"/>
      <w:bookmarkStart w:id="2675" w:name="_Toc36566671"/>
      <w:bookmarkStart w:id="2676" w:name="_Toc36810087"/>
      <w:bookmarkStart w:id="2677" w:name="_Toc36846451"/>
      <w:bookmarkStart w:id="2678" w:name="_Toc36939104"/>
      <w:bookmarkStart w:id="2679" w:name="_Toc37082084"/>
      <w:r w:rsidRPr="000E4E7F">
        <w:t>5.6.3.3</w:t>
      </w:r>
      <w:r w:rsidRPr="000E4E7F">
        <w:tab/>
        <w:t xml:space="preserve">Reception of the </w:t>
      </w:r>
      <w:r w:rsidRPr="000E4E7F">
        <w:rPr>
          <w:i/>
        </w:rPr>
        <w:t>UECapabilityEnquiry</w:t>
      </w:r>
      <w:r w:rsidRPr="000E4E7F">
        <w:t xml:space="preserve"> by the UE</w:t>
      </w:r>
      <w:bookmarkEnd w:id="2672"/>
      <w:bookmarkEnd w:id="2673"/>
      <w:bookmarkEnd w:id="2674"/>
      <w:bookmarkEnd w:id="2675"/>
      <w:bookmarkEnd w:id="2676"/>
      <w:bookmarkEnd w:id="2677"/>
      <w:bookmarkEnd w:id="2678"/>
      <w:bookmarkEnd w:id="267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80" w:name="OLE_LINK105"/>
      <w:r w:rsidRPr="000E4E7F">
        <w:rPr>
          <w:i/>
        </w:rPr>
        <w:t>RAT-Container</w:t>
      </w:r>
      <w:bookmarkEnd w:id="268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1" w:name="_Toc20486989"/>
      <w:bookmarkStart w:id="2682" w:name="_Toc29342281"/>
      <w:bookmarkStart w:id="2683" w:name="_Toc29343420"/>
      <w:bookmarkStart w:id="2684" w:name="_Toc36566672"/>
      <w:bookmarkStart w:id="2685" w:name="_Toc36810088"/>
      <w:bookmarkStart w:id="2686" w:name="_Toc36846452"/>
      <w:bookmarkStart w:id="2687" w:name="_Toc36939105"/>
      <w:bookmarkStart w:id="2688" w:name="_Toc37082085"/>
      <w:r w:rsidRPr="000E4E7F">
        <w:t>5.6.4</w:t>
      </w:r>
      <w:r w:rsidRPr="000E4E7F">
        <w:tab/>
        <w:t>CSFB to 1x Parameter transfer</w:t>
      </w:r>
      <w:bookmarkEnd w:id="2681"/>
      <w:bookmarkEnd w:id="2682"/>
      <w:bookmarkEnd w:id="2683"/>
      <w:bookmarkEnd w:id="2684"/>
      <w:bookmarkEnd w:id="2685"/>
      <w:bookmarkEnd w:id="2686"/>
      <w:bookmarkEnd w:id="2687"/>
      <w:bookmarkEnd w:id="2688"/>
    </w:p>
    <w:p w14:paraId="389B0E6B" w14:textId="77777777" w:rsidR="009722D5" w:rsidRPr="000E4E7F" w:rsidRDefault="009722D5" w:rsidP="009722D5">
      <w:pPr>
        <w:pStyle w:val="Heading4"/>
        <w:ind w:left="0" w:firstLine="0"/>
      </w:pPr>
      <w:bookmarkStart w:id="2689" w:name="_Toc20486990"/>
      <w:bookmarkStart w:id="2690" w:name="_Toc29342282"/>
      <w:bookmarkStart w:id="2691" w:name="_Toc29343421"/>
      <w:bookmarkStart w:id="2692" w:name="_Toc36566673"/>
      <w:bookmarkStart w:id="2693" w:name="_Toc36810089"/>
      <w:bookmarkStart w:id="2694" w:name="_Toc36846453"/>
      <w:bookmarkStart w:id="2695" w:name="_Toc36939106"/>
      <w:bookmarkStart w:id="2696" w:name="_Toc37082086"/>
      <w:r w:rsidRPr="000E4E7F">
        <w:t>5.6.4.1</w:t>
      </w:r>
      <w:r w:rsidRPr="000E4E7F">
        <w:tab/>
        <w:t>General</w:t>
      </w:r>
      <w:bookmarkEnd w:id="2689"/>
      <w:bookmarkEnd w:id="2690"/>
      <w:bookmarkEnd w:id="2691"/>
      <w:bookmarkEnd w:id="2692"/>
      <w:bookmarkEnd w:id="2693"/>
      <w:bookmarkEnd w:id="2694"/>
      <w:bookmarkEnd w:id="2695"/>
      <w:bookmarkEnd w:id="2696"/>
    </w:p>
    <w:bookmarkStart w:id="2697" w:name="_MON_1292699346"/>
    <w:bookmarkEnd w:id="2697"/>
    <w:p w14:paraId="2F84FD35" w14:textId="77777777" w:rsidR="009722D5" w:rsidRPr="000E4E7F" w:rsidRDefault="009722D5" w:rsidP="009722D5">
      <w:pPr>
        <w:pStyle w:val="TH"/>
      </w:pPr>
      <w:r w:rsidRPr="000E4E7F">
        <w:object w:dxaOrig="7574" w:dyaOrig="2714" w14:anchorId="4BF341A8">
          <v:shape id="_x0000_i1105" type="#_x0000_t75" style="width:351.85pt;height:127.7pt" o:ole="">
            <v:imagedata r:id="rId170" o:title=""/>
          </v:shape>
          <o:OLEObject Type="Embed" ProgID="Word.Picture.8" ShapeID="_x0000_i1105" DrawAspect="Content" ObjectID="_1648894288"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8" w:name="_Toc20486991"/>
      <w:bookmarkStart w:id="2699" w:name="_Toc29342283"/>
      <w:bookmarkStart w:id="2700" w:name="_Toc29343422"/>
      <w:bookmarkStart w:id="2701" w:name="_Toc36566674"/>
      <w:bookmarkStart w:id="2702" w:name="_Toc36810090"/>
      <w:bookmarkStart w:id="2703" w:name="_Toc36846454"/>
      <w:bookmarkStart w:id="2704" w:name="_Toc36939107"/>
      <w:bookmarkStart w:id="2705" w:name="_Toc37082087"/>
      <w:r w:rsidRPr="000E4E7F">
        <w:t>5.6.4.2</w:t>
      </w:r>
      <w:r w:rsidRPr="000E4E7F">
        <w:tab/>
        <w:t>Initiation</w:t>
      </w:r>
      <w:bookmarkEnd w:id="2698"/>
      <w:bookmarkEnd w:id="2699"/>
      <w:bookmarkEnd w:id="2700"/>
      <w:bookmarkEnd w:id="2701"/>
      <w:bookmarkEnd w:id="2702"/>
      <w:bookmarkEnd w:id="2703"/>
      <w:bookmarkEnd w:id="2704"/>
      <w:bookmarkEnd w:id="270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6" w:name="_Toc20486992"/>
      <w:bookmarkStart w:id="2707" w:name="_Toc29342284"/>
      <w:bookmarkStart w:id="2708" w:name="_Toc29343423"/>
      <w:bookmarkStart w:id="2709" w:name="_Toc36566675"/>
      <w:bookmarkStart w:id="2710" w:name="_Toc36810091"/>
      <w:bookmarkStart w:id="2711" w:name="_Toc36846455"/>
      <w:bookmarkStart w:id="2712" w:name="_Toc36939108"/>
      <w:bookmarkStart w:id="2713" w:name="_Toc37082088"/>
      <w:r w:rsidRPr="000E4E7F">
        <w:t>5.6.4.3</w:t>
      </w:r>
      <w:r w:rsidRPr="000E4E7F">
        <w:tab/>
        <w:t xml:space="preserve">Actions related to transmission of </w:t>
      </w:r>
      <w:r w:rsidRPr="000E4E7F">
        <w:rPr>
          <w:i/>
        </w:rPr>
        <w:t>CSFBParametersRequestCDMA2000</w:t>
      </w:r>
      <w:r w:rsidRPr="000E4E7F">
        <w:t xml:space="preserve"> message</w:t>
      </w:r>
      <w:bookmarkEnd w:id="2706"/>
      <w:bookmarkEnd w:id="2707"/>
      <w:bookmarkEnd w:id="2708"/>
      <w:bookmarkEnd w:id="2709"/>
      <w:bookmarkEnd w:id="2710"/>
      <w:bookmarkEnd w:id="2711"/>
      <w:bookmarkEnd w:id="2712"/>
      <w:bookmarkEnd w:id="271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4" w:name="_Toc20486993"/>
      <w:bookmarkStart w:id="2715" w:name="_Toc29342285"/>
      <w:bookmarkStart w:id="2716" w:name="_Toc29343424"/>
      <w:bookmarkStart w:id="2717" w:name="_Toc36566676"/>
      <w:bookmarkStart w:id="2718" w:name="_Toc36810092"/>
      <w:bookmarkStart w:id="2719" w:name="_Toc36846456"/>
      <w:bookmarkStart w:id="2720" w:name="_Toc36939109"/>
      <w:bookmarkStart w:id="2721"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4"/>
      <w:bookmarkEnd w:id="2715"/>
      <w:bookmarkEnd w:id="2716"/>
      <w:bookmarkEnd w:id="2717"/>
      <w:bookmarkEnd w:id="2718"/>
      <w:bookmarkEnd w:id="2719"/>
      <w:bookmarkEnd w:id="2720"/>
      <w:bookmarkEnd w:id="272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2" w:name="_Toc20486994"/>
      <w:bookmarkStart w:id="2723" w:name="_Toc29342286"/>
      <w:bookmarkStart w:id="2724" w:name="_Toc29343425"/>
      <w:bookmarkStart w:id="2725" w:name="_Toc36566677"/>
      <w:bookmarkStart w:id="2726" w:name="_Toc36810093"/>
      <w:bookmarkStart w:id="2727" w:name="_Toc36846457"/>
      <w:bookmarkStart w:id="2728" w:name="_Toc36939110"/>
      <w:bookmarkStart w:id="2729" w:name="_Toc37082090"/>
      <w:r w:rsidRPr="000E4E7F">
        <w:rPr>
          <w:lang w:eastAsia="zh-CN"/>
        </w:rPr>
        <w:t>5.6.5</w:t>
      </w:r>
      <w:r w:rsidRPr="000E4E7F">
        <w:rPr>
          <w:lang w:eastAsia="zh-CN"/>
        </w:rPr>
        <w:tab/>
        <w:t>UE Information</w:t>
      </w:r>
      <w:bookmarkEnd w:id="2722"/>
      <w:bookmarkEnd w:id="2723"/>
      <w:bookmarkEnd w:id="2724"/>
      <w:bookmarkEnd w:id="2725"/>
      <w:bookmarkEnd w:id="2726"/>
      <w:bookmarkEnd w:id="2727"/>
      <w:bookmarkEnd w:id="2728"/>
      <w:bookmarkEnd w:id="2729"/>
    </w:p>
    <w:p w14:paraId="1668DA8F" w14:textId="77777777" w:rsidR="009722D5" w:rsidRPr="000E4E7F" w:rsidRDefault="009722D5" w:rsidP="009722D5">
      <w:pPr>
        <w:pStyle w:val="Heading4"/>
        <w:rPr>
          <w:lang w:eastAsia="zh-CN"/>
        </w:rPr>
      </w:pPr>
      <w:bookmarkStart w:id="2730" w:name="_Toc20486995"/>
      <w:bookmarkStart w:id="2731" w:name="_Toc29342287"/>
      <w:bookmarkStart w:id="2732" w:name="_Toc29343426"/>
      <w:bookmarkStart w:id="2733" w:name="_Toc36566678"/>
      <w:bookmarkStart w:id="2734" w:name="_Toc36810094"/>
      <w:bookmarkStart w:id="2735" w:name="_Toc36846458"/>
      <w:bookmarkStart w:id="2736" w:name="_Toc36939111"/>
      <w:bookmarkStart w:id="2737" w:name="_Toc37082091"/>
      <w:r w:rsidRPr="000E4E7F">
        <w:t>5.6.</w:t>
      </w:r>
      <w:r w:rsidRPr="000E4E7F">
        <w:rPr>
          <w:lang w:eastAsia="zh-CN"/>
        </w:rPr>
        <w:t>5</w:t>
      </w:r>
      <w:r w:rsidRPr="000E4E7F">
        <w:t>.1</w:t>
      </w:r>
      <w:r w:rsidRPr="000E4E7F">
        <w:tab/>
        <w:t>General</w:t>
      </w:r>
      <w:bookmarkEnd w:id="2730"/>
      <w:bookmarkEnd w:id="2731"/>
      <w:bookmarkEnd w:id="2732"/>
      <w:bookmarkEnd w:id="2733"/>
      <w:bookmarkEnd w:id="2734"/>
      <w:bookmarkEnd w:id="2735"/>
      <w:bookmarkEnd w:id="2736"/>
      <w:bookmarkEnd w:id="2737"/>
    </w:p>
    <w:bookmarkStart w:id="2738" w:name="_MON_1317171804"/>
    <w:bookmarkStart w:id="2739" w:name="_MON_1317176891"/>
    <w:bookmarkStart w:id="2740" w:name="_MON_1317177966"/>
    <w:bookmarkStart w:id="2741" w:name="_MON_1317105207"/>
    <w:bookmarkStart w:id="2742" w:name="_MON_1317105592"/>
    <w:bookmarkStart w:id="2743" w:name="_MON_1317105998"/>
    <w:bookmarkStart w:id="2744" w:name="_MON_1317106627"/>
    <w:bookmarkStart w:id="2745" w:name="_MON_1317106956"/>
    <w:bookmarkStart w:id="2746" w:name="_MON_1317170883"/>
    <w:bookmarkEnd w:id="2738"/>
    <w:bookmarkEnd w:id="2739"/>
    <w:bookmarkEnd w:id="2740"/>
    <w:bookmarkEnd w:id="2741"/>
    <w:bookmarkEnd w:id="2742"/>
    <w:bookmarkEnd w:id="2743"/>
    <w:bookmarkEnd w:id="2744"/>
    <w:bookmarkEnd w:id="2745"/>
    <w:bookmarkEnd w:id="2746"/>
    <w:bookmarkStart w:id="2747" w:name="_MON_1317171627"/>
    <w:bookmarkEnd w:id="274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85pt;height:127.7pt" o:ole="">
            <v:imagedata r:id="rId172" o:title=""/>
          </v:shape>
          <o:OLEObject Type="Embed" ProgID="Word.Picture.8" ShapeID="_x0000_i1106" DrawAspect="Content" ObjectID="_1648894289"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8" w:name="_Toc20486996"/>
      <w:bookmarkStart w:id="2749" w:name="_Toc29342288"/>
      <w:bookmarkStart w:id="2750" w:name="_Toc29343427"/>
      <w:bookmarkStart w:id="2751" w:name="_Toc36566679"/>
      <w:bookmarkStart w:id="2752" w:name="_Toc36810095"/>
      <w:bookmarkStart w:id="2753" w:name="_Toc36846459"/>
      <w:bookmarkStart w:id="2754" w:name="_Toc36939112"/>
      <w:bookmarkStart w:id="2755" w:name="_Toc37082092"/>
      <w:r w:rsidRPr="000E4E7F">
        <w:t>5.6.</w:t>
      </w:r>
      <w:r w:rsidRPr="000E4E7F">
        <w:rPr>
          <w:lang w:eastAsia="zh-CN"/>
        </w:rPr>
        <w:t>5</w:t>
      </w:r>
      <w:r w:rsidRPr="000E4E7F">
        <w:t>.2</w:t>
      </w:r>
      <w:r w:rsidRPr="000E4E7F">
        <w:tab/>
        <w:t>Initiation</w:t>
      </w:r>
      <w:bookmarkEnd w:id="2748"/>
      <w:bookmarkEnd w:id="2749"/>
      <w:bookmarkEnd w:id="2750"/>
      <w:bookmarkEnd w:id="2751"/>
      <w:bookmarkEnd w:id="2752"/>
      <w:bookmarkEnd w:id="2753"/>
      <w:bookmarkEnd w:id="2754"/>
      <w:bookmarkEnd w:id="275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6" w:name="_Toc20486997"/>
      <w:bookmarkStart w:id="2757" w:name="_Toc29342289"/>
      <w:bookmarkStart w:id="2758" w:name="_Toc29343428"/>
      <w:bookmarkStart w:id="2759" w:name="_Toc36566680"/>
      <w:bookmarkStart w:id="2760" w:name="_Toc36810096"/>
      <w:bookmarkStart w:id="2761" w:name="_Toc36846460"/>
      <w:bookmarkStart w:id="2762" w:name="_Toc36939113"/>
      <w:bookmarkStart w:id="276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6"/>
      <w:bookmarkEnd w:id="2757"/>
      <w:bookmarkEnd w:id="2758"/>
      <w:bookmarkEnd w:id="2759"/>
      <w:bookmarkEnd w:id="2760"/>
      <w:bookmarkEnd w:id="2761"/>
      <w:bookmarkEnd w:id="2762"/>
      <w:bookmarkEnd w:id="276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4" w:name="_Toc20486998"/>
      <w:bookmarkStart w:id="2765" w:name="_Toc29342290"/>
      <w:bookmarkStart w:id="2766" w:name="_Toc29343429"/>
      <w:bookmarkStart w:id="2767" w:name="_Toc36566681"/>
      <w:bookmarkStart w:id="2768" w:name="_Toc36810097"/>
      <w:bookmarkStart w:id="2769" w:name="_Toc36846461"/>
      <w:bookmarkStart w:id="2770" w:name="_Toc36939114"/>
      <w:bookmarkStart w:id="2771" w:name="_Toc37082094"/>
      <w:r w:rsidRPr="000E4E7F">
        <w:t>5.6.6</w:t>
      </w:r>
      <w:r w:rsidR="00B04492" w:rsidRPr="000E4E7F">
        <w:tab/>
      </w:r>
      <w:r w:rsidRPr="000E4E7F">
        <w:t>Logged Measurement Configuration</w:t>
      </w:r>
      <w:bookmarkEnd w:id="2764"/>
      <w:bookmarkEnd w:id="2765"/>
      <w:bookmarkEnd w:id="2766"/>
      <w:bookmarkEnd w:id="2767"/>
      <w:bookmarkEnd w:id="2768"/>
      <w:bookmarkEnd w:id="2769"/>
      <w:bookmarkEnd w:id="2770"/>
      <w:bookmarkEnd w:id="2771"/>
    </w:p>
    <w:p w14:paraId="00C89254" w14:textId="77777777" w:rsidR="009722D5" w:rsidRPr="000E4E7F" w:rsidRDefault="009722D5" w:rsidP="009722D5">
      <w:pPr>
        <w:pStyle w:val="Heading4"/>
      </w:pPr>
      <w:bookmarkStart w:id="2772" w:name="_Toc20486999"/>
      <w:bookmarkStart w:id="2773" w:name="_Toc29342291"/>
      <w:bookmarkStart w:id="2774" w:name="_Toc29343430"/>
      <w:bookmarkStart w:id="2775" w:name="_Toc36566682"/>
      <w:bookmarkStart w:id="2776" w:name="_Toc36810098"/>
      <w:bookmarkStart w:id="2777" w:name="_Toc36846462"/>
      <w:bookmarkStart w:id="2778" w:name="_Toc36939115"/>
      <w:bookmarkStart w:id="2779" w:name="_Toc37082095"/>
      <w:r w:rsidRPr="000E4E7F">
        <w:t>5.6.6.1</w:t>
      </w:r>
      <w:r w:rsidRPr="000E4E7F">
        <w:tab/>
        <w:t>General</w:t>
      </w:r>
      <w:bookmarkEnd w:id="2772"/>
      <w:bookmarkEnd w:id="2773"/>
      <w:bookmarkEnd w:id="2774"/>
      <w:bookmarkEnd w:id="2775"/>
      <w:bookmarkEnd w:id="2776"/>
      <w:bookmarkEnd w:id="2777"/>
      <w:bookmarkEnd w:id="2778"/>
      <w:bookmarkEnd w:id="2779"/>
    </w:p>
    <w:p w14:paraId="29A24A41" w14:textId="77777777" w:rsidR="009722D5" w:rsidRPr="000E4E7F" w:rsidRDefault="009722D5" w:rsidP="009722D5"/>
    <w:bookmarkStart w:id="2780" w:name="_MON_1356257156"/>
    <w:bookmarkEnd w:id="2780"/>
    <w:p w14:paraId="520759C2" w14:textId="77777777" w:rsidR="009722D5" w:rsidRPr="000E4E7F" w:rsidRDefault="009722D5" w:rsidP="00815F77">
      <w:pPr>
        <w:pStyle w:val="TH"/>
      </w:pPr>
      <w:r w:rsidRPr="000E4E7F">
        <w:object w:dxaOrig="7575" w:dyaOrig="2715" w14:anchorId="57449802">
          <v:shape id="_x0000_i1107" type="#_x0000_t75" style="width:351.85pt;height:127.7pt" o:ole="">
            <v:imagedata r:id="rId174" o:title=""/>
          </v:shape>
          <o:OLEObject Type="Embed" ProgID="Word.Picture.8" ShapeID="_x0000_i1107" DrawAspect="Content" ObjectID="_1648894290"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1" w:name="_Toc20487000"/>
      <w:bookmarkStart w:id="2782" w:name="_Toc29342292"/>
      <w:bookmarkStart w:id="2783" w:name="_Toc29343431"/>
      <w:bookmarkStart w:id="2784" w:name="_Toc36566683"/>
      <w:bookmarkStart w:id="2785" w:name="_Toc36810099"/>
      <w:bookmarkStart w:id="2786" w:name="_Toc36846463"/>
      <w:bookmarkStart w:id="2787" w:name="_Toc36939116"/>
      <w:bookmarkStart w:id="2788" w:name="_Toc37082096"/>
      <w:r w:rsidRPr="000E4E7F">
        <w:t>5.6.6.2</w:t>
      </w:r>
      <w:r w:rsidRPr="000E4E7F">
        <w:tab/>
        <w:t>Initiation</w:t>
      </w:r>
      <w:bookmarkEnd w:id="2781"/>
      <w:bookmarkEnd w:id="2782"/>
      <w:bookmarkEnd w:id="2783"/>
      <w:bookmarkEnd w:id="2784"/>
      <w:bookmarkEnd w:id="2785"/>
      <w:bookmarkEnd w:id="2786"/>
      <w:bookmarkEnd w:id="2787"/>
      <w:bookmarkEnd w:id="278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9" w:name="_Toc20487001"/>
      <w:bookmarkStart w:id="2790" w:name="_Toc29342293"/>
      <w:bookmarkStart w:id="2791" w:name="_Toc29343432"/>
      <w:bookmarkStart w:id="2792" w:name="_Toc36566684"/>
      <w:bookmarkStart w:id="2793" w:name="_Toc36810100"/>
      <w:bookmarkStart w:id="2794" w:name="_Toc36846464"/>
      <w:bookmarkStart w:id="2795" w:name="_Toc36939117"/>
      <w:bookmarkStart w:id="2796" w:name="_Toc37082097"/>
      <w:r w:rsidRPr="000E4E7F">
        <w:t>5.6.6.3</w:t>
      </w:r>
      <w:r w:rsidRPr="000E4E7F">
        <w:tab/>
        <w:t xml:space="preserve">Reception of the </w:t>
      </w:r>
      <w:r w:rsidRPr="000E4E7F">
        <w:rPr>
          <w:i/>
        </w:rPr>
        <w:t>LoggedMeasurementConfiguration</w:t>
      </w:r>
      <w:r w:rsidRPr="000E4E7F">
        <w:t xml:space="preserve"> by the UE</w:t>
      </w:r>
      <w:bookmarkEnd w:id="2789"/>
      <w:bookmarkEnd w:id="2790"/>
      <w:bookmarkEnd w:id="2791"/>
      <w:bookmarkEnd w:id="2792"/>
      <w:bookmarkEnd w:id="2793"/>
      <w:bookmarkEnd w:id="2794"/>
      <w:bookmarkEnd w:id="2795"/>
      <w:bookmarkEnd w:id="279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7" w:name="_Toc20487002"/>
      <w:bookmarkStart w:id="2798" w:name="_Toc29342294"/>
      <w:bookmarkStart w:id="2799" w:name="_Toc29343433"/>
      <w:bookmarkStart w:id="2800" w:name="_Toc36566685"/>
      <w:bookmarkStart w:id="2801" w:name="_Toc36810101"/>
      <w:bookmarkStart w:id="2802" w:name="_Toc36846465"/>
      <w:bookmarkStart w:id="2803" w:name="_Toc36939118"/>
      <w:bookmarkStart w:id="2804" w:name="_Toc37082098"/>
      <w:r w:rsidRPr="000E4E7F">
        <w:t>5.6.6.4</w:t>
      </w:r>
      <w:r w:rsidRPr="000E4E7F">
        <w:tab/>
        <w:t>T330 expiry</w:t>
      </w:r>
      <w:bookmarkEnd w:id="2797"/>
      <w:bookmarkEnd w:id="2798"/>
      <w:bookmarkEnd w:id="2799"/>
      <w:bookmarkEnd w:id="2800"/>
      <w:bookmarkEnd w:id="2801"/>
      <w:bookmarkEnd w:id="2802"/>
      <w:bookmarkEnd w:id="2803"/>
      <w:bookmarkEnd w:id="280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5" w:name="_Toc20487003"/>
      <w:bookmarkStart w:id="2806" w:name="_Toc29342295"/>
      <w:bookmarkStart w:id="2807" w:name="_Toc29343434"/>
      <w:bookmarkStart w:id="2808" w:name="_Toc36566686"/>
      <w:bookmarkStart w:id="2809" w:name="_Toc36810102"/>
      <w:bookmarkStart w:id="2810" w:name="_Toc36846466"/>
      <w:bookmarkStart w:id="2811" w:name="_Toc36939119"/>
      <w:bookmarkStart w:id="2812" w:name="_Toc37082099"/>
      <w:r w:rsidRPr="000E4E7F">
        <w:lastRenderedPageBreak/>
        <w:t>5.6.7</w:t>
      </w:r>
      <w:r w:rsidR="00B04492" w:rsidRPr="000E4E7F">
        <w:tab/>
      </w:r>
      <w:r w:rsidRPr="000E4E7F">
        <w:t>Release of Logged Measurement Configuration</w:t>
      </w:r>
      <w:bookmarkEnd w:id="2805"/>
      <w:bookmarkEnd w:id="2806"/>
      <w:bookmarkEnd w:id="2807"/>
      <w:bookmarkEnd w:id="2808"/>
      <w:bookmarkEnd w:id="2809"/>
      <w:bookmarkEnd w:id="2810"/>
      <w:bookmarkEnd w:id="2811"/>
      <w:bookmarkEnd w:id="2812"/>
    </w:p>
    <w:p w14:paraId="3D1C8777" w14:textId="77777777" w:rsidR="009722D5" w:rsidRPr="000E4E7F" w:rsidRDefault="009722D5" w:rsidP="009722D5">
      <w:pPr>
        <w:pStyle w:val="Heading4"/>
      </w:pPr>
      <w:bookmarkStart w:id="2813" w:name="_Toc20487004"/>
      <w:bookmarkStart w:id="2814" w:name="_Toc29342296"/>
      <w:bookmarkStart w:id="2815" w:name="_Toc29343435"/>
      <w:bookmarkStart w:id="2816" w:name="_Toc36566687"/>
      <w:bookmarkStart w:id="2817" w:name="_Toc36810103"/>
      <w:bookmarkStart w:id="2818" w:name="_Toc36846467"/>
      <w:bookmarkStart w:id="2819" w:name="_Toc36939120"/>
      <w:bookmarkStart w:id="2820" w:name="_Toc37082100"/>
      <w:r w:rsidRPr="000E4E7F">
        <w:t>5.6.7.1</w:t>
      </w:r>
      <w:r w:rsidRPr="000E4E7F">
        <w:tab/>
        <w:t>General</w:t>
      </w:r>
      <w:bookmarkEnd w:id="2813"/>
      <w:bookmarkEnd w:id="2814"/>
      <w:bookmarkEnd w:id="2815"/>
      <w:bookmarkEnd w:id="2816"/>
      <w:bookmarkEnd w:id="2817"/>
      <w:bookmarkEnd w:id="2818"/>
      <w:bookmarkEnd w:id="2819"/>
      <w:bookmarkEnd w:id="282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1" w:name="_Toc20487005"/>
      <w:bookmarkStart w:id="2822" w:name="_Toc29342297"/>
      <w:bookmarkStart w:id="2823" w:name="_Toc29343436"/>
      <w:bookmarkStart w:id="2824" w:name="_Toc36566688"/>
      <w:bookmarkStart w:id="2825" w:name="_Toc36810104"/>
      <w:bookmarkStart w:id="2826" w:name="_Toc36846468"/>
      <w:bookmarkStart w:id="2827" w:name="_Toc36939121"/>
      <w:bookmarkStart w:id="2828" w:name="_Toc37082101"/>
      <w:r w:rsidRPr="000E4E7F">
        <w:t>5.6.7.2</w:t>
      </w:r>
      <w:r w:rsidRPr="000E4E7F">
        <w:tab/>
        <w:t>Initiation</w:t>
      </w:r>
      <w:bookmarkEnd w:id="2821"/>
      <w:bookmarkEnd w:id="2822"/>
      <w:bookmarkEnd w:id="2823"/>
      <w:bookmarkEnd w:id="2824"/>
      <w:bookmarkEnd w:id="2825"/>
      <w:bookmarkEnd w:id="2826"/>
      <w:bookmarkEnd w:id="2827"/>
      <w:bookmarkEnd w:id="282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9" w:name="_Toc20487006"/>
      <w:bookmarkStart w:id="2830" w:name="_Toc29342298"/>
      <w:bookmarkStart w:id="2831" w:name="_Toc29343437"/>
      <w:bookmarkStart w:id="2832" w:name="_Toc36566689"/>
      <w:bookmarkStart w:id="2833" w:name="_Toc36810105"/>
      <w:bookmarkStart w:id="2834" w:name="_Toc36846469"/>
      <w:bookmarkStart w:id="2835" w:name="_Toc36939122"/>
      <w:bookmarkStart w:id="2836" w:name="_Toc37082102"/>
      <w:r w:rsidRPr="000E4E7F">
        <w:t>5.6.8</w:t>
      </w:r>
      <w:r w:rsidR="00B04492" w:rsidRPr="000E4E7F">
        <w:tab/>
      </w:r>
      <w:r w:rsidRPr="000E4E7F">
        <w:t>Measurements logging</w:t>
      </w:r>
      <w:bookmarkEnd w:id="2829"/>
      <w:bookmarkEnd w:id="2830"/>
      <w:bookmarkEnd w:id="2831"/>
      <w:bookmarkEnd w:id="2832"/>
      <w:bookmarkEnd w:id="2833"/>
      <w:bookmarkEnd w:id="2834"/>
      <w:bookmarkEnd w:id="2835"/>
      <w:bookmarkEnd w:id="2836"/>
    </w:p>
    <w:p w14:paraId="43B6A642" w14:textId="77777777" w:rsidR="009722D5" w:rsidRPr="000E4E7F" w:rsidRDefault="009722D5" w:rsidP="009722D5">
      <w:pPr>
        <w:pStyle w:val="Heading4"/>
        <w:ind w:left="0" w:firstLine="0"/>
      </w:pPr>
      <w:bookmarkStart w:id="2837" w:name="_Toc20487007"/>
      <w:bookmarkStart w:id="2838" w:name="_Toc29342299"/>
      <w:bookmarkStart w:id="2839" w:name="_Toc29343438"/>
      <w:bookmarkStart w:id="2840" w:name="_Toc36566690"/>
      <w:bookmarkStart w:id="2841" w:name="_Toc36810106"/>
      <w:bookmarkStart w:id="2842" w:name="_Toc36846470"/>
      <w:bookmarkStart w:id="2843" w:name="_Toc36939123"/>
      <w:bookmarkStart w:id="2844" w:name="_Toc37082103"/>
      <w:r w:rsidRPr="000E4E7F">
        <w:t>5.6.8.1</w:t>
      </w:r>
      <w:r w:rsidRPr="000E4E7F">
        <w:tab/>
        <w:t>General</w:t>
      </w:r>
      <w:bookmarkEnd w:id="2837"/>
      <w:bookmarkEnd w:id="2838"/>
      <w:bookmarkEnd w:id="2839"/>
      <w:bookmarkEnd w:id="2840"/>
      <w:bookmarkEnd w:id="2841"/>
      <w:bookmarkEnd w:id="2842"/>
      <w:bookmarkEnd w:id="2843"/>
      <w:bookmarkEnd w:id="284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5" w:name="_Toc20487008"/>
      <w:bookmarkStart w:id="2846" w:name="_Toc29342300"/>
      <w:bookmarkStart w:id="2847" w:name="_Toc29343439"/>
      <w:bookmarkStart w:id="2848" w:name="_Toc36566691"/>
      <w:bookmarkStart w:id="2849" w:name="_Toc36810107"/>
      <w:bookmarkStart w:id="2850" w:name="_Toc36846471"/>
      <w:bookmarkStart w:id="2851" w:name="_Toc36939124"/>
      <w:bookmarkStart w:id="2852" w:name="_Toc37082104"/>
      <w:r w:rsidRPr="000E4E7F">
        <w:t>5.6.8.2</w:t>
      </w:r>
      <w:r w:rsidRPr="000E4E7F">
        <w:tab/>
        <w:t>Initiation</w:t>
      </w:r>
      <w:bookmarkEnd w:id="2845"/>
      <w:bookmarkEnd w:id="2846"/>
      <w:bookmarkEnd w:id="2847"/>
      <w:bookmarkEnd w:id="2848"/>
      <w:bookmarkEnd w:id="2849"/>
      <w:bookmarkEnd w:id="2850"/>
      <w:bookmarkEnd w:id="2851"/>
      <w:bookmarkEnd w:id="285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3" w:name="_Toc20487009"/>
      <w:bookmarkStart w:id="2854" w:name="_Toc29342301"/>
      <w:bookmarkStart w:id="2855" w:name="_Toc29343440"/>
      <w:bookmarkStart w:id="2856" w:name="_Toc36566692"/>
      <w:bookmarkStart w:id="2857" w:name="_Toc36810108"/>
      <w:bookmarkStart w:id="2858" w:name="_Toc36846472"/>
      <w:bookmarkStart w:id="2859" w:name="_Toc36939125"/>
      <w:bookmarkStart w:id="2860" w:name="_Toc37082105"/>
      <w:r w:rsidRPr="000E4E7F">
        <w:t>5.</w:t>
      </w:r>
      <w:r w:rsidRPr="000E4E7F">
        <w:rPr>
          <w:lang w:eastAsia="zh-CN"/>
        </w:rPr>
        <w:t>6</w:t>
      </w:r>
      <w:r w:rsidRPr="000E4E7F">
        <w:t>.</w:t>
      </w:r>
      <w:r w:rsidRPr="000E4E7F">
        <w:rPr>
          <w:lang w:eastAsia="zh-CN"/>
        </w:rPr>
        <w:t>9</w:t>
      </w:r>
      <w:r w:rsidRPr="000E4E7F">
        <w:tab/>
        <w:t>In-device coexistence indication</w:t>
      </w:r>
      <w:bookmarkEnd w:id="2853"/>
      <w:bookmarkEnd w:id="2854"/>
      <w:bookmarkEnd w:id="2855"/>
      <w:bookmarkEnd w:id="2856"/>
      <w:bookmarkEnd w:id="2857"/>
      <w:bookmarkEnd w:id="2858"/>
      <w:bookmarkEnd w:id="2859"/>
      <w:bookmarkEnd w:id="2860"/>
    </w:p>
    <w:p w14:paraId="2029847E" w14:textId="77777777" w:rsidR="009722D5" w:rsidRPr="000E4E7F" w:rsidRDefault="009722D5" w:rsidP="009722D5">
      <w:pPr>
        <w:pStyle w:val="Heading4"/>
      </w:pPr>
      <w:bookmarkStart w:id="2861" w:name="_Toc20487010"/>
      <w:bookmarkStart w:id="2862" w:name="_Toc29342302"/>
      <w:bookmarkStart w:id="2863" w:name="_Toc29343441"/>
      <w:bookmarkStart w:id="2864" w:name="_Toc36566693"/>
      <w:bookmarkStart w:id="2865" w:name="_Toc36810109"/>
      <w:bookmarkStart w:id="2866" w:name="_Toc36846473"/>
      <w:bookmarkStart w:id="2867" w:name="_Toc36939126"/>
      <w:bookmarkStart w:id="286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1"/>
      <w:bookmarkEnd w:id="2862"/>
      <w:bookmarkEnd w:id="2863"/>
      <w:bookmarkEnd w:id="2864"/>
      <w:bookmarkEnd w:id="2865"/>
      <w:bookmarkEnd w:id="2866"/>
      <w:bookmarkEnd w:id="2867"/>
      <w:bookmarkEnd w:id="2868"/>
    </w:p>
    <w:p w14:paraId="73CC9443" w14:textId="77777777" w:rsidR="009722D5" w:rsidRPr="000E4E7F" w:rsidRDefault="009722D5" w:rsidP="009722D5">
      <w:pPr>
        <w:pStyle w:val="TH"/>
      </w:pPr>
      <w:r w:rsidRPr="000E4E7F">
        <w:object w:dxaOrig="6855" w:dyaOrig="2535" w14:anchorId="7D885E90">
          <v:shape id="_x0000_i1108" type="#_x0000_t75" style="width:317.45pt;height:119.6pt" o:ole="">
            <v:imagedata r:id="rId176" o:title=""/>
          </v:shape>
          <o:OLEObject Type="Embed" ProgID="Word.Picture.8" ShapeID="_x0000_i1108" DrawAspect="Content" ObjectID="_1648894291"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9" w:name="_Toc20487011"/>
      <w:bookmarkStart w:id="2870" w:name="_Toc29342303"/>
      <w:bookmarkStart w:id="2871" w:name="_Toc29343442"/>
      <w:bookmarkStart w:id="2872" w:name="_Toc36566694"/>
      <w:bookmarkStart w:id="2873" w:name="_Toc36810110"/>
      <w:bookmarkStart w:id="2874" w:name="_Toc36846474"/>
      <w:bookmarkStart w:id="2875" w:name="_Toc36939127"/>
      <w:bookmarkStart w:id="287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9"/>
      <w:bookmarkEnd w:id="2870"/>
      <w:bookmarkEnd w:id="2871"/>
      <w:bookmarkEnd w:id="2872"/>
      <w:bookmarkEnd w:id="2873"/>
      <w:bookmarkEnd w:id="2874"/>
      <w:bookmarkEnd w:id="2875"/>
      <w:bookmarkEnd w:id="287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7" w:name="_Toc20487012"/>
      <w:bookmarkStart w:id="2878" w:name="_Toc29342304"/>
      <w:bookmarkStart w:id="2879" w:name="_Toc29343443"/>
      <w:bookmarkStart w:id="2880" w:name="_Toc36566695"/>
      <w:bookmarkStart w:id="2881" w:name="_Toc36810111"/>
      <w:bookmarkStart w:id="2882" w:name="_Toc36846475"/>
      <w:bookmarkStart w:id="2883" w:name="_Toc36939128"/>
      <w:bookmarkStart w:id="288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7"/>
      <w:bookmarkEnd w:id="2878"/>
      <w:bookmarkEnd w:id="2879"/>
      <w:bookmarkEnd w:id="2880"/>
      <w:bookmarkEnd w:id="2881"/>
      <w:bookmarkEnd w:id="2882"/>
      <w:bookmarkEnd w:id="2883"/>
      <w:bookmarkEnd w:id="288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5" w:name="_Toc20487013"/>
      <w:bookmarkStart w:id="2886" w:name="_Toc29342305"/>
      <w:bookmarkStart w:id="2887" w:name="_Toc29343444"/>
      <w:bookmarkStart w:id="2888" w:name="_Toc36566696"/>
      <w:bookmarkStart w:id="2889" w:name="_Toc36810112"/>
      <w:bookmarkStart w:id="2890" w:name="_Toc36846476"/>
      <w:bookmarkStart w:id="2891" w:name="_Toc36939129"/>
      <w:bookmarkStart w:id="2892" w:name="_Toc37082109"/>
      <w:r w:rsidRPr="000E4E7F">
        <w:t>5.6.10</w:t>
      </w:r>
      <w:r w:rsidRPr="000E4E7F">
        <w:tab/>
        <w:t>UE Assistance Information</w:t>
      </w:r>
      <w:bookmarkEnd w:id="2885"/>
      <w:bookmarkEnd w:id="2886"/>
      <w:bookmarkEnd w:id="2887"/>
      <w:bookmarkEnd w:id="2888"/>
      <w:bookmarkEnd w:id="2889"/>
      <w:bookmarkEnd w:id="2890"/>
      <w:bookmarkEnd w:id="2891"/>
      <w:bookmarkEnd w:id="2892"/>
    </w:p>
    <w:p w14:paraId="120F7BB3" w14:textId="77777777" w:rsidR="009722D5" w:rsidRPr="000E4E7F" w:rsidRDefault="009722D5" w:rsidP="009722D5">
      <w:pPr>
        <w:pStyle w:val="Heading4"/>
      </w:pPr>
      <w:bookmarkStart w:id="2893" w:name="_Toc20487014"/>
      <w:bookmarkStart w:id="2894" w:name="_Toc29342306"/>
      <w:bookmarkStart w:id="2895" w:name="_Toc29343445"/>
      <w:bookmarkStart w:id="2896" w:name="_Toc36566697"/>
      <w:bookmarkStart w:id="2897" w:name="_Toc36810113"/>
      <w:bookmarkStart w:id="2898" w:name="_Toc36846477"/>
      <w:bookmarkStart w:id="2899" w:name="_Toc36939130"/>
      <w:bookmarkStart w:id="2900" w:name="_Toc37082110"/>
      <w:r w:rsidRPr="000E4E7F">
        <w:t>5.6.10.1</w:t>
      </w:r>
      <w:r w:rsidRPr="000E4E7F">
        <w:tab/>
        <w:t>General</w:t>
      </w:r>
      <w:bookmarkEnd w:id="2893"/>
      <w:bookmarkEnd w:id="2894"/>
      <w:bookmarkEnd w:id="2895"/>
      <w:bookmarkEnd w:id="2896"/>
      <w:bookmarkEnd w:id="2897"/>
      <w:bookmarkEnd w:id="2898"/>
      <w:bookmarkEnd w:id="2899"/>
      <w:bookmarkEnd w:id="2900"/>
    </w:p>
    <w:p w14:paraId="7709398C" w14:textId="77777777" w:rsidR="009722D5" w:rsidRPr="000E4E7F" w:rsidRDefault="009722D5" w:rsidP="009722D5">
      <w:pPr>
        <w:pStyle w:val="TH"/>
      </w:pPr>
      <w:r w:rsidRPr="000E4E7F">
        <w:object w:dxaOrig="6855" w:dyaOrig="2535" w14:anchorId="73A0B258">
          <v:shape id="_x0000_i1109" type="#_x0000_t75" style="width:317.45pt;height:119.6pt" o:ole="">
            <v:imagedata r:id="rId178" o:title=""/>
          </v:shape>
          <o:OLEObject Type="Embed" ProgID="Word.Picture.8" ShapeID="_x0000_i1109" DrawAspect="Content" ObjectID="_1648894292"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1" w:name="_Toc20487015"/>
      <w:bookmarkStart w:id="2902" w:name="_Toc29342307"/>
      <w:bookmarkStart w:id="2903" w:name="_Toc29343446"/>
      <w:bookmarkStart w:id="2904" w:name="_Toc36566698"/>
      <w:bookmarkStart w:id="2905" w:name="_Toc36810114"/>
      <w:bookmarkStart w:id="2906" w:name="_Toc36846478"/>
      <w:bookmarkStart w:id="2907" w:name="_Toc36939131"/>
      <w:bookmarkStart w:id="2908" w:name="_Toc37082111"/>
      <w:r w:rsidRPr="000E4E7F">
        <w:t>5.6.10.2</w:t>
      </w:r>
      <w:r w:rsidRPr="000E4E7F">
        <w:tab/>
        <w:t>Initiation</w:t>
      </w:r>
      <w:bookmarkEnd w:id="2901"/>
      <w:bookmarkEnd w:id="2902"/>
      <w:bookmarkEnd w:id="2903"/>
      <w:bookmarkEnd w:id="2904"/>
      <w:bookmarkEnd w:id="2905"/>
      <w:bookmarkEnd w:id="2906"/>
      <w:bookmarkEnd w:id="2907"/>
      <w:bookmarkEnd w:id="290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9" w:name="_Toc20487016"/>
      <w:bookmarkStart w:id="2910" w:name="_Toc29342308"/>
      <w:bookmarkStart w:id="2911" w:name="_Toc29343447"/>
      <w:bookmarkStart w:id="2912" w:name="_Toc36566699"/>
      <w:bookmarkStart w:id="2913" w:name="_Toc36810115"/>
      <w:bookmarkStart w:id="2914" w:name="_Toc36846479"/>
      <w:bookmarkStart w:id="2915" w:name="_Toc36939132"/>
      <w:bookmarkStart w:id="2916" w:name="_Toc37082112"/>
      <w:r w:rsidRPr="000E4E7F">
        <w:t>5.6.10.3</w:t>
      </w:r>
      <w:r w:rsidRPr="000E4E7F">
        <w:tab/>
        <w:t xml:space="preserve">Actions related to transmission of </w:t>
      </w:r>
      <w:r w:rsidRPr="000E4E7F">
        <w:rPr>
          <w:i/>
        </w:rPr>
        <w:t>UEAssistanceInformation</w:t>
      </w:r>
      <w:r w:rsidRPr="000E4E7F">
        <w:t xml:space="preserve"> message</w:t>
      </w:r>
      <w:bookmarkEnd w:id="2909"/>
      <w:bookmarkEnd w:id="2910"/>
      <w:bookmarkEnd w:id="2911"/>
      <w:bookmarkEnd w:id="2912"/>
      <w:bookmarkEnd w:id="2913"/>
      <w:bookmarkEnd w:id="2914"/>
      <w:bookmarkEnd w:id="2915"/>
      <w:bookmarkEnd w:id="291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7" w:name="_Toc20487017"/>
      <w:bookmarkStart w:id="2918" w:name="_Toc29342309"/>
      <w:bookmarkStart w:id="291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20" w:name="_Toc36566700"/>
      <w:bookmarkStart w:id="2921" w:name="_Toc36810116"/>
      <w:bookmarkStart w:id="2922" w:name="_Toc36846480"/>
      <w:bookmarkStart w:id="2923" w:name="_Toc36939133"/>
      <w:bookmarkStart w:id="2924" w:name="_Toc37082113"/>
      <w:r w:rsidRPr="000E4E7F">
        <w:t>5.6.11</w:t>
      </w:r>
      <w:r w:rsidR="00B04492" w:rsidRPr="000E4E7F">
        <w:tab/>
      </w:r>
      <w:r w:rsidRPr="000E4E7F">
        <w:t>Mobility history information</w:t>
      </w:r>
      <w:bookmarkEnd w:id="2917"/>
      <w:bookmarkEnd w:id="2918"/>
      <w:bookmarkEnd w:id="2919"/>
      <w:bookmarkEnd w:id="2920"/>
      <w:bookmarkEnd w:id="2921"/>
      <w:bookmarkEnd w:id="2922"/>
      <w:bookmarkEnd w:id="2923"/>
      <w:bookmarkEnd w:id="2924"/>
    </w:p>
    <w:p w14:paraId="42576593" w14:textId="77777777" w:rsidR="009722D5" w:rsidRPr="000E4E7F" w:rsidRDefault="009722D5" w:rsidP="009722D5">
      <w:pPr>
        <w:pStyle w:val="Heading4"/>
      </w:pPr>
      <w:bookmarkStart w:id="2925" w:name="_Toc20487018"/>
      <w:bookmarkStart w:id="2926" w:name="_Toc29342310"/>
      <w:bookmarkStart w:id="2927" w:name="_Toc29343449"/>
      <w:bookmarkStart w:id="2928" w:name="_Toc36566701"/>
      <w:bookmarkStart w:id="2929" w:name="_Toc36810117"/>
      <w:bookmarkStart w:id="2930" w:name="_Toc36846481"/>
      <w:bookmarkStart w:id="2931" w:name="_Toc36939134"/>
      <w:bookmarkStart w:id="2932" w:name="_Toc37082114"/>
      <w:r w:rsidRPr="000E4E7F">
        <w:t>5.6.11.1</w:t>
      </w:r>
      <w:r w:rsidRPr="000E4E7F">
        <w:tab/>
        <w:t>General</w:t>
      </w:r>
      <w:bookmarkEnd w:id="2925"/>
      <w:bookmarkEnd w:id="2926"/>
      <w:bookmarkEnd w:id="2927"/>
      <w:bookmarkEnd w:id="2928"/>
      <w:bookmarkEnd w:id="2929"/>
      <w:bookmarkEnd w:id="2930"/>
      <w:bookmarkEnd w:id="2931"/>
      <w:bookmarkEnd w:id="293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3" w:name="_Toc20487019"/>
      <w:bookmarkStart w:id="2934" w:name="_Toc29342311"/>
      <w:bookmarkStart w:id="2935" w:name="_Toc29343450"/>
      <w:bookmarkStart w:id="2936" w:name="_Toc36566702"/>
      <w:bookmarkStart w:id="2937" w:name="_Toc36810118"/>
      <w:bookmarkStart w:id="2938" w:name="_Toc36846482"/>
      <w:bookmarkStart w:id="2939" w:name="_Toc36939135"/>
      <w:bookmarkStart w:id="2940" w:name="_Toc37082115"/>
      <w:r w:rsidRPr="000E4E7F">
        <w:t>5.6.11.2</w:t>
      </w:r>
      <w:r w:rsidRPr="000E4E7F">
        <w:tab/>
        <w:t>Initiation</w:t>
      </w:r>
      <w:bookmarkEnd w:id="2933"/>
      <w:bookmarkEnd w:id="2934"/>
      <w:bookmarkEnd w:id="2935"/>
      <w:bookmarkEnd w:id="2936"/>
      <w:bookmarkEnd w:id="2937"/>
      <w:bookmarkEnd w:id="2938"/>
      <w:bookmarkEnd w:id="2939"/>
      <w:bookmarkEnd w:id="294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1" w:name="_Toc20487020"/>
      <w:bookmarkStart w:id="2942" w:name="_Toc29342312"/>
      <w:bookmarkStart w:id="2943" w:name="_Toc29343451"/>
      <w:bookmarkStart w:id="2944" w:name="_Toc36566703"/>
      <w:bookmarkStart w:id="2945" w:name="_Toc36810119"/>
      <w:bookmarkStart w:id="2946" w:name="_Toc36846483"/>
      <w:bookmarkStart w:id="2947" w:name="_Toc36939136"/>
      <w:bookmarkStart w:id="2948" w:name="_Toc37082116"/>
      <w:r w:rsidRPr="000E4E7F">
        <w:t>5.</w:t>
      </w:r>
      <w:r w:rsidRPr="000E4E7F">
        <w:rPr>
          <w:rFonts w:eastAsia="Malgun Gothic"/>
          <w:lang w:eastAsia="ko-KR"/>
        </w:rPr>
        <w:t>6.12</w:t>
      </w:r>
      <w:r w:rsidRPr="000E4E7F">
        <w:tab/>
        <w:t>RAN-assisted WLAN interworking</w:t>
      </w:r>
      <w:bookmarkEnd w:id="2941"/>
      <w:bookmarkEnd w:id="2942"/>
      <w:bookmarkEnd w:id="2943"/>
      <w:bookmarkEnd w:id="2944"/>
      <w:bookmarkEnd w:id="2945"/>
      <w:bookmarkEnd w:id="2946"/>
      <w:bookmarkEnd w:id="2947"/>
      <w:bookmarkEnd w:id="2948"/>
    </w:p>
    <w:p w14:paraId="2596EFCB" w14:textId="77777777" w:rsidR="009722D5" w:rsidRPr="000E4E7F" w:rsidRDefault="009722D5" w:rsidP="009722D5">
      <w:pPr>
        <w:pStyle w:val="Heading4"/>
        <w:rPr>
          <w:rFonts w:eastAsia="Malgun Gothic"/>
          <w:lang w:eastAsia="ko-KR"/>
        </w:rPr>
      </w:pPr>
      <w:bookmarkStart w:id="2949" w:name="_Toc20487021"/>
      <w:bookmarkStart w:id="2950" w:name="_Toc29342313"/>
      <w:bookmarkStart w:id="2951" w:name="_Toc29343452"/>
      <w:bookmarkStart w:id="2952" w:name="_Toc36566704"/>
      <w:bookmarkStart w:id="2953" w:name="_Toc36810120"/>
      <w:bookmarkStart w:id="2954" w:name="_Toc36846484"/>
      <w:bookmarkStart w:id="2955" w:name="_Toc36939137"/>
      <w:bookmarkStart w:id="295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9"/>
      <w:bookmarkEnd w:id="2950"/>
      <w:bookmarkEnd w:id="2951"/>
      <w:bookmarkEnd w:id="2952"/>
      <w:bookmarkEnd w:id="2953"/>
      <w:bookmarkEnd w:id="2954"/>
      <w:bookmarkEnd w:id="2955"/>
      <w:bookmarkEnd w:id="295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7" w:name="_Toc20487022"/>
      <w:bookmarkStart w:id="2958" w:name="_Toc29342314"/>
      <w:bookmarkStart w:id="2959" w:name="_Toc29343453"/>
      <w:bookmarkStart w:id="2960" w:name="_Toc36566705"/>
      <w:bookmarkStart w:id="2961" w:name="_Toc36810121"/>
      <w:bookmarkStart w:id="2962" w:name="_Toc36846485"/>
      <w:bookmarkStart w:id="2963" w:name="_Toc36939138"/>
      <w:bookmarkStart w:id="296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7"/>
      <w:bookmarkEnd w:id="2958"/>
      <w:bookmarkEnd w:id="2959"/>
      <w:bookmarkEnd w:id="2960"/>
      <w:bookmarkEnd w:id="2961"/>
      <w:bookmarkEnd w:id="2962"/>
      <w:bookmarkEnd w:id="2963"/>
      <w:bookmarkEnd w:id="296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5" w:name="_Toc20487023"/>
      <w:bookmarkStart w:id="2966" w:name="_Toc29342315"/>
      <w:bookmarkStart w:id="2967" w:name="_Toc29343454"/>
      <w:bookmarkStart w:id="2968" w:name="_Toc36566706"/>
      <w:bookmarkStart w:id="2969" w:name="_Toc36810122"/>
      <w:bookmarkStart w:id="2970" w:name="_Toc36846486"/>
      <w:bookmarkStart w:id="2971" w:name="_Toc36939139"/>
      <w:bookmarkStart w:id="297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5"/>
      <w:bookmarkEnd w:id="2966"/>
      <w:bookmarkEnd w:id="2967"/>
      <w:bookmarkEnd w:id="2968"/>
      <w:bookmarkEnd w:id="2969"/>
      <w:bookmarkEnd w:id="2970"/>
      <w:bookmarkEnd w:id="2971"/>
      <w:bookmarkEnd w:id="297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3" w:name="_Toc20487024"/>
      <w:bookmarkStart w:id="2974" w:name="_Toc29342316"/>
      <w:bookmarkStart w:id="2975" w:name="_Toc29343455"/>
      <w:bookmarkStart w:id="2976" w:name="_Toc36566707"/>
      <w:bookmarkStart w:id="2977" w:name="_Toc36810123"/>
      <w:bookmarkStart w:id="2978" w:name="_Toc36846487"/>
      <w:bookmarkStart w:id="2979" w:name="_Toc36939140"/>
      <w:bookmarkStart w:id="2980" w:name="_Toc37082120"/>
      <w:r w:rsidRPr="000E4E7F">
        <w:rPr>
          <w:rFonts w:eastAsia="Malgun Gothic"/>
          <w:lang w:eastAsia="ko-KR"/>
        </w:rPr>
        <w:t>5.6.12.4</w:t>
      </w:r>
      <w:r w:rsidRPr="000E4E7F">
        <w:tab/>
        <w:t>T350 expiry or stop</w:t>
      </w:r>
      <w:bookmarkEnd w:id="2973"/>
      <w:bookmarkEnd w:id="2974"/>
      <w:bookmarkEnd w:id="2975"/>
      <w:bookmarkEnd w:id="2976"/>
      <w:bookmarkEnd w:id="2977"/>
      <w:bookmarkEnd w:id="2978"/>
      <w:bookmarkEnd w:id="2979"/>
      <w:bookmarkEnd w:id="298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1" w:name="_Toc20487025"/>
      <w:bookmarkStart w:id="2982" w:name="_Toc29342317"/>
      <w:bookmarkStart w:id="2983" w:name="_Toc29343456"/>
      <w:bookmarkStart w:id="2984" w:name="_Toc36566708"/>
      <w:bookmarkStart w:id="2985" w:name="_Toc36810124"/>
      <w:bookmarkStart w:id="2986" w:name="_Toc36846488"/>
      <w:bookmarkStart w:id="2987" w:name="_Toc36939141"/>
      <w:bookmarkStart w:id="298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1"/>
      <w:bookmarkEnd w:id="2982"/>
      <w:bookmarkEnd w:id="2983"/>
      <w:bookmarkEnd w:id="2984"/>
      <w:bookmarkEnd w:id="2985"/>
      <w:bookmarkEnd w:id="2986"/>
      <w:bookmarkEnd w:id="2987"/>
      <w:bookmarkEnd w:id="298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9" w:name="_Toc20487026"/>
      <w:bookmarkStart w:id="2990" w:name="_Toc29342318"/>
      <w:bookmarkStart w:id="2991" w:name="_Toc29343457"/>
      <w:bookmarkStart w:id="2992" w:name="_Toc36566709"/>
      <w:bookmarkStart w:id="2993" w:name="_Toc36810125"/>
      <w:bookmarkStart w:id="2994" w:name="_Toc36846489"/>
      <w:bookmarkStart w:id="2995" w:name="_Toc36939142"/>
      <w:bookmarkStart w:id="2996" w:name="_Toc37082122"/>
      <w:r w:rsidRPr="000E4E7F">
        <w:lastRenderedPageBreak/>
        <w:t>5.6.13</w:t>
      </w:r>
      <w:r w:rsidRPr="000E4E7F">
        <w:tab/>
        <w:t>SCG failure information</w:t>
      </w:r>
      <w:bookmarkEnd w:id="2989"/>
      <w:bookmarkEnd w:id="2990"/>
      <w:bookmarkEnd w:id="2991"/>
      <w:bookmarkEnd w:id="2992"/>
      <w:bookmarkEnd w:id="2993"/>
      <w:bookmarkEnd w:id="2994"/>
      <w:bookmarkEnd w:id="2995"/>
      <w:bookmarkEnd w:id="2996"/>
    </w:p>
    <w:p w14:paraId="34952FE5" w14:textId="77777777" w:rsidR="009722D5" w:rsidRPr="000E4E7F" w:rsidRDefault="009722D5" w:rsidP="009722D5">
      <w:pPr>
        <w:pStyle w:val="Heading4"/>
      </w:pPr>
      <w:bookmarkStart w:id="2997" w:name="_Toc20487027"/>
      <w:bookmarkStart w:id="2998" w:name="_Toc29342319"/>
      <w:bookmarkStart w:id="2999" w:name="_Toc29343458"/>
      <w:bookmarkStart w:id="3000" w:name="_Toc36566710"/>
      <w:bookmarkStart w:id="3001" w:name="_Toc36810126"/>
      <w:bookmarkStart w:id="3002" w:name="_Toc36846490"/>
      <w:bookmarkStart w:id="3003" w:name="_Toc36939143"/>
      <w:bookmarkStart w:id="3004" w:name="_Toc37082123"/>
      <w:r w:rsidRPr="000E4E7F">
        <w:t>5.6.13.1</w:t>
      </w:r>
      <w:r w:rsidRPr="000E4E7F">
        <w:tab/>
        <w:t>General</w:t>
      </w:r>
      <w:bookmarkEnd w:id="2997"/>
      <w:bookmarkEnd w:id="2998"/>
      <w:bookmarkEnd w:id="2999"/>
      <w:bookmarkEnd w:id="3000"/>
      <w:bookmarkEnd w:id="3001"/>
      <w:bookmarkEnd w:id="3002"/>
      <w:bookmarkEnd w:id="3003"/>
      <w:bookmarkEnd w:id="3004"/>
    </w:p>
    <w:bookmarkStart w:id="3005" w:name="_MON_1475577186"/>
    <w:bookmarkStart w:id="3006" w:name="_MON_1475577114"/>
    <w:bookmarkStart w:id="3007" w:name="_MON_1475577129"/>
    <w:bookmarkEnd w:id="3005"/>
    <w:bookmarkEnd w:id="3006"/>
    <w:bookmarkEnd w:id="3007"/>
    <w:bookmarkStart w:id="3008" w:name="_MON_1475577171"/>
    <w:bookmarkEnd w:id="3008"/>
    <w:p w14:paraId="5A5B3C75" w14:textId="77777777" w:rsidR="009722D5" w:rsidRPr="000E4E7F" w:rsidRDefault="009722D5" w:rsidP="009722D5">
      <w:pPr>
        <w:pStyle w:val="TH"/>
      </w:pPr>
      <w:r w:rsidRPr="000E4E7F">
        <w:object w:dxaOrig="6855" w:dyaOrig="2535" w14:anchorId="76E6D9DE">
          <v:shape id="_x0000_i1110" type="#_x0000_t75" style="width:317.45pt;height:119.6pt" o:ole="">
            <v:imagedata r:id="rId180" o:title=""/>
          </v:shape>
          <o:OLEObject Type="Embed" ProgID="Word.Picture.8" ShapeID="_x0000_i1110" DrawAspect="Content" ObjectID="_1648894293"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9" w:name="_Toc20487028"/>
      <w:bookmarkStart w:id="3010" w:name="_Toc29342320"/>
      <w:bookmarkStart w:id="3011" w:name="_Toc29343459"/>
      <w:bookmarkStart w:id="3012" w:name="_Toc36566711"/>
      <w:bookmarkStart w:id="3013" w:name="_Toc36810127"/>
      <w:bookmarkStart w:id="3014" w:name="_Toc36846491"/>
      <w:bookmarkStart w:id="3015" w:name="_Toc36939144"/>
      <w:bookmarkStart w:id="3016" w:name="_Toc37082124"/>
      <w:r w:rsidRPr="000E4E7F">
        <w:t>5.6.13.2</w:t>
      </w:r>
      <w:r w:rsidRPr="000E4E7F">
        <w:tab/>
        <w:t>Initiation</w:t>
      </w:r>
      <w:bookmarkEnd w:id="3009"/>
      <w:bookmarkEnd w:id="3010"/>
      <w:bookmarkEnd w:id="3011"/>
      <w:bookmarkEnd w:id="3012"/>
      <w:bookmarkEnd w:id="3013"/>
      <w:bookmarkEnd w:id="3014"/>
      <w:bookmarkEnd w:id="3015"/>
      <w:bookmarkEnd w:id="301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7" w:name="_Toc20487029"/>
      <w:bookmarkStart w:id="3018" w:name="_Toc29342321"/>
      <w:bookmarkStart w:id="3019" w:name="_Toc29343460"/>
      <w:bookmarkStart w:id="3020" w:name="_Toc36566712"/>
      <w:bookmarkStart w:id="3021" w:name="_Toc36810128"/>
      <w:bookmarkStart w:id="3022" w:name="_Toc36846492"/>
      <w:bookmarkStart w:id="3023" w:name="_Toc36939145"/>
      <w:bookmarkStart w:id="3024" w:name="_Toc37082125"/>
      <w:r w:rsidRPr="000E4E7F">
        <w:t>5.6.13.3</w:t>
      </w:r>
      <w:r w:rsidRPr="000E4E7F">
        <w:tab/>
        <w:t xml:space="preserve">Actions related to transmission of </w:t>
      </w:r>
      <w:r w:rsidRPr="000E4E7F">
        <w:rPr>
          <w:i/>
        </w:rPr>
        <w:t xml:space="preserve">SCGFailureInformation </w:t>
      </w:r>
      <w:r w:rsidRPr="000E4E7F">
        <w:t>message</w:t>
      </w:r>
      <w:bookmarkEnd w:id="3017"/>
      <w:bookmarkEnd w:id="3018"/>
      <w:bookmarkEnd w:id="3019"/>
      <w:bookmarkEnd w:id="3020"/>
      <w:bookmarkEnd w:id="3021"/>
      <w:bookmarkEnd w:id="3022"/>
      <w:bookmarkEnd w:id="3023"/>
      <w:bookmarkEnd w:id="302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5" w:name="_Toc20487030"/>
      <w:bookmarkStart w:id="3026" w:name="_Toc29342322"/>
      <w:bookmarkStart w:id="3027" w:name="_Toc29343461"/>
      <w:bookmarkStart w:id="3028" w:name="_Toc36566713"/>
      <w:bookmarkStart w:id="3029" w:name="_Toc36810129"/>
      <w:bookmarkStart w:id="3030" w:name="_Toc36846493"/>
      <w:bookmarkStart w:id="3031" w:name="_Toc36939146"/>
      <w:bookmarkStart w:id="3032" w:name="_Toc37082126"/>
      <w:r w:rsidRPr="000E4E7F">
        <w:t>5.6.13.4</w:t>
      </w:r>
      <w:r w:rsidRPr="000E4E7F">
        <w:tab/>
        <w:t>Failure type determination in NE-DC</w:t>
      </w:r>
      <w:bookmarkEnd w:id="3025"/>
      <w:bookmarkEnd w:id="3026"/>
      <w:bookmarkEnd w:id="3027"/>
      <w:bookmarkEnd w:id="3028"/>
      <w:bookmarkEnd w:id="3029"/>
      <w:bookmarkEnd w:id="3030"/>
      <w:bookmarkEnd w:id="3031"/>
      <w:bookmarkEnd w:id="303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3" w:name="_Toc20487031"/>
      <w:bookmarkStart w:id="3034" w:name="_Toc29342323"/>
      <w:bookmarkStart w:id="3035" w:name="_Toc29343462"/>
      <w:bookmarkStart w:id="3036" w:name="_Toc36566714"/>
      <w:bookmarkStart w:id="3037" w:name="_Toc36810130"/>
      <w:bookmarkStart w:id="3038" w:name="_Toc36846494"/>
      <w:bookmarkStart w:id="3039" w:name="_Toc36939147"/>
      <w:bookmarkStart w:id="3040" w:name="_Toc37082127"/>
      <w:r w:rsidRPr="000E4E7F">
        <w:t>5.6.13.5</w:t>
      </w:r>
      <w:r w:rsidRPr="000E4E7F">
        <w:tab/>
        <w:t xml:space="preserve">Setting the contents of </w:t>
      </w:r>
      <w:r w:rsidRPr="000E4E7F">
        <w:rPr>
          <w:i/>
        </w:rPr>
        <w:t>MeasResultSCG-FailureMRDC</w:t>
      </w:r>
      <w:bookmarkEnd w:id="3033"/>
      <w:bookmarkEnd w:id="3034"/>
      <w:bookmarkEnd w:id="3035"/>
      <w:bookmarkEnd w:id="3036"/>
      <w:bookmarkEnd w:id="3037"/>
      <w:bookmarkEnd w:id="3038"/>
      <w:bookmarkEnd w:id="3039"/>
      <w:bookmarkEnd w:id="304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1" w:name="_Toc20487032"/>
      <w:bookmarkStart w:id="3042" w:name="_Toc29342324"/>
      <w:bookmarkStart w:id="3043" w:name="_Toc29343463"/>
      <w:bookmarkStart w:id="3044" w:name="_Toc36566715"/>
      <w:bookmarkStart w:id="3045" w:name="_Toc36810131"/>
      <w:bookmarkStart w:id="3046" w:name="_Toc36846495"/>
      <w:bookmarkStart w:id="3047" w:name="_Toc36939148"/>
      <w:bookmarkStart w:id="3048" w:name="_Toc37082128"/>
      <w:r w:rsidRPr="000E4E7F">
        <w:t>5.6.13a</w:t>
      </w:r>
      <w:r w:rsidRPr="000E4E7F">
        <w:tab/>
        <w:t>NR SCG failure information</w:t>
      </w:r>
      <w:bookmarkEnd w:id="3041"/>
      <w:bookmarkEnd w:id="3042"/>
      <w:bookmarkEnd w:id="3043"/>
      <w:bookmarkEnd w:id="3044"/>
      <w:bookmarkEnd w:id="3045"/>
      <w:bookmarkEnd w:id="3046"/>
      <w:bookmarkEnd w:id="3047"/>
      <w:bookmarkEnd w:id="3048"/>
    </w:p>
    <w:p w14:paraId="29A3813D" w14:textId="77777777" w:rsidR="00883808" w:rsidRPr="000E4E7F" w:rsidRDefault="00883808" w:rsidP="00883808">
      <w:pPr>
        <w:pStyle w:val="Heading4"/>
      </w:pPr>
      <w:bookmarkStart w:id="3049" w:name="_Toc20487033"/>
      <w:bookmarkStart w:id="3050" w:name="_Toc29342325"/>
      <w:bookmarkStart w:id="3051" w:name="_Toc29343464"/>
      <w:bookmarkStart w:id="3052" w:name="_Toc36566716"/>
      <w:bookmarkStart w:id="3053" w:name="_Toc36810132"/>
      <w:bookmarkStart w:id="3054" w:name="_Toc36846496"/>
      <w:bookmarkStart w:id="3055" w:name="_Toc36939149"/>
      <w:bookmarkStart w:id="3056" w:name="_Toc37082129"/>
      <w:r w:rsidRPr="000E4E7F">
        <w:t>5.6.13a.1</w:t>
      </w:r>
      <w:r w:rsidRPr="000E4E7F">
        <w:tab/>
        <w:t>General</w:t>
      </w:r>
      <w:bookmarkEnd w:id="3049"/>
      <w:bookmarkEnd w:id="3050"/>
      <w:bookmarkEnd w:id="3051"/>
      <w:bookmarkEnd w:id="3052"/>
      <w:bookmarkEnd w:id="3053"/>
      <w:bookmarkEnd w:id="3054"/>
      <w:bookmarkEnd w:id="3055"/>
      <w:bookmarkEnd w:id="3056"/>
    </w:p>
    <w:bookmarkStart w:id="3057" w:name="_MON_1578833474"/>
    <w:bookmarkEnd w:id="3057"/>
    <w:p w14:paraId="00A1DB9A" w14:textId="77777777" w:rsidR="00883808" w:rsidRPr="000E4E7F" w:rsidRDefault="00C94724" w:rsidP="00883808">
      <w:pPr>
        <w:pStyle w:val="TH"/>
      </w:pPr>
      <w:r w:rsidRPr="000E4E7F">
        <w:object w:dxaOrig="6855" w:dyaOrig="2535" w14:anchorId="11411C40">
          <v:shape id="_x0000_i1111" type="#_x0000_t75" style="width:317.45pt;height:119.6pt" o:ole="">
            <v:imagedata r:id="rId182" o:title=""/>
          </v:shape>
          <o:OLEObject Type="Embed" ProgID="Word.Picture.8" ShapeID="_x0000_i1111" DrawAspect="Content" ObjectID="_1648894294"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8" w:name="_Toc20487034"/>
      <w:bookmarkStart w:id="3059" w:name="_Toc29342326"/>
      <w:bookmarkStart w:id="3060" w:name="_Toc29343465"/>
      <w:bookmarkStart w:id="3061" w:name="_Toc36566717"/>
      <w:bookmarkStart w:id="3062" w:name="_Toc36810133"/>
      <w:bookmarkStart w:id="3063" w:name="_Toc36846497"/>
      <w:bookmarkStart w:id="3064" w:name="_Toc36939150"/>
      <w:bookmarkStart w:id="3065" w:name="_Toc37082130"/>
      <w:r w:rsidRPr="000E4E7F">
        <w:t>5.6.13a.2</w:t>
      </w:r>
      <w:r w:rsidRPr="000E4E7F">
        <w:tab/>
        <w:t>Initiation</w:t>
      </w:r>
      <w:bookmarkEnd w:id="3058"/>
      <w:bookmarkEnd w:id="3059"/>
      <w:bookmarkEnd w:id="3060"/>
      <w:bookmarkEnd w:id="3061"/>
      <w:bookmarkEnd w:id="3062"/>
      <w:bookmarkEnd w:id="3063"/>
      <w:bookmarkEnd w:id="3064"/>
      <w:bookmarkEnd w:id="306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6" w:name="_Toc20487035"/>
      <w:bookmarkStart w:id="3067" w:name="_Toc29342327"/>
      <w:bookmarkStart w:id="3068" w:name="_Toc29343466"/>
      <w:bookmarkStart w:id="3069" w:name="_Toc36566718"/>
      <w:bookmarkStart w:id="3070" w:name="_Toc36810134"/>
      <w:bookmarkStart w:id="3071" w:name="_Toc36846498"/>
      <w:bookmarkStart w:id="3072" w:name="_Toc36939151"/>
      <w:bookmarkStart w:id="3073" w:name="_Toc37082131"/>
      <w:r w:rsidRPr="000E4E7F">
        <w:t>5.6.13a.3</w:t>
      </w:r>
      <w:r w:rsidRPr="000E4E7F">
        <w:tab/>
        <w:t xml:space="preserve">Actions related to transmission of </w:t>
      </w:r>
      <w:r w:rsidRPr="000E4E7F">
        <w:rPr>
          <w:i/>
        </w:rPr>
        <w:t xml:space="preserve">SCGFailureInformationNR </w:t>
      </w:r>
      <w:r w:rsidRPr="000E4E7F">
        <w:t>message</w:t>
      </w:r>
      <w:bookmarkEnd w:id="3066"/>
      <w:bookmarkEnd w:id="3067"/>
      <w:bookmarkEnd w:id="3068"/>
      <w:bookmarkEnd w:id="3069"/>
      <w:bookmarkEnd w:id="3070"/>
      <w:bookmarkEnd w:id="3071"/>
      <w:bookmarkEnd w:id="3072"/>
      <w:bookmarkEnd w:id="307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4" w:name="_Toc20487036"/>
      <w:bookmarkStart w:id="3075" w:name="_Toc29342328"/>
      <w:bookmarkStart w:id="3076" w:name="_Toc29343467"/>
      <w:bookmarkStart w:id="3077" w:name="_Toc36566719"/>
      <w:bookmarkStart w:id="3078" w:name="_Toc36810135"/>
      <w:bookmarkStart w:id="3079" w:name="_Toc36846499"/>
      <w:bookmarkStart w:id="3080" w:name="_Toc36939152"/>
      <w:bookmarkStart w:id="3081" w:name="_Toc37082132"/>
      <w:r w:rsidRPr="000E4E7F">
        <w:t>5.</w:t>
      </w:r>
      <w:r w:rsidRPr="000E4E7F">
        <w:rPr>
          <w:lang w:eastAsia="ko-KR"/>
        </w:rPr>
        <w:t>6.14</w:t>
      </w:r>
      <w:r w:rsidRPr="000E4E7F">
        <w:tab/>
        <w:t>LTE-WLAN Aggregation</w:t>
      </w:r>
      <w:bookmarkEnd w:id="3074"/>
      <w:bookmarkEnd w:id="3075"/>
      <w:bookmarkEnd w:id="3076"/>
      <w:bookmarkEnd w:id="3077"/>
      <w:bookmarkEnd w:id="3078"/>
      <w:bookmarkEnd w:id="3079"/>
      <w:bookmarkEnd w:id="3080"/>
      <w:bookmarkEnd w:id="3081"/>
    </w:p>
    <w:p w14:paraId="5B3576D2" w14:textId="77777777" w:rsidR="009722D5" w:rsidRPr="000E4E7F" w:rsidRDefault="009722D5" w:rsidP="009722D5">
      <w:pPr>
        <w:pStyle w:val="Heading4"/>
      </w:pPr>
      <w:bookmarkStart w:id="3082" w:name="_Toc20487037"/>
      <w:bookmarkStart w:id="3083" w:name="_Toc29342329"/>
      <w:bookmarkStart w:id="3084" w:name="_Toc29343468"/>
      <w:bookmarkStart w:id="3085" w:name="_Toc36566720"/>
      <w:bookmarkStart w:id="3086" w:name="_Toc36810136"/>
      <w:bookmarkStart w:id="3087" w:name="_Toc36846500"/>
      <w:bookmarkStart w:id="3088" w:name="_Toc36939153"/>
      <w:bookmarkStart w:id="3089" w:name="_Toc37082133"/>
      <w:r w:rsidRPr="000E4E7F">
        <w:t>5.6.14.1</w:t>
      </w:r>
      <w:r w:rsidRPr="000E4E7F">
        <w:tab/>
        <w:t>Introduction</w:t>
      </w:r>
      <w:bookmarkEnd w:id="3082"/>
      <w:bookmarkEnd w:id="3083"/>
      <w:bookmarkEnd w:id="3084"/>
      <w:bookmarkEnd w:id="3085"/>
      <w:bookmarkEnd w:id="3086"/>
      <w:bookmarkEnd w:id="3087"/>
      <w:bookmarkEnd w:id="3088"/>
      <w:bookmarkEnd w:id="308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90" w:name="_Toc20487038"/>
      <w:bookmarkStart w:id="3091" w:name="_Toc29342330"/>
      <w:bookmarkStart w:id="3092" w:name="_Toc29343469"/>
      <w:bookmarkStart w:id="3093" w:name="_Toc36566721"/>
      <w:bookmarkStart w:id="3094" w:name="_Toc36810137"/>
      <w:bookmarkStart w:id="3095" w:name="_Toc36846501"/>
      <w:bookmarkStart w:id="3096" w:name="_Toc36939154"/>
      <w:bookmarkStart w:id="3097" w:name="_Toc37082134"/>
      <w:r w:rsidRPr="000E4E7F">
        <w:t>5.6.14.2</w:t>
      </w:r>
      <w:r w:rsidRPr="000E4E7F">
        <w:tab/>
        <w:t>Reception of LWA configuration</w:t>
      </w:r>
      <w:bookmarkEnd w:id="3090"/>
      <w:bookmarkEnd w:id="3091"/>
      <w:bookmarkEnd w:id="3092"/>
      <w:bookmarkEnd w:id="3093"/>
      <w:bookmarkEnd w:id="3094"/>
      <w:bookmarkEnd w:id="3095"/>
      <w:bookmarkEnd w:id="3096"/>
      <w:bookmarkEnd w:id="309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8" w:name="_Toc20487039"/>
      <w:bookmarkStart w:id="3099" w:name="_Toc29342331"/>
      <w:bookmarkStart w:id="3100" w:name="_Toc29343470"/>
      <w:bookmarkStart w:id="3101" w:name="_Toc36566722"/>
      <w:bookmarkStart w:id="3102" w:name="_Toc36810138"/>
      <w:bookmarkStart w:id="3103" w:name="_Toc36846502"/>
      <w:bookmarkStart w:id="3104" w:name="_Toc36939155"/>
      <w:bookmarkStart w:id="3105" w:name="_Toc37082135"/>
      <w:r w:rsidRPr="000E4E7F">
        <w:t>5.6.14.3</w:t>
      </w:r>
      <w:r w:rsidRPr="000E4E7F">
        <w:tab/>
        <w:t>Release of LWA configuration</w:t>
      </w:r>
      <w:bookmarkEnd w:id="3098"/>
      <w:bookmarkEnd w:id="3099"/>
      <w:bookmarkEnd w:id="3100"/>
      <w:bookmarkEnd w:id="3101"/>
      <w:bookmarkEnd w:id="3102"/>
      <w:bookmarkEnd w:id="3103"/>
      <w:bookmarkEnd w:id="3104"/>
      <w:bookmarkEnd w:id="310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6" w:name="_Toc20487040"/>
      <w:bookmarkStart w:id="3107" w:name="_Toc29342332"/>
      <w:bookmarkStart w:id="3108" w:name="_Toc29343471"/>
      <w:bookmarkStart w:id="3109" w:name="_Toc36566723"/>
      <w:bookmarkStart w:id="3110" w:name="_Toc36810139"/>
      <w:bookmarkStart w:id="3111" w:name="_Toc36846503"/>
      <w:bookmarkStart w:id="3112" w:name="_Toc36939156"/>
      <w:bookmarkStart w:id="3113" w:name="_Toc37082136"/>
      <w:r w:rsidRPr="000E4E7F">
        <w:t>5.</w:t>
      </w:r>
      <w:r w:rsidRPr="000E4E7F">
        <w:rPr>
          <w:lang w:eastAsia="ko-KR"/>
        </w:rPr>
        <w:t>6.15</w:t>
      </w:r>
      <w:r w:rsidRPr="000E4E7F">
        <w:tab/>
        <w:t>WLAN connection management</w:t>
      </w:r>
      <w:bookmarkEnd w:id="3106"/>
      <w:bookmarkEnd w:id="3107"/>
      <w:bookmarkEnd w:id="3108"/>
      <w:bookmarkEnd w:id="3109"/>
      <w:bookmarkEnd w:id="3110"/>
      <w:bookmarkEnd w:id="3111"/>
      <w:bookmarkEnd w:id="3112"/>
      <w:bookmarkEnd w:id="3113"/>
    </w:p>
    <w:p w14:paraId="22390B98" w14:textId="77777777" w:rsidR="009722D5" w:rsidRPr="000E4E7F" w:rsidRDefault="009722D5" w:rsidP="009722D5">
      <w:pPr>
        <w:pStyle w:val="Heading4"/>
      </w:pPr>
      <w:bookmarkStart w:id="3114" w:name="_Toc20487041"/>
      <w:bookmarkStart w:id="3115" w:name="_Toc29342333"/>
      <w:bookmarkStart w:id="3116" w:name="_Toc29343472"/>
      <w:bookmarkStart w:id="3117" w:name="_Toc36566724"/>
      <w:bookmarkStart w:id="3118" w:name="_Toc36810140"/>
      <w:bookmarkStart w:id="3119" w:name="_Toc36846504"/>
      <w:bookmarkStart w:id="3120" w:name="_Toc36939157"/>
      <w:bookmarkStart w:id="3121" w:name="_Toc37082137"/>
      <w:r w:rsidRPr="000E4E7F">
        <w:t>5.6.15.1</w:t>
      </w:r>
      <w:r w:rsidRPr="000E4E7F">
        <w:tab/>
        <w:t>Introduction</w:t>
      </w:r>
      <w:bookmarkEnd w:id="3114"/>
      <w:bookmarkEnd w:id="3115"/>
      <w:bookmarkEnd w:id="3116"/>
      <w:bookmarkEnd w:id="3117"/>
      <w:bookmarkEnd w:id="3118"/>
      <w:bookmarkEnd w:id="3119"/>
      <w:bookmarkEnd w:id="3120"/>
      <w:bookmarkEnd w:id="312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2" w:name="_Toc20487042"/>
      <w:bookmarkStart w:id="3123" w:name="_Toc29342334"/>
      <w:bookmarkStart w:id="3124" w:name="_Toc29343473"/>
      <w:bookmarkStart w:id="3125" w:name="_Toc36566725"/>
      <w:bookmarkStart w:id="3126" w:name="_Toc36810141"/>
      <w:bookmarkStart w:id="3127" w:name="_Toc36846505"/>
      <w:bookmarkStart w:id="3128" w:name="_Toc36939158"/>
      <w:bookmarkStart w:id="3129" w:name="_Toc37082138"/>
      <w:r w:rsidRPr="000E4E7F">
        <w:t>5.6.15.2</w:t>
      </w:r>
      <w:r w:rsidRPr="000E4E7F">
        <w:tab/>
        <w:t>WLAN connection status reporting</w:t>
      </w:r>
      <w:bookmarkEnd w:id="3122"/>
      <w:bookmarkEnd w:id="3123"/>
      <w:bookmarkEnd w:id="3124"/>
      <w:bookmarkEnd w:id="3125"/>
      <w:bookmarkEnd w:id="3126"/>
      <w:bookmarkEnd w:id="3127"/>
      <w:bookmarkEnd w:id="3128"/>
      <w:bookmarkEnd w:id="3129"/>
    </w:p>
    <w:p w14:paraId="137F0906" w14:textId="77777777" w:rsidR="009722D5" w:rsidRPr="000E4E7F" w:rsidRDefault="009722D5" w:rsidP="009722D5">
      <w:pPr>
        <w:pStyle w:val="Heading5"/>
      </w:pPr>
      <w:bookmarkStart w:id="3130" w:name="_Toc20487043"/>
      <w:bookmarkStart w:id="3131" w:name="_Toc29342335"/>
      <w:bookmarkStart w:id="3132" w:name="_Toc29343474"/>
      <w:bookmarkStart w:id="3133" w:name="_Toc36566726"/>
      <w:bookmarkStart w:id="3134" w:name="_Toc36810142"/>
      <w:bookmarkStart w:id="3135" w:name="_Toc36846506"/>
      <w:bookmarkStart w:id="3136" w:name="_Toc36939159"/>
      <w:bookmarkStart w:id="3137" w:name="_Toc37082139"/>
      <w:r w:rsidRPr="000E4E7F">
        <w:t>5.6.15.2.1</w:t>
      </w:r>
      <w:r w:rsidRPr="000E4E7F">
        <w:tab/>
        <w:t>General</w:t>
      </w:r>
      <w:bookmarkEnd w:id="3130"/>
      <w:bookmarkEnd w:id="3131"/>
      <w:bookmarkEnd w:id="3132"/>
      <w:bookmarkEnd w:id="3133"/>
      <w:bookmarkEnd w:id="3134"/>
      <w:bookmarkEnd w:id="3135"/>
      <w:bookmarkEnd w:id="3136"/>
      <w:bookmarkEnd w:id="313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6.4pt" o:ole="">
            <v:imagedata r:id="rId184" o:title=""/>
          </v:shape>
          <o:OLEObject Type="Embed" ProgID="Word.Picture.8" ShapeID="_x0000_i1112" DrawAspect="Content" ObjectID="_1648894295"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8" w:name="_Toc20487044"/>
      <w:bookmarkStart w:id="3139" w:name="_Toc29342336"/>
      <w:bookmarkStart w:id="3140" w:name="_Toc29343475"/>
      <w:bookmarkStart w:id="3141" w:name="_Toc36566727"/>
      <w:bookmarkStart w:id="3142" w:name="_Toc36810143"/>
      <w:bookmarkStart w:id="3143" w:name="_Toc36846507"/>
      <w:bookmarkStart w:id="3144" w:name="_Toc36939160"/>
      <w:bookmarkStart w:id="3145" w:name="_Toc37082140"/>
      <w:r w:rsidRPr="000E4E7F">
        <w:t>5.6.15.2.2</w:t>
      </w:r>
      <w:r w:rsidRPr="000E4E7F">
        <w:tab/>
        <w:t>Initiation</w:t>
      </w:r>
      <w:bookmarkEnd w:id="3138"/>
      <w:bookmarkEnd w:id="3139"/>
      <w:bookmarkEnd w:id="3140"/>
      <w:bookmarkEnd w:id="3141"/>
      <w:bookmarkEnd w:id="3142"/>
      <w:bookmarkEnd w:id="3143"/>
      <w:bookmarkEnd w:id="3144"/>
      <w:bookmarkEnd w:id="314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6" w:name="_Toc20487045"/>
      <w:bookmarkStart w:id="3147" w:name="_Toc29342337"/>
      <w:bookmarkStart w:id="3148" w:name="_Toc29343476"/>
      <w:bookmarkStart w:id="3149" w:name="_Toc36566728"/>
      <w:bookmarkStart w:id="3150" w:name="_Toc36810144"/>
      <w:bookmarkStart w:id="3151" w:name="_Toc36846508"/>
      <w:bookmarkStart w:id="3152" w:name="_Toc36939161"/>
      <w:bookmarkStart w:id="3153" w:name="_Toc37082141"/>
      <w:r w:rsidRPr="000E4E7F">
        <w:t>5.6.15.2.3</w:t>
      </w:r>
      <w:r w:rsidRPr="000E4E7F">
        <w:tab/>
        <w:t xml:space="preserve">Actions related to transmission of </w:t>
      </w:r>
      <w:r w:rsidRPr="000E4E7F">
        <w:rPr>
          <w:i/>
        </w:rPr>
        <w:t xml:space="preserve">WLANConnectionStatusReport </w:t>
      </w:r>
      <w:r w:rsidRPr="000E4E7F">
        <w:t>message</w:t>
      </w:r>
      <w:bookmarkEnd w:id="3146"/>
      <w:bookmarkEnd w:id="3147"/>
      <w:bookmarkEnd w:id="3148"/>
      <w:bookmarkEnd w:id="3149"/>
      <w:bookmarkEnd w:id="3150"/>
      <w:bookmarkEnd w:id="3151"/>
      <w:bookmarkEnd w:id="3152"/>
      <w:bookmarkEnd w:id="315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4" w:name="_Toc20487046"/>
      <w:bookmarkStart w:id="3155" w:name="_Toc29342338"/>
      <w:bookmarkStart w:id="3156" w:name="_Toc29343477"/>
      <w:bookmarkStart w:id="3157" w:name="_Toc36566729"/>
      <w:bookmarkStart w:id="3158" w:name="_Toc36810145"/>
      <w:bookmarkStart w:id="3159" w:name="_Toc36846509"/>
      <w:bookmarkStart w:id="3160" w:name="_Toc36939162"/>
      <w:bookmarkStart w:id="3161" w:name="_Toc37082142"/>
      <w:r w:rsidRPr="000E4E7F">
        <w:t>5.6.15.3</w:t>
      </w:r>
      <w:r w:rsidRPr="000E4E7F">
        <w:tab/>
        <w:t>T351 Expiry (WLAN connection attempt timeout)</w:t>
      </w:r>
      <w:bookmarkEnd w:id="3154"/>
      <w:bookmarkEnd w:id="3155"/>
      <w:bookmarkEnd w:id="3156"/>
      <w:bookmarkEnd w:id="3157"/>
      <w:bookmarkEnd w:id="3158"/>
      <w:bookmarkEnd w:id="3159"/>
      <w:bookmarkEnd w:id="3160"/>
      <w:bookmarkEnd w:id="316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2" w:name="_Toc20487047"/>
      <w:bookmarkStart w:id="3163" w:name="_Toc29342339"/>
      <w:bookmarkStart w:id="3164" w:name="_Toc29343478"/>
      <w:bookmarkStart w:id="3165" w:name="_Toc36566730"/>
      <w:bookmarkStart w:id="3166" w:name="_Toc36810146"/>
      <w:bookmarkStart w:id="3167" w:name="_Toc36846510"/>
      <w:bookmarkStart w:id="3168" w:name="_Toc36939163"/>
      <w:bookmarkStart w:id="3169" w:name="_Toc37082143"/>
      <w:r w:rsidRPr="000E4E7F">
        <w:t>5.6.15.4</w:t>
      </w:r>
      <w:r w:rsidRPr="000E4E7F">
        <w:tab/>
        <w:t>WLAN status monitoring</w:t>
      </w:r>
      <w:bookmarkEnd w:id="3162"/>
      <w:bookmarkEnd w:id="3163"/>
      <w:bookmarkEnd w:id="3164"/>
      <w:bookmarkEnd w:id="3165"/>
      <w:bookmarkEnd w:id="3166"/>
      <w:bookmarkEnd w:id="3167"/>
      <w:bookmarkEnd w:id="3168"/>
      <w:bookmarkEnd w:id="316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70" w:name="_Toc20487048"/>
      <w:bookmarkStart w:id="3171" w:name="_Toc29342340"/>
      <w:bookmarkStart w:id="3172" w:name="_Toc29343479"/>
      <w:bookmarkStart w:id="3173" w:name="_Toc36566731"/>
      <w:bookmarkStart w:id="3174" w:name="_Toc36810147"/>
      <w:bookmarkStart w:id="3175" w:name="_Toc36846511"/>
      <w:bookmarkStart w:id="3176" w:name="_Toc36939164"/>
      <w:bookmarkStart w:id="3177" w:name="_Toc37082144"/>
      <w:r w:rsidRPr="000E4E7F">
        <w:t>5.6.16</w:t>
      </w:r>
      <w:r w:rsidRPr="000E4E7F">
        <w:tab/>
        <w:t>RAN controlled LTE-WLAN interworking</w:t>
      </w:r>
      <w:bookmarkEnd w:id="3170"/>
      <w:bookmarkEnd w:id="3171"/>
      <w:bookmarkEnd w:id="3172"/>
      <w:bookmarkEnd w:id="3173"/>
      <w:bookmarkEnd w:id="3174"/>
      <w:bookmarkEnd w:id="3175"/>
      <w:bookmarkEnd w:id="3176"/>
      <w:bookmarkEnd w:id="3177"/>
    </w:p>
    <w:p w14:paraId="3949DC02" w14:textId="77777777" w:rsidR="009722D5" w:rsidRPr="000E4E7F" w:rsidRDefault="009722D5" w:rsidP="009722D5">
      <w:pPr>
        <w:pStyle w:val="Heading4"/>
      </w:pPr>
      <w:bookmarkStart w:id="3178" w:name="_Toc20487049"/>
      <w:bookmarkStart w:id="3179" w:name="_Toc29342341"/>
      <w:bookmarkStart w:id="3180" w:name="_Toc29343480"/>
      <w:bookmarkStart w:id="3181" w:name="_Toc36566732"/>
      <w:bookmarkStart w:id="3182" w:name="_Toc36810148"/>
      <w:bookmarkStart w:id="3183" w:name="_Toc36846512"/>
      <w:bookmarkStart w:id="3184" w:name="_Toc36939165"/>
      <w:bookmarkStart w:id="3185" w:name="_Toc37082145"/>
      <w:r w:rsidRPr="000E4E7F">
        <w:t>5.6.16.1</w:t>
      </w:r>
      <w:r w:rsidRPr="000E4E7F">
        <w:tab/>
        <w:t>General</w:t>
      </w:r>
      <w:bookmarkEnd w:id="3178"/>
      <w:bookmarkEnd w:id="3179"/>
      <w:bookmarkEnd w:id="3180"/>
      <w:bookmarkEnd w:id="3181"/>
      <w:bookmarkEnd w:id="3182"/>
      <w:bookmarkEnd w:id="3183"/>
      <w:bookmarkEnd w:id="3184"/>
      <w:bookmarkEnd w:id="318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6" w:name="_Toc20487050"/>
      <w:bookmarkStart w:id="3187" w:name="_Toc29342342"/>
      <w:bookmarkStart w:id="3188" w:name="_Toc29343481"/>
      <w:bookmarkStart w:id="3189" w:name="_Toc36566733"/>
      <w:bookmarkStart w:id="3190" w:name="_Toc36810149"/>
      <w:bookmarkStart w:id="3191" w:name="_Toc36846513"/>
      <w:bookmarkStart w:id="3192" w:name="_Toc36939166"/>
      <w:bookmarkStart w:id="3193" w:name="_Toc37082146"/>
      <w:r w:rsidRPr="000E4E7F">
        <w:t>5.6.16.2</w:t>
      </w:r>
      <w:r w:rsidRPr="000E4E7F">
        <w:tab/>
        <w:t>WLAN traffic steering command</w:t>
      </w:r>
      <w:bookmarkEnd w:id="3186"/>
      <w:bookmarkEnd w:id="3187"/>
      <w:bookmarkEnd w:id="3188"/>
      <w:bookmarkEnd w:id="3189"/>
      <w:bookmarkEnd w:id="3190"/>
      <w:bookmarkEnd w:id="3191"/>
      <w:bookmarkEnd w:id="3192"/>
      <w:bookmarkEnd w:id="319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4" w:name="_Toc20487051"/>
      <w:bookmarkStart w:id="3195" w:name="_Toc29342343"/>
      <w:bookmarkStart w:id="3196" w:name="_Toc29343482"/>
      <w:bookmarkStart w:id="3197" w:name="_Toc36566734"/>
      <w:bookmarkStart w:id="3198" w:name="_Toc36810150"/>
      <w:bookmarkStart w:id="3199" w:name="_Toc36846514"/>
      <w:bookmarkStart w:id="3200" w:name="_Toc36939167"/>
      <w:bookmarkStart w:id="3201" w:name="_Toc37082147"/>
      <w:r w:rsidRPr="000E4E7F">
        <w:t>5.</w:t>
      </w:r>
      <w:r w:rsidRPr="000E4E7F">
        <w:rPr>
          <w:rFonts w:eastAsia="Malgun Gothic"/>
          <w:lang w:eastAsia="ko-KR"/>
        </w:rPr>
        <w:t>6.17</w:t>
      </w:r>
      <w:r w:rsidRPr="000E4E7F">
        <w:tab/>
        <w:t>LTE-WLAN aggregation with IPsec tunnel</w:t>
      </w:r>
      <w:bookmarkEnd w:id="3194"/>
      <w:bookmarkEnd w:id="3195"/>
      <w:bookmarkEnd w:id="3196"/>
      <w:bookmarkEnd w:id="3197"/>
      <w:bookmarkEnd w:id="3198"/>
      <w:bookmarkEnd w:id="3199"/>
      <w:bookmarkEnd w:id="3200"/>
      <w:bookmarkEnd w:id="3201"/>
    </w:p>
    <w:p w14:paraId="0F617BF8" w14:textId="77777777" w:rsidR="009722D5" w:rsidRPr="000E4E7F" w:rsidRDefault="009722D5" w:rsidP="009722D5">
      <w:pPr>
        <w:pStyle w:val="Heading4"/>
        <w:rPr>
          <w:rFonts w:eastAsia="Malgun Gothic"/>
        </w:rPr>
      </w:pPr>
      <w:bookmarkStart w:id="3202" w:name="_Toc20487052"/>
      <w:bookmarkStart w:id="3203" w:name="_Toc29342344"/>
      <w:bookmarkStart w:id="3204" w:name="_Toc29343483"/>
      <w:bookmarkStart w:id="3205" w:name="_Toc36566735"/>
      <w:bookmarkStart w:id="3206" w:name="_Toc36810151"/>
      <w:bookmarkStart w:id="3207" w:name="_Toc36846515"/>
      <w:bookmarkStart w:id="3208" w:name="_Toc36939168"/>
      <w:bookmarkStart w:id="320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2"/>
      <w:bookmarkEnd w:id="3203"/>
      <w:bookmarkEnd w:id="3204"/>
      <w:bookmarkEnd w:id="3205"/>
      <w:bookmarkEnd w:id="3206"/>
      <w:bookmarkEnd w:id="3207"/>
      <w:bookmarkEnd w:id="3208"/>
      <w:bookmarkEnd w:id="320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10" w:name="_Toc20487053"/>
      <w:bookmarkStart w:id="3211" w:name="_Toc29342345"/>
      <w:bookmarkStart w:id="3212" w:name="_Toc29343484"/>
      <w:bookmarkStart w:id="3213" w:name="_Toc36566736"/>
      <w:bookmarkStart w:id="3214" w:name="_Toc36810152"/>
      <w:bookmarkStart w:id="3215" w:name="_Toc36846516"/>
      <w:bookmarkStart w:id="3216" w:name="_Toc36939169"/>
      <w:bookmarkStart w:id="3217" w:name="_Toc37082149"/>
      <w:r w:rsidRPr="000E4E7F">
        <w:rPr>
          <w:rFonts w:eastAsia="Malgun Gothic"/>
        </w:rPr>
        <w:t>5.6.17.2</w:t>
      </w:r>
      <w:r w:rsidRPr="000E4E7F">
        <w:tab/>
      </w:r>
      <w:r w:rsidRPr="000E4E7F">
        <w:rPr>
          <w:rFonts w:eastAsia="Malgun Gothic"/>
        </w:rPr>
        <w:t>LWIP reconfiguration</w:t>
      </w:r>
      <w:bookmarkEnd w:id="3210"/>
      <w:bookmarkEnd w:id="3211"/>
      <w:bookmarkEnd w:id="3212"/>
      <w:bookmarkEnd w:id="3213"/>
      <w:bookmarkEnd w:id="3214"/>
      <w:bookmarkEnd w:id="3215"/>
      <w:bookmarkEnd w:id="3216"/>
      <w:bookmarkEnd w:id="321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8" w:name="_Toc20487054"/>
      <w:bookmarkStart w:id="3219" w:name="_Toc29342346"/>
      <w:bookmarkStart w:id="3220" w:name="_Toc29343485"/>
      <w:bookmarkStart w:id="3221" w:name="_Toc36566737"/>
      <w:bookmarkStart w:id="3222" w:name="_Toc36810153"/>
      <w:bookmarkStart w:id="3223" w:name="_Toc36846517"/>
      <w:bookmarkStart w:id="3224" w:name="_Toc36939170"/>
      <w:bookmarkStart w:id="3225" w:name="_Toc37082150"/>
      <w:r w:rsidRPr="000E4E7F">
        <w:rPr>
          <w:rFonts w:eastAsia="Malgun Gothic"/>
        </w:rPr>
        <w:t>5.6.17.3</w:t>
      </w:r>
      <w:r w:rsidRPr="000E4E7F">
        <w:tab/>
      </w:r>
      <w:r w:rsidRPr="000E4E7F">
        <w:rPr>
          <w:rFonts w:eastAsia="Malgun Gothic"/>
        </w:rPr>
        <w:t>LWIP release</w:t>
      </w:r>
      <w:bookmarkEnd w:id="3218"/>
      <w:bookmarkEnd w:id="3219"/>
      <w:bookmarkEnd w:id="3220"/>
      <w:bookmarkEnd w:id="3221"/>
      <w:bookmarkEnd w:id="3222"/>
      <w:bookmarkEnd w:id="3223"/>
      <w:bookmarkEnd w:id="3224"/>
      <w:bookmarkEnd w:id="322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6" w:name="_Toc20487055"/>
      <w:bookmarkStart w:id="3227" w:name="_Toc29342347"/>
      <w:bookmarkStart w:id="3228" w:name="_Toc29343486"/>
      <w:bookmarkStart w:id="3229" w:name="_Toc36566738"/>
      <w:bookmarkStart w:id="3230" w:name="_Toc36810154"/>
      <w:bookmarkStart w:id="3231" w:name="_Toc36846518"/>
      <w:bookmarkStart w:id="3232" w:name="_Toc36939171"/>
      <w:bookmarkStart w:id="3233" w:name="_Toc37082151"/>
      <w:r w:rsidRPr="000E4E7F">
        <w:t>5.6.18</w:t>
      </w:r>
      <w:r w:rsidRPr="000E4E7F">
        <w:tab/>
      </w:r>
      <w:r w:rsidR="008B79B2" w:rsidRPr="000E4E7F">
        <w:t>Void</w:t>
      </w:r>
      <w:bookmarkEnd w:id="3226"/>
      <w:bookmarkEnd w:id="3227"/>
      <w:bookmarkEnd w:id="3228"/>
      <w:bookmarkEnd w:id="3229"/>
      <w:bookmarkEnd w:id="3230"/>
      <w:bookmarkEnd w:id="3231"/>
      <w:bookmarkEnd w:id="3232"/>
      <w:bookmarkEnd w:id="3233"/>
    </w:p>
    <w:p w14:paraId="5DDC84A4" w14:textId="77777777" w:rsidR="00B81B8F" w:rsidRPr="000E4E7F" w:rsidRDefault="00B81B8F" w:rsidP="00B81B8F">
      <w:pPr>
        <w:pStyle w:val="Heading3"/>
      </w:pPr>
      <w:bookmarkStart w:id="3234" w:name="_Toc20487056"/>
      <w:bookmarkStart w:id="3235" w:name="_Toc29342348"/>
      <w:bookmarkStart w:id="3236" w:name="_Toc29343487"/>
      <w:bookmarkStart w:id="3237" w:name="_Toc36566739"/>
      <w:bookmarkStart w:id="3238" w:name="_Toc36810155"/>
      <w:bookmarkStart w:id="3239" w:name="_Toc36846519"/>
      <w:bookmarkStart w:id="3240" w:name="_Toc36939172"/>
      <w:bookmarkStart w:id="3241" w:name="_Toc37082152"/>
      <w:r w:rsidRPr="000E4E7F">
        <w:t>5.6.19</w:t>
      </w:r>
      <w:r w:rsidRPr="000E4E7F">
        <w:tab/>
        <w:t>Application layer measurement reporting</w:t>
      </w:r>
      <w:bookmarkEnd w:id="3234"/>
      <w:bookmarkEnd w:id="3235"/>
      <w:bookmarkEnd w:id="3236"/>
      <w:bookmarkEnd w:id="3237"/>
      <w:bookmarkEnd w:id="3238"/>
      <w:bookmarkEnd w:id="3239"/>
      <w:bookmarkEnd w:id="3240"/>
      <w:bookmarkEnd w:id="3241"/>
    </w:p>
    <w:p w14:paraId="6FD97FFC" w14:textId="77777777" w:rsidR="00B81B8F" w:rsidRPr="000E4E7F" w:rsidRDefault="00B81B8F" w:rsidP="00B81B8F">
      <w:pPr>
        <w:pStyle w:val="Heading4"/>
      </w:pPr>
      <w:bookmarkStart w:id="3242" w:name="_Toc20487057"/>
      <w:bookmarkStart w:id="3243" w:name="_Toc29342349"/>
      <w:bookmarkStart w:id="3244" w:name="_Toc29343488"/>
      <w:bookmarkStart w:id="3245" w:name="_Toc36566740"/>
      <w:bookmarkStart w:id="3246" w:name="_Toc36810156"/>
      <w:bookmarkStart w:id="3247" w:name="_Toc36846520"/>
      <w:bookmarkStart w:id="3248" w:name="_Toc36939173"/>
      <w:bookmarkStart w:id="3249" w:name="_Toc37082153"/>
      <w:r w:rsidRPr="000E4E7F">
        <w:t>5.6.19.1</w:t>
      </w:r>
      <w:r w:rsidRPr="000E4E7F">
        <w:tab/>
        <w:t>General</w:t>
      </w:r>
      <w:bookmarkEnd w:id="3242"/>
      <w:bookmarkEnd w:id="3243"/>
      <w:bookmarkEnd w:id="3244"/>
      <w:bookmarkEnd w:id="3245"/>
      <w:bookmarkEnd w:id="3246"/>
      <w:bookmarkEnd w:id="3247"/>
      <w:bookmarkEnd w:id="3248"/>
      <w:bookmarkEnd w:id="3249"/>
    </w:p>
    <w:p w14:paraId="060FE2C8" w14:textId="77777777" w:rsidR="00B81B8F" w:rsidRPr="000E4E7F" w:rsidRDefault="00B81B8F" w:rsidP="00B81B8F">
      <w:pPr>
        <w:pStyle w:val="TH"/>
      </w:pPr>
      <w:r w:rsidRPr="000E4E7F">
        <w:object w:dxaOrig="6855" w:dyaOrig="2535" w14:anchorId="467DE769">
          <v:shape id="_x0000_i1113" type="#_x0000_t75" style="width:317.45pt;height:119.6pt" o:ole="">
            <v:imagedata r:id="rId186" o:title=""/>
          </v:shape>
          <o:OLEObject Type="Embed" ProgID="Word.Picture.8" ShapeID="_x0000_i1113" DrawAspect="Content" ObjectID="_1648894296"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50" w:name="_Toc20487058"/>
      <w:bookmarkStart w:id="3251" w:name="_Toc29342350"/>
      <w:bookmarkStart w:id="3252" w:name="_Toc29343489"/>
      <w:bookmarkStart w:id="3253" w:name="_Toc36566741"/>
      <w:bookmarkStart w:id="3254" w:name="_Toc36810157"/>
      <w:bookmarkStart w:id="3255" w:name="_Toc36846521"/>
      <w:bookmarkStart w:id="3256" w:name="_Toc36939174"/>
      <w:bookmarkStart w:id="3257" w:name="_Toc37082154"/>
      <w:r w:rsidRPr="000E4E7F">
        <w:t>5.6.19.2</w:t>
      </w:r>
      <w:r w:rsidRPr="000E4E7F">
        <w:tab/>
        <w:t>Initiation</w:t>
      </w:r>
      <w:bookmarkEnd w:id="3250"/>
      <w:bookmarkEnd w:id="3251"/>
      <w:bookmarkEnd w:id="3252"/>
      <w:bookmarkEnd w:id="3253"/>
      <w:bookmarkEnd w:id="3254"/>
      <w:bookmarkEnd w:id="3255"/>
      <w:bookmarkEnd w:id="3256"/>
      <w:bookmarkEnd w:id="325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8" w:name="_Toc20487059"/>
      <w:bookmarkStart w:id="3259" w:name="_Toc29342351"/>
      <w:bookmarkStart w:id="3260" w:name="_Toc29343490"/>
      <w:bookmarkStart w:id="3261" w:name="_Toc36566742"/>
      <w:bookmarkStart w:id="3262" w:name="_Toc36810158"/>
      <w:bookmarkStart w:id="3263" w:name="_Toc36846522"/>
      <w:bookmarkStart w:id="3264" w:name="_Toc36939175"/>
      <w:bookmarkStart w:id="3265" w:name="_Toc37082155"/>
      <w:r w:rsidRPr="000E4E7F">
        <w:t>5.6.20</w:t>
      </w:r>
      <w:r w:rsidR="00433335" w:rsidRPr="000E4E7F">
        <w:tab/>
      </w:r>
      <w:r w:rsidR="005C4197" w:rsidRPr="000E4E7F">
        <w:t>Idle/Inactive</w:t>
      </w:r>
      <w:r w:rsidR="00433335" w:rsidRPr="000E4E7F">
        <w:t xml:space="preserve"> Measurements</w:t>
      </w:r>
      <w:bookmarkEnd w:id="3258"/>
      <w:bookmarkEnd w:id="3259"/>
      <w:bookmarkEnd w:id="3260"/>
      <w:bookmarkEnd w:id="3261"/>
      <w:bookmarkEnd w:id="3262"/>
      <w:bookmarkEnd w:id="3263"/>
      <w:bookmarkEnd w:id="3264"/>
      <w:bookmarkEnd w:id="3265"/>
    </w:p>
    <w:p w14:paraId="1583094D" w14:textId="77777777" w:rsidR="00433335" w:rsidRPr="000E4E7F" w:rsidRDefault="00DA01A8" w:rsidP="00433335">
      <w:pPr>
        <w:pStyle w:val="Heading4"/>
        <w:ind w:left="0" w:firstLine="0"/>
      </w:pPr>
      <w:bookmarkStart w:id="3266" w:name="_Toc20487060"/>
      <w:bookmarkStart w:id="3267" w:name="_Toc29342352"/>
      <w:bookmarkStart w:id="3268" w:name="_Toc29343491"/>
      <w:bookmarkStart w:id="3269" w:name="_Toc36566743"/>
      <w:bookmarkStart w:id="3270" w:name="_Toc36810159"/>
      <w:bookmarkStart w:id="3271" w:name="_Toc36846523"/>
      <w:bookmarkStart w:id="3272" w:name="_Toc36939176"/>
      <w:bookmarkStart w:id="3273" w:name="_Toc37082156"/>
      <w:r w:rsidRPr="000E4E7F">
        <w:t>5.6.20</w:t>
      </w:r>
      <w:r w:rsidR="00433335" w:rsidRPr="000E4E7F">
        <w:t>.1</w:t>
      </w:r>
      <w:r w:rsidR="00433335" w:rsidRPr="000E4E7F">
        <w:tab/>
        <w:t>General</w:t>
      </w:r>
      <w:bookmarkEnd w:id="3266"/>
      <w:bookmarkEnd w:id="3267"/>
      <w:bookmarkEnd w:id="3268"/>
      <w:bookmarkEnd w:id="3269"/>
      <w:bookmarkEnd w:id="3270"/>
      <w:bookmarkEnd w:id="3271"/>
      <w:bookmarkEnd w:id="3272"/>
      <w:bookmarkEnd w:id="3273"/>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4" w:name="_Toc20487061"/>
      <w:bookmarkStart w:id="3275" w:name="_Toc29342353"/>
      <w:bookmarkStart w:id="3276" w:name="_Toc29343492"/>
      <w:bookmarkStart w:id="3277" w:name="_Toc36566744"/>
      <w:bookmarkStart w:id="3278" w:name="_Toc36810160"/>
      <w:bookmarkStart w:id="3279" w:name="_Toc36846524"/>
      <w:bookmarkStart w:id="3280" w:name="_Toc36939177"/>
      <w:bookmarkStart w:id="3281" w:name="_Toc37082157"/>
      <w:r w:rsidRPr="000E4E7F">
        <w:t>5.6.20</w:t>
      </w:r>
      <w:r w:rsidR="00433335" w:rsidRPr="000E4E7F">
        <w:t>.2</w:t>
      </w:r>
      <w:r w:rsidR="00433335" w:rsidRPr="000E4E7F">
        <w:tab/>
        <w:t>Initiation</w:t>
      </w:r>
      <w:bookmarkEnd w:id="3274"/>
      <w:bookmarkEnd w:id="3275"/>
      <w:bookmarkEnd w:id="3276"/>
      <w:bookmarkEnd w:id="3277"/>
      <w:bookmarkEnd w:id="3278"/>
      <w:bookmarkEnd w:id="3279"/>
      <w:bookmarkEnd w:id="3280"/>
      <w:bookmarkEnd w:id="3281"/>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2" w:name="_Hlk34658808"/>
      <w:r w:rsidRPr="000E4E7F">
        <w:tab/>
        <w:t>store or replace the SSB measurement configuration from SIB5 in</w:t>
      </w:r>
      <w:bookmarkStart w:id="3283"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3"/>
      <w:r w:rsidRPr="000E4E7F">
        <w:t>;</w:t>
      </w:r>
    </w:p>
    <w:bookmarkEnd w:id="3282"/>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4"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4"/>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5"/>
      <w:r w:rsidRPr="000E4E7F">
        <w:t xml:space="preserve">if </w:t>
      </w:r>
      <w:commentRangeEnd w:id="3285"/>
      <w:r w:rsidR="007F2C47">
        <w:rPr>
          <w:rStyle w:val="CommentReference"/>
        </w:rPr>
        <w:commentReference w:id="3285"/>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6"/>
      <w:r w:rsidRPr="000E4E7F">
        <w:t>reselects</w:t>
      </w:r>
      <w:commentRangeEnd w:id="3286"/>
      <w:r w:rsidR="00BE7674">
        <w:rPr>
          <w:rStyle w:val="CommentReference"/>
        </w:rPr>
        <w:commentReference w:id="3286"/>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7" w:name="_Hlk34662286"/>
      <w:r w:rsidRPr="000E4E7F">
        <w:t>3&gt;</w:t>
      </w:r>
      <w:r w:rsidRPr="000E4E7F">
        <w:tab/>
        <w:t>if timer T331 is running;</w:t>
      </w:r>
    </w:p>
    <w:bookmarkEnd w:id="3287"/>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8" w:name="_Toc20487062"/>
      <w:bookmarkStart w:id="3289" w:name="_Toc29342354"/>
      <w:bookmarkStart w:id="3290" w:name="_Toc29343493"/>
      <w:bookmarkStart w:id="3291" w:name="_Toc36566745"/>
      <w:bookmarkStart w:id="3292" w:name="_Toc36810161"/>
      <w:bookmarkStart w:id="3293" w:name="_Toc36846525"/>
      <w:bookmarkStart w:id="3294" w:name="_Toc36939178"/>
      <w:bookmarkStart w:id="329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8"/>
      <w:bookmarkEnd w:id="3289"/>
      <w:bookmarkEnd w:id="3290"/>
      <w:bookmarkEnd w:id="3291"/>
      <w:bookmarkEnd w:id="3292"/>
      <w:bookmarkEnd w:id="3293"/>
      <w:bookmarkEnd w:id="3294"/>
      <w:bookmarkEnd w:id="329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6" w:name="_Toc36810162"/>
      <w:bookmarkStart w:id="3297" w:name="_Toc36846526"/>
      <w:bookmarkStart w:id="3298" w:name="_Toc36939179"/>
      <w:bookmarkStart w:id="3299" w:name="_Toc37082159"/>
      <w:r w:rsidRPr="000E4E7F">
        <w:rPr>
          <w:rFonts w:eastAsia="Malgun Gothic"/>
          <w:lang w:eastAsia="ko-KR"/>
        </w:rPr>
        <w:t>5.6.20.4</w:t>
      </w:r>
      <w:r w:rsidRPr="000E4E7F">
        <w:tab/>
        <w:t>UE actions upon inter-RAT cell reselection while T331 is running</w:t>
      </w:r>
      <w:bookmarkEnd w:id="3296"/>
      <w:bookmarkEnd w:id="3297"/>
      <w:bookmarkEnd w:id="3298"/>
      <w:bookmarkEnd w:id="3299"/>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300" w:name="_Toc20487063"/>
      <w:bookmarkStart w:id="3301" w:name="_Toc29342355"/>
      <w:bookmarkStart w:id="3302" w:name="_Toc29343494"/>
      <w:bookmarkStart w:id="3303" w:name="_Toc36566746"/>
      <w:bookmarkStart w:id="3304" w:name="_Toc36810163"/>
      <w:bookmarkStart w:id="3305" w:name="_Toc36846527"/>
      <w:bookmarkStart w:id="3306" w:name="_Toc36939180"/>
      <w:bookmarkStart w:id="3307" w:name="_Toc37082160"/>
      <w:r w:rsidRPr="000E4E7F">
        <w:lastRenderedPageBreak/>
        <w:t>5.6.21</w:t>
      </w:r>
      <w:r w:rsidR="00155652" w:rsidRPr="000E4E7F">
        <w:tab/>
        <w:t>Failure information</w:t>
      </w:r>
      <w:bookmarkEnd w:id="3300"/>
      <w:bookmarkEnd w:id="3301"/>
      <w:bookmarkEnd w:id="3302"/>
      <w:bookmarkEnd w:id="3303"/>
      <w:bookmarkEnd w:id="3304"/>
      <w:bookmarkEnd w:id="3305"/>
      <w:bookmarkEnd w:id="3306"/>
      <w:bookmarkEnd w:id="3307"/>
    </w:p>
    <w:p w14:paraId="10CF2C95" w14:textId="77777777" w:rsidR="00155652" w:rsidRPr="000E4E7F" w:rsidRDefault="00F12524" w:rsidP="00155652">
      <w:pPr>
        <w:pStyle w:val="Heading4"/>
      </w:pPr>
      <w:bookmarkStart w:id="3308" w:name="_Toc20487064"/>
      <w:bookmarkStart w:id="3309" w:name="_Toc29342356"/>
      <w:bookmarkStart w:id="3310" w:name="_Toc29343495"/>
      <w:bookmarkStart w:id="3311" w:name="_Toc36566747"/>
      <w:bookmarkStart w:id="3312" w:name="_Toc36810164"/>
      <w:bookmarkStart w:id="3313" w:name="_Toc36846528"/>
      <w:bookmarkStart w:id="3314" w:name="_Toc36939181"/>
      <w:bookmarkStart w:id="3315" w:name="_Toc37082161"/>
      <w:r w:rsidRPr="000E4E7F">
        <w:t>5.6.21</w:t>
      </w:r>
      <w:r w:rsidR="00155652" w:rsidRPr="000E4E7F">
        <w:t>.1</w:t>
      </w:r>
      <w:r w:rsidR="00155652" w:rsidRPr="000E4E7F">
        <w:tab/>
        <w:t>General</w:t>
      </w:r>
      <w:bookmarkEnd w:id="3308"/>
      <w:bookmarkEnd w:id="3309"/>
      <w:bookmarkEnd w:id="3310"/>
      <w:bookmarkEnd w:id="3311"/>
      <w:bookmarkEnd w:id="3312"/>
      <w:bookmarkEnd w:id="3313"/>
      <w:bookmarkEnd w:id="3314"/>
      <w:bookmarkEnd w:id="3315"/>
    </w:p>
    <w:bookmarkStart w:id="3316" w:name="_MON_1583062549"/>
    <w:bookmarkEnd w:id="3316"/>
    <w:p w14:paraId="76EDFECE" w14:textId="77777777" w:rsidR="00155652" w:rsidRPr="000E4E7F" w:rsidRDefault="00AA4F15" w:rsidP="00155652">
      <w:pPr>
        <w:pStyle w:val="TH"/>
      </w:pPr>
      <w:r w:rsidRPr="000E4E7F">
        <w:object w:dxaOrig="6855" w:dyaOrig="2535" w14:anchorId="67237D3C">
          <v:shape id="_x0000_i1114" type="#_x0000_t75" style="width:317.45pt;height:119.6pt" o:ole="">
            <v:imagedata r:id="rId188" o:title=""/>
          </v:shape>
          <o:OLEObject Type="Embed" ProgID="Word.Picture.8" ShapeID="_x0000_i1114" DrawAspect="Content" ObjectID="_1648894297"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989CAC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7.45pt;height:119.6pt" o:ole="">
            <v:imagedata r:id="rId192" o:title=""/>
          </v:shape>
          <o:OLEObject Type="Embed" ProgID="Word.Picture.8" ShapeID="_x0000_i1115" DrawAspect="Content" ObjectID="_1648894298"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7" w:name="_Toc20487065"/>
      <w:bookmarkStart w:id="3318" w:name="_Toc29342357"/>
      <w:bookmarkStart w:id="3319" w:name="_Toc29343496"/>
      <w:bookmarkStart w:id="3320" w:name="_Toc36566748"/>
      <w:bookmarkStart w:id="3321" w:name="_Toc36810165"/>
      <w:bookmarkStart w:id="3322" w:name="_Toc36846529"/>
      <w:bookmarkStart w:id="3323" w:name="_Toc36939182"/>
      <w:bookmarkStart w:id="3324" w:name="_Toc37082162"/>
      <w:r w:rsidRPr="000E4E7F">
        <w:t>5.6.21</w:t>
      </w:r>
      <w:r w:rsidR="00155652" w:rsidRPr="000E4E7F">
        <w:t>.2</w:t>
      </w:r>
      <w:r w:rsidR="00155652" w:rsidRPr="000E4E7F">
        <w:tab/>
        <w:t>Initiation</w:t>
      </w:r>
      <w:bookmarkEnd w:id="3317"/>
      <w:bookmarkEnd w:id="3318"/>
      <w:bookmarkEnd w:id="3319"/>
      <w:bookmarkEnd w:id="3320"/>
      <w:bookmarkEnd w:id="3321"/>
      <w:bookmarkEnd w:id="3322"/>
      <w:bookmarkEnd w:id="3323"/>
      <w:bookmarkEnd w:id="3324"/>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5" w:name="_Hlk509409996"/>
      <w:r w:rsidRPr="000E4E7F">
        <w:rPr>
          <w:i/>
          <w:iCs/>
        </w:rPr>
        <w:t>FailureInformation</w:t>
      </w:r>
      <w:bookmarkEnd w:id="332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6" w:name="_Toc20487066"/>
      <w:bookmarkStart w:id="3327" w:name="_Toc29342358"/>
      <w:bookmarkStart w:id="3328" w:name="_Toc29343497"/>
      <w:bookmarkStart w:id="3329" w:name="_Toc36566749"/>
      <w:bookmarkStart w:id="3330" w:name="_Toc36810166"/>
      <w:bookmarkStart w:id="3331" w:name="_Toc36846530"/>
      <w:bookmarkStart w:id="3332" w:name="_Toc36939183"/>
      <w:bookmarkStart w:id="333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6"/>
      <w:bookmarkEnd w:id="3327"/>
      <w:bookmarkEnd w:id="3328"/>
      <w:bookmarkEnd w:id="3329"/>
      <w:bookmarkEnd w:id="3330"/>
      <w:bookmarkEnd w:id="3331"/>
      <w:bookmarkEnd w:id="3332"/>
      <w:bookmarkEnd w:id="3333"/>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4" w:name="_Toc36566750"/>
      <w:bookmarkStart w:id="3335" w:name="_Toc36810167"/>
      <w:bookmarkStart w:id="3336" w:name="_Toc36846531"/>
      <w:bookmarkStart w:id="3337" w:name="_Toc36939184"/>
      <w:bookmarkStart w:id="3338" w:name="_Toc37082164"/>
      <w:bookmarkStart w:id="3339" w:name="_Toc20487067"/>
      <w:bookmarkStart w:id="3340" w:name="_Toc29342359"/>
      <w:bookmarkStart w:id="3341" w:name="_Toc29343498"/>
      <w:r w:rsidRPr="000E4E7F">
        <w:t>5.6.22</w:t>
      </w:r>
      <w:r w:rsidRPr="000E4E7F">
        <w:tab/>
      </w:r>
      <w:r w:rsidRPr="000E4E7F">
        <w:rPr>
          <w:rFonts w:eastAsia="SimSun"/>
        </w:rPr>
        <w:t>UL message segment transfer</w:t>
      </w:r>
      <w:bookmarkEnd w:id="3334"/>
      <w:bookmarkEnd w:id="3335"/>
      <w:bookmarkEnd w:id="3336"/>
      <w:bookmarkEnd w:id="3337"/>
      <w:bookmarkEnd w:id="3338"/>
    </w:p>
    <w:p w14:paraId="156DCAD2" w14:textId="77777777" w:rsidR="00A15042" w:rsidRPr="000E4E7F" w:rsidRDefault="00A15042" w:rsidP="00A15042">
      <w:pPr>
        <w:pStyle w:val="Heading4"/>
        <w:rPr>
          <w:lang w:eastAsia="en-US"/>
        </w:rPr>
      </w:pPr>
      <w:bookmarkStart w:id="3342" w:name="_Toc36566751"/>
      <w:bookmarkStart w:id="3343" w:name="_Toc36810168"/>
      <w:bookmarkStart w:id="3344" w:name="_Toc36846532"/>
      <w:bookmarkStart w:id="3345" w:name="_Toc36939185"/>
      <w:bookmarkStart w:id="3346" w:name="_Toc37082165"/>
      <w:r w:rsidRPr="000E4E7F">
        <w:t>5.6.</w:t>
      </w:r>
      <w:r w:rsidRPr="000E4E7F">
        <w:rPr>
          <w:rFonts w:eastAsia="SimSun"/>
        </w:rPr>
        <w:t>22</w:t>
      </w:r>
      <w:r w:rsidRPr="000E4E7F">
        <w:t>.1</w:t>
      </w:r>
      <w:r w:rsidRPr="000E4E7F">
        <w:tab/>
        <w:t>General</w:t>
      </w:r>
      <w:bookmarkEnd w:id="3342"/>
      <w:bookmarkEnd w:id="3343"/>
      <w:bookmarkEnd w:id="3344"/>
      <w:bookmarkEnd w:id="3345"/>
      <w:bookmarkEnd w:id="3346"/>
    </w:p>
    <w:bookmarkStart w:id="3347" w:name="_MON_1644427764"/>
    <w:bookmarkEnd w:id="3347"/>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1.3pt;height:90.8pt" o:ole="">
            <v:imagedata r:id="rId194" o:title=""/>
          </v:shape>
          <o:OLEObject Type="Embed" ProgID="Word.Picture.8" ShapeID="_x0000_i1116" DrawAspect="Content" ObjectID="_1648894299"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8" w:name="_Toc36566752"/>
      <w:bookmarkStart w:id="3349" w:name="_Toc36810169"/>
      <w:bookmarkStart w:id="3350" w:name="_Toc36846533"/>
      <w:bookmarkStart w:id="3351" w:name="_Toc36939186"/>
      <w:bookmarkStart w:id="3352" w:name="_Toc37082166"/>
      <w:r w:rsidRPr="000E4E7F">
        <w:t>5.6.</w:t>
      </w:r>
      <w:r w:rsidRPr="000E4E7F">
        <w:rPr>
          <w:rFonts w:eastAsia="SimSun"/>
        </w:rPr>
        <w:t>22</w:t>
      </w:r>
      <w:r w:rsidRPr="000E4E7F">
        <w:t>.2</w:t>
      </w:r>
      <w:r w:rsidRPr="000E4E7F">
        <w:tab/>
        <w:t>Initiation</w:t>
      </w:r>
      <w:bookmarkEnd w:id="3348"/>
      <w:bookmarkEnd w:id="3349"/>
      <w:bookmarkEnd w:id="3350"/>
      <w:bookmarkEnd w:id="3351"/>
      <w:bookmarkEnd w:id="3352"/>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3" w:name="_Toc36566753"/>
      <w:bookmarkStart w:id="3354" w:name="_Toc36810170"/>
      <w:bookmarkStart w:id="3355" w:name="_Toc36846534"/>
      <w:bookmarkStart w:id="3356" w:name="_Toc36939187"/>
      <w:bookmarkStart w:id="335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3"/>
      <w:bookmarkEnd w:id="3354"/>
      <w:bookmarkEnd w:id="3355"/>
      <w:bookmarkEnd w:id="3356"/>
      <w:bookmarkEnd w:id="3357"/>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8" w:name="_Toc36566754"/>
      <w:bookmarkStart w:id="3359" w:name="_Toc36810171"/>
      <w:bookmarkStart w:id="3360" w:name="_Toc36846535"/>
      <w:bookmarkStart w:id="3361" w:name="_Toc36939188"/>
      <w:bookmarkStart w:id="3362" w:name="_Toc37082168"/>
      <w:r w:rsidRPr="000E4E7F">
        <w:lastRenderedPageBreak/>
        <w:t>5.6.23</w:t>
      </w:r>
      <w:r w:rsidRPr="000E4E7F">
        <w:tab/>
        <w:t>PUR Configuration Request</w:t>
      </w:r>
      <w:bookmarkEnd w:id="3358"/>
      <w:bookmarkEnd w:id="3359"/>
      <w:bookmarkEnd w:id="3360"/>
      <w:bookmarkEnd w:id="3361"/>
      <w:bookmarkEnd w:id="3362"/>
    </w:p>
    <w:p w14:paraId="48B58BAA" w14:textId="77777777" w:rsidR="00AA5063" w:rsidRPr="000E4E7F" w:rsidRDefault="00AA5063" w:rsidP="00AA5063">
      <w:pPr>
        <w:pStyle w:val="Heading4"/>
      </w:pPr>
      <w:bookmarkStart w:id="3363" w:name="_Toc12745619"/>
      <w:bookmarkStart w:id="3364" w:name="_Toc36566755"/>
      <w:bookmarkStart w:id="3365" w:name="_Toc36810172"/>
      <w:bookmarkStart w:id="3366" w:name="_Toc36846536"/>
      <w:bookmarkStart w:id="3367" w:name="_Toc36939189"/>
      <w:bookmarkStart w:id="3368" w:name="_Toc37082169"/>
      <w:r w:rsidRPr="000E4E7F">
        <w:t>5.6.23.1</w:t>
      </w:r>
      <w:r w:rsidRPr="000E4E7F">
        <w:tab/>
        <w:t>General</w:t>
      </w:r>
      <w:bookmarkEnd w:id="3363"/>
      <w:bookmarkEnd w:id="3364"/>
      <w:bookmarkEnd w:id="3365"/>
      <w:bookmarkEnd w:id="3366"/>
      <w:bookmarkEnd w:id="3367"/>
      <w:bookmarkEnd w:id="3368"/>
    </w:p>
    <w:bookmarkStart w:id="3369" w:name="_MON_1629724992"/>
    <w:bookmarkEnd w:id="3369"/>
    <w:p w14:paraId="77BBCD33" w14:textId="77777777" w:rsidR="00AA5063" w:rsidRPr="000E4E7F" w:rsidRDefault="00AA5063" w:rsidP="00AA5063">
      <w:pPr>
        <w:pStyle w:val="TH"/>
      </w:pPr>
      <w:r w:rsidRPr="000E4E7F">
        <w:object w:dxaOrig="6855" w:dyaOrig="2535" w14:anchorId="6F425CFA">
          <v:shape id="_x0000_i1117" type="#_x0000_t75" style="width:344.35pt;height:128.35pt" o:ole="">
            <v:imagedata r:id="rId196" o:title=""/>
          </v:shape>
          <o:OLEObject Type="Embed" ProgID="Word.Picture.8" ShapeID="_x0000_i1117" DrawAspect="Content" ObjectID="_1648894300" r:id="rId197"/>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70" w:name="_Toc12745620"/>
      <w:bookmarkStart w:id="3371" w:name="_Toc36566756"/>
      <w:bookmarkStart w:id="3372" w:name="_Toc36810173"/>
      <w:bookmarkStart w:id="3373" w:name="_Toc36846537"/>
      <w:bookmarkStart w:id="3374" w:name="_Toc36939190"/>
      <w:bookmarkStart w:id="3375" w:name="_Toc37082170"/>
      <w:r w:rsidRPr="000E4E7F">
        <w:t>5.6.23.2</w:t>
      </w:r>
      <w:r w:rsidRPr="000E4E7F">
        <w:tab/>
        <w:t>Initiation</w:t>
      </w:r>
      <w:bookmarkEnd w:id="3370"/>
      <w:bookmarkEnd w:id="3371"/>
      <w:bookmarkEnd w:id="3372"/>
      <w:bookmarkEnd w:id="3373"/>
      <w:bookmarkEnd w:id="3374"/>
      <w:bookmarkEnd w:id="3375"/>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6"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6"/>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7" w:name="_Toc12745621"/>
      <w:bookmarkStart w:id="3378" w:name="_Toc36566757"/>
      <w:bookmarkStart w:id="3379" w:name="_Toc36810174"/>
      <w:bookmarkStart w:id="3380" w:name="_Toc36846538"/>
      <w:bookmarkStart w:id="3381" w:name="_Toc36939191"/>
      <w:bookmarkStart w:id="338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7"/>
      <w:bookmarkEnd w:id="3378"/>
      <w:bookmarkEnd w:id="3379"/>
      <w:bookmarkEnd w:id="3380"/>
      <w:bookmarkEnd w:id="3381"/>
      <w:bookmarkEnd w:id="3382"/>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3" w:name="_Toc36810175"/>
      <w:bookmarkStart w:id="3384" w:name="_Toc36846539"/>
      <w:bookmarkStart w:id="3385" w:name="_Toc36939192"/>
      <w:bookmarkStart w:id="3386" w:name="_Toc37082172"/>
      <w:bookmarkStart w:id="3387" w:name="_Toc36566758"/>
      <w:r w:rsidRPr="000E4E7F">
        <w:t>5.6.24</w:t>
      </w:r>
      <w:r w:rsidRPr="000E4E7F">
        <w:tab/>
        <w:t>Neighbour Relation Reporting for SON ANR in NB-IoT</w:t>
      </w:r>
      <w:bookmarkEnd w:id="3383"/>
      <w:bookmarkEnd w:id="3384"/>
      <w:bookmarkEnd w:id="3385"/>
      <w:bookmarkEnd w:id="3386"/>
    </w:p>
    <w:p w14:paraId="756F6E7D" w14:textId="77777777" w:rsidR="00C65613" w:rsidRPr="000E4E7F" w:rsidRDefault="00C65613" w:rsidP="00C65613">
      <w:pPr>
        <w:pStyle w:val="Heading4"/>
        <w:rPr>
          <w:noProof/>
        </w:rPr>
      </w:pPr>
      <w:bookmarkStart w:id="3388" w:name="_Toc36810176"/>
      <w:bookmarkStart w:id="3389" w:name="_Toc36846540"/>
      <w:bookmarkStart w:id="3390" w:name="_Toc36939193"/>
      <w:bookmarkStart w:id="3391" w:name="_Toc37082173"/>
      <w:r w:rsidRPr="000E4E7F">
        <w:rPr>
          <w:noProof/>
        </w:rPr>
        <w:t>5.6.24.0</w:t>
      </w:r>
      <w:r w:rsidRPr="000E4E7F">
        <w:rPr>
          <w:noProof/>
        </w:rPr>
        <w:tab/>
        <w:t>General</w:t>
      </w:r>
      <w:bookmarkEnd w:id="3388"/>
      <w:bookmarkEnd w:id="3389"/>
      <w:bookmarkEnd w:id="3390"/>
      <w:bookmarkEnd w:id="3391"/>
    </w:p>
    <w:p w14:paraId="4EEEB249" w14:textId="77777777" w:rsidR="00C65613" w:rsidRPr="000E4E7F" w:rsidRDefault="00C65613" w:rsidP="00C65613">
      <w:r w:rsidRPr="000E4E7F">
        <w:t xml:space="preserve">This procedure only applies to a NB-IoT UE not using the Control Plane CIoT EPS </w:t>
      </w:r>
      <w:commentRangeStart w:id="3392"/>
      <w:r w:rsidRPr="000E4E7F">
        <w:t>optimisation</w:t>
      </w:r>
      <w:commentRangeEnd w:id="3392"/>
      <w:r w:rsidR="00900866">
        <w:rPr>
          <w:rStyle w:val="CommentReference"/>
        </w:rPr>
        <w:commentReference w:id="3392"/>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3" w:name="_Toc36810177"/>
      <w:bookmarkStart w:id="3394" w:name="_Toc36846541"/>
      <w:bookmarkStart w:id="3395" w:name="_Toc36939194"/>
      <w:bookmarkStart w:id="3396" w:name="_Toc37082174"/>
      <w:r w:rsidRPr="000E4E7F">
        <w:rPr>
          <w:noProof/>
        </w:rPr>
        <w:t>5.6.24.1</w:t>
      </w:r>
      <w:r w:rsidRPr="000E4E7F">
        <w:rPr>
          <w:noProof/>
        </w:rPr>
        <w:tab/>
        <w:t>Initiation</w:t>
      </w:r>
      <w:bookmarkEnd w:id="3393"/>
      <w:bookmarkEnd w:id="3394"/>
      <w:bookmarkEnd w:id="3395"/>
      <w:bookmarkEnd w:id="3396"/>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7"/>
      <w:r w:rsidRPr="000E4E7F">
        <w:rPr>
          <w:i/>
        </w:rPr>
        <w:t>NB</w:t>
      </w:r>
      <w:commentRangeEnd w:id="3397"/>
      <w:r w:rsidR="00CE352F">
        <w:rPr>
          <w:rStyle w:val="CommentReference"/>
        </w:rPr>
        <w:commentReference w:id="3397"/>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8"/>
      <w:r w:rsidRPr="000E4E7F">
        <w:t>measurement</w:t>
      </w:r>
      <w:commentRangeEnd w:id="3398"/>
      <w:r w:rsidR="008A3FEB">
        <w:rPr>
          <w:rStyle w:val="CommentReference"/>
        </w:rPr>
        <w:commentReference w:id="339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9" w:name="_Toc36810178"/>
      <w:bookmarkStart w:id="3400" w:name="_Toc36846542"/>
      <w:bookmarkStart w:id="3401" w:name="_Toc36939195"/>
      <w:bookmarkStart w:id="3402"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9"/>
      <w:bookmarkEnd w:id="3400"/>
      <w:bookmarkEnd w:id="3401"/>
      <w:bookmarkEnd w:id="3402"/>
    </w:p>
    <w:p w14:paraId="04903EFC" w14:textId="77777777" w:rsidR="00215CDD" w:rsidRPr="000E4E7F" w:rsidRDefault="00215CDD" w:rsidP="00215CDD">
      <w:pPr>
        <w:pStyle w:val="Heading4"/>
        <w:rPr>
          <w:lang w:eastAsia="en-US"/>
        </w:rPr>
      </w:pPr>
      <w:bookmarkStart w:id="3403" w:name="_Toc36810179"/>
      <w:bookmarkStart w:id="3404" w:name="_Toc36846543"/>
      <w:bookmarkStart w:id="3405" w:name="_Toc36939196"/>
      <w:bookmarkStart w:id="3406" w:name="_Toc37082176"/>
      <w:r w:rsidRPr="000E4E7F">
        <w:t>5.6.</w:t>
      </w:r>
      <w:r w:rsidRPr="000E4E7F">
        <w:rPr>
          <w:rFonts w:eastAsia="SimSun"/>
          <w:lang w:eastAsia="zh-CN"/>
        </w:rPr>
        <w:t>25</w:t>
      </w:r>
      <w:r w:rsidRPr="000E4E7F">
        <w:t>.1</w:t>
      </w:r>
      <w:r w:rsidRPr="000E4E7F">
        <w:tab/>
        <w:t>General</w:t>
      </w:r>
      <w:bookmarkEnd w:id="3403"/>
      <w:bookmarkEnd w:id="3404"/>
      <w:bookmarkEnd w:id="3405"/>
      <w:bookmarkEnd w:id="3406"/>
    </w:p>
    <w:bookmarkStart w:id="3407" w:name="_MON_1644393666"/>
    <w:bookmarkEnd w:id="3407"/>
    <w:p w14:paraId="2CCD0D0F" w14:textId="77777777" w:rsidR="00215CDD" w:rsidRPr="000E4E7F" w:rsidRDefault="00215CDD" w:rsidP="00215CDD">
      <w:pPr>
        <w:pStyle w:val="TH"/>
      </w:pPr>
      <w:r w:rsidRPr="000E4E7F">
        <w:object w:dxaOrig="6855" w:dyaOrig="2535" w14:anchorId="5FF5D921">
          <v:shape id="_x0000_i1118" type="#_x0000_t75" style="width:317.45pt;height:119.6pt" o:ole="">
            <v:imagedata r:id="rId198" o:title=""/>
          </v:shape>
          <o:OLEObject Type="Embed" ProgID="Word.Picture.8" ShapeID="_x0000_i1118" DrawAspect="Content" ObjectID="_1648894301"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8" w:name="_Toc36810180"/>
      <w:bookmarkStart w:id="3409" w:name="_Toc36846544"/>
      <w:bookmarkStart w:id="3410" w:name="_Toc36939197"/>
      <w:bookmarkStart w:id="3411" w:name="_Toc37082177"/>
      <w:r w:rsidRPr="000E4E7F">
        <w:t>5.6.</w:t>
      </w:r>
      <w:r w:rsidRPr="000E4E7F">
        <w:rPr>
          <w:rFonts w:eastAsia="SimSun"/>
          <w:lang w:eastAsia="zh-CN"/>
        </w:rPr>
        <w:t>25</w:t>
      </w:r>
      <w:r w:rsidRPr="000E4E7F">
        <w:t>.2</w:t>
      </w:r>
      <w:r w:rsidRPr="000E4E7F">
        <w:tab/>
        <w:t>Initiation</w:t>
      </w:r>
      <w:bookmarkEnd w:id="3408"/>
      <w:bookmarkEnd w:id="3409"/>
      <w:bookmarkEnd w:id="3410"/>
      <w:bookmarkEnd w:id="341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2" w:name="_Toc36810181"/>
      <w:bookmarkStart w:id="3413" w:name="_Toc36846545"/>
      <w:bookmarkStart w:id="3414" w:name="_Toc36939198"/>
      <w:bookmarkStart w:id="341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2"/>
      <w:bookmarkEnd w:id="3413"/>
      <w:bookmarkEnd w:id="3414"/>
      <w:bookmarkEnd w:id="341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6" w:name="_Toc36810182"/>
      <w:bookmarkStart w:id="3417" w:name="_Toc36846546"/>
      <w:bookmarkStart w:id="3418" w:name="_Toc36939199"/>
      <w:bookmarkStart w:id="3419" w:name="_Toc37082179"/>
      <w:r w:rsidRPr="000E4E7F">
        <w:t>5.6.26</w:t>
      </w:r>
      <w:r w:rsidR="005C4197" w:rsidRPr="000E4E7F">
        <w:tab/>
        <w:t>MCG failure information</w:t>
      </w:r>
      <w:bookmarkEnd w:id="3416"/>
      <w:bookmarkEnd w:id="3417"/>
      <w:bookmarkEnd w:id="3418"/>
      <w:bookmarkEnd w:id="3419"/>
    </w:p>
    <w:p w14:paraId="19185A55" w14:textId="77777777" w:rsidR="005C4197" w:rsidRPr="000E4E7F" w:rsidRDefault="006C1FAC" w:rsidP="005C4197">
      <w:pPr>
        <w:pStyle w:val="Heading4"/>
      </w:pPr>
      <w:bookmarkStart w:id="3420" w:name="_Toc36810183"/>
      <w:bookmarkStart w:id="3421" w:name="_Toc36846547"/>
      <w:bookmarkStart w:id="3422" w:name="_Toc36939200"/>
      <w:bookmarkStart w:id="3423" w:name="_Toc37082180"/>
      <w:r w:rsidRPr="000E4E7F">
        <w:t>5.6.26</w:t>
      </w:r>
      <w:r w:rsidR="005C4197" w:rsidRPr="000E4E7F">
        <w:t>.1</w:t>
      </w:r>
      <w:r w:rsidR="005C4197" w:rsidRPr="000E4E7F">
        <w:tab/>
        <w:t>General</w:t>
      </w:r>
      <w:bookmarkEnd w:id="3420"/>
      <w:bookmarkEnd w:id="3421"/>
      <w:bookmarkEnd w:id="3422"/>
      <w:bookmarkEnd w:id="3423"/>
    </w:p>
    <w:bookmarkStart w:id="3424" w:name="_MON_1627909417"/>
    <w:bookmarkEnd w:id="3424"/>
    <w:p w14:paraId="564E2A39" w14:textId="77777777" w:rsidR="005C4197" w:rsidRPr="000E4E7F" w:rsidRDefault="005C4197" w:rsidP="001628A2">
      <w:pPr>
        <w:pStyle w:val="TH"/>
      </w:pPr>
      <w:r w:rsidRPr="000E4E7F">
        <w:object w:dxaOrig="6855" w:dyaOrig="2535" w14:anchorId="7597BFFF">
          <v:shape id="_x0000_i1119" type="#_x0000_t75" style="width:314.9pt;height:122.7pt" o:ole="">
            <v:imagedata r:id="rId200" o:title=""/>
          </v:shape>
          <o:OLEObject Type="Embed" ProgID="Word.Picture.8" ShapeID="_x0000_i1119" DrawAspect="Content" ObjectID="_1648894302"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5" w:name="_Toc500942691"/>
      <w:bookmarkStart w:id="3426" w:name="_Toc509241421"/>
      <w:bookmarkStart w:id="3427" w:name="_Toc36810184"/>
      <w:bookmarkStart w:id="3428" w:name="_Toc36846548"/>
      <w:bookmarkStart w:id="3429" w:name="_Toc36939201"/>
      <w:bookmarkStart w:id="3430" w:name="_Toc37082181"/>
      <w:r w:rsidRPr="000E4E7F">
        <w:t>5.6.26</w:t>
      </w:r>
      <w:r w:rsidR="005C4197" w:rsidRPr="000E4E7F">
        <w:t>.2</w:t>
      </w:r>
      <w:r w:rsidR="00770BCD" w:rsidRPr="000E4E7F">
        <w:tab/>
      </w:r>
      <w:r w:rsidR="005C4197" w:rsidRPr="000E4E7F">
        <w:t>Initiation</w:t>
      </w:r>
      <w:bookmarkEnd w:id="3425"/>
      <w:bookmarkEnd w:id="3426"/>
      <w:bookmarkEnd w:id="3427"/>
      <w:bookmarkEnd w:id="3428"/>
      <w:bookmarkEnd w:id="3429"/>
      <w:bookmarkEnd w:id="3430"/>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1" w:name="_Toc36810185"/>
      <w:bookmarkStart w:id="3432" w:name="_Toc36846549"/>
      <w:bookmarkStart w:id="3433" w:name="_Toc36939202"/>
      <w:bookmarkStart w:id="3434" w:name="_Toc37082182"/>
      <w:bookmarkStart w:id="3435" w:name="_Toc487673320"/>
      <w:r w:rsidRPr="000E4E7F">
        <w:t>5.6.26</w:t>
      </w:r>
      <w:r w:rsidR="005C4197" w:rsidRPr="000E4E7F">
        <w:t>.3</w:t>
      </w:r>
      <w:r w:rsidR="00770BCD" w:rsidRPr="000E4E7F">
        <w:tab/>
      </w:r>
      <w:r w:rsidR="005C4197" w:rsidRPr="000E4E7F">
        <w:t>Failure type determination</w:t>
      </w:r>
      <w:bookmarkEnd w:id="3431"/>
      <w:bookmarkEnd w:id="3432"/>
      <w:bookmarkEnd w:id="3433"/>
      <w:bookmarkEnd w:id="3434"/>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6" w:name="_Toc36810186"/>
      <w:bookmarkStart w:id="3437" w:name="_Toc36846550"/>
      <w:bookmarkStart w:id="3438" w:name="_Toc36939203"/>
      <w:bookmarkStart w:id="343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5"/>
      <w:bookmarkEnd w:id="3436"/>
      <w:bookmarkEnd w:id="3437"/>
      <w:bookmarkEnd w:id="3438"/>
      <w:bookmarkEnd w:id="343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40" w:name="_Toc36810187"/>
      <w:bookmarkStart w:id="3441" w:name="_Toc36846551"/>
      <w:bookmarkStart w:id="3442" w:name="_Toc36939204"/>
      <w:bookmarkStart w:id="344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40"/>
      <w:bookmarkEnd w:id="3441"/>
      <w:bookmarkEnd w:id="3442"/>
      <w:bookmarkEnd w:id="344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4" w:name="_Toc36810188"/>
      <w:bookmarkStart w:id="3445" w:name="_Toc36846552"/>
      <w:bookmarkStart w:id="3446" w:name="_Toc36939205"/>
      <w:bookmarkStart w:id="3447" w:name="_Toc37082185"/>
      <w:r w:rsidRPr="000E4E7F">
        <w:lastRenderedPageBreak/>
        <w:t>5.6.27</w:t>
      </w:r>
      <w:r w:rsidRPr="000E4E7F">
        <w:tab/>
        <w:t>UE Assistance Information for NR sidelink communication</w:t>
      </w:r>
      <w:bookmarkEnd w:id="3444"/>
      <w:bookmarkEnd w:id="3445"/>
      <w:bookmarkEnd w:id="3446"/>
      <w:bookmarkEnd w:id="3447"/>
    </w:p>
    <w:bookmarkStart w:id="3448" w:name="_MON_1638967163"/>
    <w:bookmarkEnd w:id="3448"/>
    <w:p w14:paraId="2F80D016" w14:textId="77777777" w:rsidR="00F450A4" w:rsidRPr="000E4E7F" w:rsidRDefault="00F450A4" w:rsidP="00F450A4">
      <w:pPr>
        <w:pStyle w:val="TH"/>
      </w:pPr>
      <w:r w:rsidRPr="000E4E7F">
        <w:rPr>
          <w:noProof/>
        </w:rPr>
        <w:object w:dxaOrig="6855" w:dyaOrig="2535" w14:anchorId="59AD80E3">
          <v:shape id="_x0000_i1120" type="#_x0000_t75" style="width:344.35pt;height:128.35pt" o:ole="">
            <v:imagedata r:id="rId202" o:title=""/>
          </v:shape>
          <o:OLEObject Type="Embed" ProgID="Word.Picture.8" ShapeID="_x0000_i1120" DrawAspect="Content" ObjectID="_1648894303"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9" w:name="_Toc36810189"/>
      <w:bookmarkStart w:id="3450" w:name="_Toc36846553"/>
      <w:bookmarkStart w:id="3451" w:name="_Toc36939206"/>
      <w:bookmarkStart w:id="3452" w:name="_Toc37082186"/>
      <w:r w:rsidRPr="000E4E7F">
        <w:t>5.7</w:t>
      </w:r>
      <w:r w:rsidRPr="000E4E7F">
        <w:tab/>
        <w:t>Generic error handling</w:t>
      </w:r>
      <w:bookmarkEnd w:id="3339"/>
      <w:bookmarkEnd w:id="3340"/>
      <w:bookmarkEnd w:id="3341"/>
      <w:bookmarkEnd w:id="3387"/>
      <w:bookmarkEnd w:id="3449"/>
      <w:bookmarkEnd w:id="3450"/>
      <w:bookmarkEnd w:id="3451"/>
      <w:bookmarkEnd w:id="3452"/>
    </w:p>
    <w:p w14:paraId="2AE62ABA" w14:textId="77777777" w:rsidR="009722D5" w:rsidRPr="000E4E7F" w:rsidRDefault="009722D5" w:rsidP="009722D5">
      <w:pPr>
        <w:pStyle w:val="Heading3"/>
      </w:pPr>
      <w:bookmarkStart w:id="3453" w:name="_Toc20487068"/>
      <w:bookmarkStart w:id="3454" w:name="_Toc29342360"/>
      <w:bookmarkStart w:id="3455" w:name="_Toc29343499"/>
      <w:bookmarkStart w:id="3456" w:name="_Toc36566759"/>
      <w:bookmarkStart w:id="3457" w:name="_Toc36810190"/>
      <w:bookmarkStart w:id="3458" w:name="_Toc36846554"/>
      <w:bookmarkStart w:id="3459" w:name="_Toc36939207"/>
      <w:bookmarkStart w:id="3460" w:name="_Toc37082187"/>
      <w:r w:rsidRPr="000E4E7F">
        <w:t>5.7.1</w:t>
      </w:r>
      <w:r w:rsidRPr="000E4E7F">
        <w:tab/>
        <w:t>General</w:t>
      </w:r>
      <w:bookmarkEnd w:id="3453"/>
      <w:bookmarkEnd w:id="3454"/>
      <w:bookmarkEnd w:id="3455"/>
      <w:bookmarkEnd w:id="3456"/>
      <w:bookmarkEnd w:id="3457"/>
      <w:bookmarkEnd w:id="3458"/>
      <w:bookmarkEnd w:id="3459"/>
      <w:bookmarkEnd w:id="346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1" w:name="_Toc20487069"/>
      <w:bookmarkStart w:id="3462" w:name="_Toc29342361"/>
      <w:bookmarkStart w:id="3463" w:name="_Toc29343500"/>
      <w:bookmarkStart w:id="3464" w:name="_Toc36566760"/>
      <w:bookmarkStart w:id="3465" w:name="_Toc36810191"/>
      <w:bookmarkStart w:id="3466" w:name="_Toc36846555"/>
      <w:bookmarkStart w:id="3467" w:name="_Toc36939208"/>
      <w:bookmarkStart w:id="3468" w:name="_Toc37082188"/>
      <w:r w:rsidRPr="000E4E7F">
        <w:t>5.7.2</w:t>
      </w:r>
      <w:r w:rsidRPr="000E4E7F">
        <w:tab/>
        <w:t>ASN.1 violation or encoding error</w:t>
      </w:r>
      <w:bookmarkEnd w:id="3461"/>
      <w:bookmarkEnd w:id="3462"/>
      <w:bookmarkEnd w:id="3463"/>
      <w:bookmarkEnd w:id="3464"/>
      <w:bookmarkEnd w:id="3465"/>
      <w:bookmarkEnd w:id="3466"/>
      <w:bookmarkEnd w:id="3467"/>
      <w:bookmarkEnd w:id="346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9" w:name="_Toc20487070"/>
      <w:bookmarkStart w:id="3470" w:name="_Toc29342362"/>
      <w:bookmarkStart w:id="3471" w:name="_Toc29343501"/>
      <w:bookmarkStart w:id="3472" w:name="_Toc36566761"/>
      <w:bookmarkStart w:id="3473" w:name="_Toc36810192"/>
      <w:bookmarkStart w:id="3474" w:name="_Toc36846556"/>
      <w:bookmarkStart w:id="3475" w:name="_Toc36939209"/>
      <w:bookmarkStart w:id="3476" w:name="_Toc37082189"/>
      <w:r w:rsidRPr="000E4E7F">
        <w:t>5.7.3</w:t>
      </w:r>
      <w:r w:rsidRPr="000E4E7F">
        <w:tab/>
        <w:t>Field set to a not comprehended value</w:t>
      </w:r>
      <w:bookmarkEnd w:id="3469"/>
      <w:bookmarkEnd w:id="3470"/>
      <w:bookmarkEnd w:id="3471"/>
      <w:bookmarkEnd w:id="3472"/>
      <w:bookmarkEnd w:id="3473"/>
      <w:bookmarkEnd w:id="3474"/>
      <w:bookmarkEnd w:id="3475"/>
      <w:bookmarkEnd w:id="347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7" w:name="_Toc20487071"/>
      <w:bookmarkStart w:id="3478" w:name="_Toc29342363"/>
      <w:bookmarkStart w:id="3479" w:name="_Toc29343502"/>
      <w:bookmarkStart w:id="3480" w:name="_Toc36566762"/>
      <w:bookmarkStart w:id="3481" w:name="_Toc36810193"/>
      <w:bookmarkStart w:id="3482" w:name="_Toc36846557"/>
      <w:bookmarkStart w:id="3483" w:name="_Toc36939210"/>
      <w:bookmarkStart w:id="3484" w:name="_Toc37082190"/>
      <w:r w:rsidRPr="000E4E7F">
        <w:t>5.7.4</w:t>
      </w:r>
      <w:r w:rsidRPr="000E4E7F">
        <w:tab/>
        <w:t>Mandatory field missing</w:t>
      </w:r>
      <w:bookmarkEnd w:id="3477"/>
      <w:bookmarkEnd w:id="3478"/>
      <w:bookmarkEnd w:id="3479"/>
      <w:bookmarkEnd w:id="3480"/>
      <w:bookmarkEnd w:id="3481"/>
      <w:bookmarkEnd w:id="3482"/>
      <w:bookmarkEnd w:id="3483"/>
      <w:bookmarkEnd w:id="348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5" w:name="_Toc20487072"/>
      <w:bookmarkStart w:id="3486" w:name="_Toc29342364"/>
      <w:bookmarkStart w:id="3487" w:name="_Toc29343503"/>
      <w:bookmarkStart w:id="3488" w:name="_Toc36566763"/>
      <w:bookmarkStart w:id="3489" w:name="_Toc36810194"/>
      <w:bookmarkStart w:id="3490" w:name="_Toc36846558"/>
      <w:bookmarkStart w:id="3491" w:name="_Toc36939211"/>
      <w:bookmarkStart w:id="3492" w:name="_Toc37082191"/>
      <w:r w:rsidRPr="000E4E7F">
        <w:t>5.7.5</w:t>
      </w:r>
      <w:r w:rsidRPr="000E4E7F">
        <w:tab/>
        <w:t>Not comprehended field</w:t>
      </w:r>
      <w:bookmarkEnd w:id="3485"/>
      <w:bookmarkEnd w:id="3486"/>
      <w:bookmarkEnd w:id="3487"/>
      <w:bookmarkEnd w:id="3488"/>
      <w:bookmarkEnd w:id="3489"/>
      <w:bookmarkEnd w:id="3490"/>
      <w:bookmarkEnd w:id="3491"/>
      <w:bookmarkEnd w:id="349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3" w:name="_Toc20487073"/>
      <w:bookmarkStart w:id="3494" w:name="_Toc29342365"/>
      <w:bookmarkStart w:id="3495" w:name="_Toc29343504"/>
      <w:bookmarkStart w:id="3496" w:name="_Toc36566764"/>
      <w:bookmarkStart w:id="3497" w:name="_Toc36810195"/>
      <w:bookmarkStart w:id="3498" w:name="_Toc36846559"/>
      <w:bookmarkStart w:id="3499" w:name="_Toc36939212"/>
      <w:bookmarkStart w:id="3500" w:name="_Toc37082192"/>
      <w:r w:rsidRPr="000E4E7F">
        <w:t>5.8</w:t>
      </w:r>
      <w:r w:rsidRPr="000E4E7F">
        <w:tab/>
        <w:t>MBMS</w:t>
      </w:r>
      <w:bookmarkEnd w:id="3493"/>
      <w:bookmarkEnd w:id="3494"/>
      <w:bookmarkEnd w:id="3495"/>
      <w:bookmarkEnd w:id="3496"/>
      <w:bookmarkEnd w:id="3497"/>
      <w:bookmarkEnd w:id="3498"/>
      <w:bookmarkEnd w:id="3499"/>
      <w:bookmarkEnd w:id="3500"/>
    </w:p>
    <w:p w14:paraId="50864C54" w14:textId="77777777" w:rsidR="009722D5" w:rsidRPr="000E4E7F" w:rsidRDefault="009722D5" w:rsidP="009722D5">
      <w:pPr>
        <w:pStyle w:val="Heading3"/>
      </w:pPr>
      <w:bookmarkStart w:id="3501" w:name="_Toc20487074"/>
      <w:bookmarkStart w:id="3502" w:name="_Toc29342366"/>
      <w:bookmarkStart w:id="3503" w:name="_Toc29343505"/>
      <w:bookmarkStart w:id="3504" w:name="_Toc36566765"/>
      <w:bookmarkStart w:id="3505" w:name="_Toc36810196"/>
      <w:bookmarkStart w:id="3506" w:name="_Toc36846560"/>
      <w:bookmarkStart w:id="3507" w:name="_Toc36939213"/>
      <w:bookmarkStart w:id="3508" w:name="_Toc37082193"/>
      <w:r w:rsidRPr="000E4E7F">
        <w:t>5.8.1</w:t>
      </w:r>
      <w:r w:rsidRPr="000E4E7F">
        <w:tab/>
        <w:t>Introduction</w:t>
      </w:r>
      <w:bookmarkEnd w:id="3501"/>
      <w:bookmarkEnd w:id="3502"/>
      <w:bookmarkEnd w:id="3503"/>
      <w:bookmarkEnd w:id="3504"/>
      <w:bookmarkEnd w:id="3505"/>
      <w:bookmarkEnd w:id="3506"/>
      <w:bookmarkEnd w:id="3507"/>
      <w:bookmarkEnd w:id="3508"/>
    </w:p>
    <w:p w14:paraId="4B2B0CA7" w14:textId="77777777" w:rsidR="009722D5" w:rsidRPr="000E4E7F" w:rsidRDefault="009722D5" w:rsidP="009722D5">
      <w:pPr>
        <w:pStyle w:val="Heading4"/>
      </w:pPr>
      <w:bookmarkStart w:id="3509" w:name="_Toc20487075"/>
      <w:bookmarkStart w:id="3510" w:name="_Toc29342367"/>
      <w:bookmarkStart w:id="3511" w:name="_Toc29343506"/>
      <w:bookmarkStart w:id="3512" w:name="_Toc36566766"/>
      <w:bookmarkStart w:id="3513" w:name="_Toc36810197"/>
      <w:bookmarkStart w:id="3514" w:name="_Toc36846561"/>
      <w:bookmarkStart w:id="3515" w:name="_Toc36939214"/>
      <w:bookmarkStart w:id="3516" w:name="_Toc37082194"/>
      <w:r w:rsidRPr="000E4E7F">
        <w:t>5.8.1.1</w:t>
      </w:r>
      <w:r w:rsidRPr="000E4E7F">
        <w:tab/>
        <w:t>General</w:t>
      </w:r>
      <w:bookmarkEnd w:id="3509"/>
      <w:bookmarkEnd w:id="3510"/>
      <w:bookmarkEnd w:id="3511"/>
      <w:bookmarkEnd w:id="3512"/>
      <w:bookmarkEnd w:id="3513"/>
      <w:bookmarkEnd w:id="3514"/>
      <w:bookmarkEnd w:id="3515"/>
      <w:bookmarkEnd w:id="351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7" w:name="_Toc20487076"/>
      <w:bookmarkStart w:id="3518" w:name="_Toc29342368"/>
      <w:bookmarkStart w:id="3519" w:name="_Toc29343507"/>
      <w:bookmarkStart w:id="3520" w:name="_Toc36566767"/>
      <w:bookmarkStart w:id="3521" w:name="_Toc36810198"/>
      <w:bookmarkStart w:id="3522" w:name="_Toc36846562"/>
      <w:bookmarkStart w:id="3523" w:name="_Toc36939215"/>
      <w:bookmarkStart w:id="3524" w:name="_Toc37082195"/>
      <w:r w:rsidRPr="000E4E7F">
        <w:lastRenderedPageBreak/>
        <w:t>5.8.1.2</w:t>
      </w:r>
      <w:r w:rsidRPr="000E4E7F">
        <w:tab/>
        <w:t>Scheduling</w:t>
      </w:r>
      <w:bookmarkEnd w:id="3517"/>
      <w:bookmarkEnd w:id="3518"/>
      <w:bookmarkEnd w:id="3519"/>
      <w:bookmarkEnd w:id="3520"/>
      <w:bookmarkEnd w:id="3521"/>
      <w:bookmarkEnd w:id="3522"/>
      <w:bookmarkEnd w:id="3523"/>
      <w:bookmarkEnd w:id="352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5" w:name="_Toc20487077"/>
      <w:bookmarkStart w:id="3526" w:name="_Toc29342369"/>
      <w:bookmarkStart w:id="3527" w:name="_Toc29343508"/>
      <w:bookmarkStart w:id="3528" w:name="_Toc36566768"/>
      <w:bookmarkStart w:id="3529" w:name="_Toc36810199"/>
      <w:bookmarkStart w:id="3530" w:name="_Toc36846563"/>
      <w:bookmarkStart w:id="3531" w:name="_Toc36939216"/>
      <w:bookmarkStart w:id="3532" w:name="_Toc37082196"/>
      <w:r w:rsidRPr="000E4E7F">
        <w:t>5.8.1.3</w:t>
      </w:r>
      <w:r w:rsidRPr="000E4E7F">
        <w:tab/>
        <w:t>MCCH information validity and notification of changes</w:t>
      </w:r>
      <w:bookmarkEnd w:id="3525"/>
      <w:bookmarkEnd w:id="3526"/>
      <w:bookmarkEnd w:id="3527"/>
      <w:bookmarkEnd w:id="3528"/>
      <w:bookmarkEnd w:id="3529"/>
      <w:bookmarkEnd w:id="3530"/>
      <w:bookmarkEnd w:id="3531"/>
      <w:bookmarkEnd w:id="353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3" w:name="_MON_1312014429"/>
    <w:bookmarkStart w:id="3534" w:name="_MON_1312014434"/>
    <w:bookmarkStart w:id="3535" w:name="_MON_1323464186"/>
    <w:bookmarkStart w:id="3536" w:name="_MON_1311511925"/>
    <w:bookmarkStart w:id="3537" w:name="_MON_1311511944"/>
    <w:bookmarkStart w:id="3538" w:name="_MON_1311511986"/>
    <w:bookmarkEnd w:id="3533"/>
    <w:bookmarkEnd w:id="3534"/>
    <w:bookmarkEnd w:id="3535"/>
    <w:bookmarkEnd w:id="3536"/>
    <w:bookmarkEnd w:id="3537"/>
    <w:bookmarkEnd w:id="3538"/>
    <w:bookmarkStart w:id="3539" w:name="_MON_1312014332"/>
    <w:bookmarkEnd w:id="3539"/>
    <w:p w14:paraId="16B26E62" w14:textId="77777777" w:rsidR="009722D5" w:rsidRPr="000E4E7F" w:rsidRDefault="009722D5" w:rsidP="009722D5">
      <w:pPr>
        <w:pStyle w:val="TH"/>
      </w:pPr>
      <w:r w:rsidRPr="000E4E7F">
        <w:object w:dxaOrig="10470" w:dyaOrig="2355" w14:anchorId="703669FD">
          <v:shape id="_x0000_i1121" type="#_x0000_t75" style="width:450.15pt;height:101.45pt" o:ole="">
            <v:imagedata r:id="rId204" o:title=""/>
          </v:shape>
          <o:OLEObject Type="Embed" ProgID="Word.Picture.8" ShapeID="_x0000_i1121" DrawAspect="Content" ObjectID="_1648894304"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40" w:name="_Toc20487078"/>
      <w:bookmarkStart w:id="3541" w:name="_Toc29342370"/>
      <w:bookmarkStart w:id="3542" w:name="_Toc29343509"/>
      <w:bookmarkStart w:id="3543" w:name="_Toc36566769"/>
      <w:bookmarkStart w:id="3544" w:name="_Toc36810200"/>
      <w:bookmarkStart w:id="3545" w:name="_Toc36846564"/>
      <w:bookmarkStart w:id="3546" w:name="_Toc36939217"/>
      <w:bookmarkStart w:id="3547" w:name="_Toc37082197"/>
      <w:r w:rsidRPr="000E4E7F">
        <w:t>5.8.2</w:t>
      </w:r>
      <w:r w:rsidRPr="000E4E7F">
        <w:tab/>
        <w:t>MCCH information acquisition</w:t>
      </w:r>
      <w:bookmarkEnd w:id="3540"/>
      <w:bookmarkEnd w:id="3541"/>
      <w:bookmarkEnd w:id="3542"/>
      <w:bookmarkEnd w:id="3543"/>
      <w:bookmarkEnd w:id="3544"/>
      <w:bookmarkEnd w:id="3545"/>
      <w:bookmarkEnd w:id="3546"/>
      <w:bookmarkEnd w:id="3547"/>
    </w:p>
    <w:p w14:paraId="731643F1" w14:textId="77777777" w:rsidR="009722D5" w:rsidRPr="000E4E7F" w:rsidRDefault="009722D5" w:rsidP="009722D5">
      <w:pPr>
        <w:pStyle w:val="Heading4"/>
      </w:pPr>
      <w:bookmarkStart w:id="3548" w:name="_Toc20487079"/>
      <w:bookmarkStart w:id="3549" w:name="_Toc29342371"/>
      <w:bookmarkStart w:id="3550" w:name="_Toc29343510"/>
      <w:bookmarkStart w:id="3551" w:name="_Toc36566770"/>
      <w:bookmarkStart w:id="3552" w:name="_Toc36810201"/>
      <w:bookmarkStart w:id="3553" w:name="_Toc36846565"/>
      <w:bookmarkStart w:id="3554" w:name="_Toc36939218"/>
      <w:bookmarkStart w:id="3555" w:name="_Toc37082198"/>
      <w:r w:rsidRPr="000E4E7F">
        <w:t>5.8.2.1</w:t>
      </w:r>
      <w:r w:rsidRPr="000E4E7F">
        <w:tab/>
        <w:t>General</w:t>
      </w:r>
      <w:bookmarkEnd w:id="3548"/>
      <w:bookmarkEnd w:id="3549"/>
      <w:bookmarkEnd w:id="3550"/>
      <w:bookmarkEnd w:id="3551"/>
      <w:bookmarkEnd w:id="3552"/>
      <w:bookmarkEnd w:id="3553"/>
      <w:bookmarkEnd w:id="3554"/>
      <w:bookmarkEnd w:id="3555"/>
    </w:p>
    <w:bookmarkStart w:id="3556" w:name="_MON_1365787593"/>
    <w:bookmarkEnd w:id="3556"/>
    <w:p w14:paraId="383975A8" w14:textId="77777777" w:rsidR="009722D5" w:rsidRPr="000E4E7F" w:rsidRDefault="009722D5" w:rsidP="009722D5">
      <w:pPr>
        <w:pStyle w:val="TH"/>
      </w:pPr>
      <w:r w:rsidRPr="000E4E7F">
        <w:object w:dxaOrig="7050" w:dyaOrig="2282" w14:anchorId="728D13D5">
          <v:shape id="_x0000_i1122" type="#_x0000_t75" style="width:294.25pt;height:95.8pt" o:ole="" fillcolor="window">
            <v:imagedata r:id="rId206" o:title=""/>
          </v:shape>
          <o:OLEObject Type="Embed" ProgID="Word.Picture.8" ShapeID="_x0000_i1122" DrawAspect="Content" ObjectID="_1648894305"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7" w:name="OLE_LINK2"/>
      <w:r w:rsidRPr="000E4E7F">
        <w:t xml:space="preserve">MBMS capable </w:t>
      </w:r>
      <w:bookmarkEnd w:id="3557"/>
      <w:r w:rsidRPr="000E4E7F">
        <w:t>UEs that are in RRC_IDLE or in RRC_CONNECTED.</w:t>
      </w:r>
    </w:p>
    <w:p w14:paraId="7F9B0A3C" w14:textId="77777777" w:rsidR="009722D5" w:rsidRPr="000E4E7F" w:rsidRDefault="009722D5" w:rsidP="009722D5">
      <w:pPr>
        <w:pStyle w:val="Heading4"/>
      </w:pPr>
      <w:bookmarkStart w:id="3558" w:name="_Toc20487080"/>
      <w:bookmarkStart w:id="3559" w:name="_Toc29342372"/>
      <w:bookmarkStart w:id="3560" w:name="_Toc29343511"/>
      <w:bookmarkStart w:id="3561" w:name="_Toc36566771"/>
      <w:bookmarkStart w:id="3562" w:name="_Toc36810202"/>
      <w:bookmarkStart w:id="3563" w:name="_Toc36846566"/>
      <w:bookmarkStart w:id="3564" w:name="_Toc36939219"/>
      <w:bookmarkStart w:id="3565" w:name="_Toc37082199"/>
      <w:r w:rsidRPr="000E4E7F">
        <w:t>5.8.2.2</w:t>
      </w:r>
      <w:r w:rsidRPr="000E4E7F">
        <w:tab/>
        <w:t>Initiation</w:t>
      </w:r>
      <w:bookmarkEnd w:id="3558"/>
      <w:bookmarkEnd w:id="3559"/>
      <w:bookmarkEnd w:id="3560"/>
      <w:bookmarkEnd w:id="3561"/>
      <w:bookmarkEnd w:id="3562"/>
      <w:bookmarkEnd w:id="3563"/>
      <w:bookmarkEnd w:id="3564"/>
      <w:bookmarkEnd w:id="356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6" w:name="_Toc20487081"/>
      <w:bookmarkStart w:id="3567" w:name="_Toc29342373"/>
      <w:bookmarkStart w:id="3568" w:name="_Toc29343512"/>
      <w:bookmarkStart w:id="3569" w:name="_Toc36566772"/>
      <w:bookmarkStart w:id="3570" w:name="_Toc36810203"/>
      <w:bookmarkStart w:id="3571" w:name="_Toc36846567"/>
      <w:bookmarkStart w:id="3572" w:name="_Toc36939220"/>
      <w:bookmarkStart w:id="3573" w:name="_Toc37082200"/>
      <w:r w:rsidRPr="000E4E7F">
        <w:t>5.8.2.3</w:t>
      </w:r>
      <w:r w:rsidRPr="000E4E7F">
        <w:tab/>
        <w:t>MCCH information acquisition by the UE</w:t>
      </w:r>
      <w:bookmarkEnd w:id="3566"/>
      <w:bookmarkEnd w:id="3567"/>
      <w:bookmarkEnd w:id="3568"/>
      <w:bookmarkEnd w:id="3569"/>
      <w:bookmarkEnd w:id="3570"/>
      <w:bookmarkEnd w:id="3571"/>
      <w:bookmarkEnd w:id="3572"/>
      <w:bookmarkEnd w:id="357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4" w:name="_Toc20487082"/>
      <w:bookmarkStart w:id="3575" w:name="_Toc29342374"/>
      <w:bookmarkStart w:id="3576" w:name="_Toc29343513"/>
      <w:bookmarkStart w:id="3577" w:name="_Toc36566773"/>
      <w:bookmarkStart w:id="3578" w:name="_Toc36810204"/>
      <w:bookmarkStart w:id="3579" w:name="_Toc36846568"/>
      <w:bookmarkStart w:id="3580" w:name="_Toc36939221"/>
      <w:bookmarkStart w:id="3581" w:name="_Toc37082201"/>
      <w:r w:rsidRPr="000E4E7F">
        <w:t>5.8.2.4</w:t>
      </w:r>
      <w:r w:rsidRPr="000E4E7F">
        <w:tab/>
        <w:t xml:space="preserve">Actions upon reception of the </w:t>
      </w:r>
      <w:r w:rsidRPr="000E4E7F">
        <w:rPr>
          <w:i/>
        </w:rPr>
        <w:t>MBSFNAreaConfiguration</w:t>
      </w:r>
      <w:r w:rsidRPr="000E4E7F">
        <w:t xml:space="preserve"> message</w:t>
      </w:r>
      <w:bookmarkEnd w:id="3574"/>
      <w:bookmarkEnd w:id="3575"/>
      <w:bookmarkEnd w:id="3576"/>
      <w:bookmarkEnd w:id="3577"/>
      <w:bookmarkEnd w:id="3578"/>
      <w:bookmarkEnd w:id="3579"/>
      <w:bookmarkEnd w:id="3580"/>
      <w:bookmarkEnd w:id="358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2" w:name="_Toc20487083"/>
      <w:bookmarkStart w:id="3583" w:name="_Toc29342375"/>
      <w:bookmarkStart w:id="3584" w:name="_Toc29343514"/>
      <w:bookmarkStart w:id="3585" w:name="_Toc36566774"/>
      <w:bookmarkStart w:id="3586" w:name="_Toc36810205"/>
      <w:bookmarkStart w:id="3587" w:name="_Toc36846569"/>
      <w:bookmarkStart w:id="3588" w:name="_Toc36939222"/>
      <w:bookmarkStart w:id="3589"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2"/>
      <w:bookmarkEnd w:id="3583"/>
      <w:bookmarkEnd w:id="3584"/>
      <w:bookmarkEnd w:id="3585"/>
      <w:bookmarkEnd w:id="3586"/>
      <w:bookmarkEnd w:id="3587"/>
      <w:bookmarkEnd w:id="3588"/>
      <w:bookmarkEnd w:id="358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90" w:name="_Toc20487084"/>
      <w:bookmarkStart w:id="3591" w:name="_Toc29342376"/>
      <w:bookmarkStart w:id="3592" w:name="_Toc29343515"/>
      <w:bookmarkStart w:id="3593" w:name="_Toc36566775"/>
      <w:bookmarkStart w:id="3594" w:name="_Toc36810206"/>
      <w:bookmarkStart w:id="3595" w:name="_Toc36846570"/>
      <w:bookmarkStart w:id="3596" w:name="_Toc36939223"/>
      <w:bookmarkStart w:id="3597" w:name="_Toc37082203"/>
      <w:r w:rsidRPr="000E4E7F">
        <w:t>5.8.3</w:t>
      </w:r>
      <w:r w:rsidRPr="000E4E7F">
        <w:tab/>
        <w:t>MBMS PTM radio bearer configuration</w:t>
      </w:r>
      <w:bookmarkEnd w:id="3590"/>
      <w:bookmarkEnd w:id="3591"/>
      <w:bookmarkEnd w:id="3592"/>
      <w:bookmarkEnd w:id="3593"/>
      <w:bookmarkEnd w:id="3594"/>
      <w:bookmarkEnd w:id="3595"/>
      <w:bookmarkEnd w:id="3596"/>
      <w:bookmarkEnd w:id="3597"/>
    </w:p>
    <w:p w14:paraId="24C48CD0" w14:textId="77777777" w:rsidR="009722D5" w:rsidRPr="000E4E7F" w:rsidRDefault="009722D5" w:rsidP="009722D5">
      <w:pPr>
        <w:pStyle w:val="Heading4"/>
      </w:pPr>
      <w:bookmarkStart w:id="3598" w:name="_Toc20487085"/>
      <w:bookmarkStart w:id="3599" w:name="_Toc29342377"/>
      <w:bookmarkStart w:id="3600" w:name="_Toc29343516"/>
      <w:bookmarkStart w:id="3601" w:name="_Toc36566776"/>
      <w:bookmarkStart w:id="3602" w:name="_Toc36810207"/>
      <w:bookmarkStart w:id="3603" w:name="_Toc36846571"/>
      <w:bookmarkStart w:id="3604" w:name="_Toc36939224"/>
      <w:bookmarkStart w:id="3605" w:name="_Toc37082204"/>
      <w:r w:rsidRPr="000E4E7F">
        <w:t>5.8.3.1</w:t>
      </w:r>
      <w:r w:rsidRPr="000E4E7F">
        <w:tab/>
        <w:t>General</w:t>
      </w:r>
      <w:bookmarkEnd w:id="3598"/>
      <w:bookmarkEnd w:id="3599"/>
      <w:bookmarkEnd w:id="3600"/>
      <w:bookmarkEnd w:id="3601"/>
      <w:bookmarkEnd w:id="3602"/>
      <w:bookmarkEnd w:id="3603"/>
      <w:bookmarkEnd w:id="3604"/>
      <w:bookmarkEnd w:id="360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6" w:name="_Toc20487086"/>
      <w:bookmarkStart w:id="3607" w:name="_Toc29342378"/>
      <w:bookmarkStart w:id="3608" w:name="_Toc29343517"/>
      <w:bookmarkStart w:id="3609" w:name="_Toc36566777"/>
      <w:bookmarkStart w:id="3610" w:name="_Toc36810208"/>
      <w:bookmarkStart w:id="3611" w:name="_Toc36846572"/>
      <w:bookmarkStart w:id="3612" w:name="_Toc36939225"/>
      <w:bookmarkStart w:id="3613" w:name="_Toc37082205"/>
      <w:r w:rsidRPr="000E4E7F">
        <w:t>5.8.3.2</w:t>
      </w:r>
      <w:r w:rsidRPr="000E4E7F">
        <w:tab/>
        <w:t>Initiation</w:t>
      </w:r>
      <w:bookmarkEnd w:id="3606"/>
      <w:bookmarkEnd w:id="3607"/>
      <w:bookmarkEnd w:id="3608"/>
      <w:bookmarkEnd w:id="3609"/>
      <w:bookmarkEnd w:id="3610"/>
      <w:bookmarkEnd w:id="3611"/>
      <w:bookmarkEnd w:id="3612"/>
      <w:bookmarkEnd w:id="361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4" w:name="_Toc20487087"/>
      <w:bookmarkStart w:id="3615" w:name="_Toc29342379"/>
      <w:bookmarkStart w:id="3616" w:name="_Toc29343518"/>
      <w:bookmarkStart w:id="3617" w:name="_Toc36566778"/>
      <w:bookmarkStart w:id="3618" w:name="_Toc36810209"/>
      <w:bookmarkStart w:id="3619" w:name="_Toc36846573"/>
      <w:bookmarkStart w:id="3620" w:name="_Toc36939226"/>
      <w:bookmarkStart w:id="3621" w:name="_Toc37082206"/>
      <w:r w:rsidRPr="000E4E7F">
        <w:t>5.8.3.3</w:t>
      </w:r>
      <w:r w:rsidRPr="000E4E7F">
        <w:tab/>
        <w:t>MRB establishment</w:t>
      </w:r>
      <w:bookmarkEnd w:id="3614"/>
      <w:bookmarkEnd w:id="3615"/>
      <w:bookmarkEnd w:id="3616"/>
      <w:bookmarkEnd w:id="3617"/>
      <w:bookmarkEnd w:id="3618"/>
      <w:bookmarkEnd w:id="3619"/>
      <w:bookmarkEnd w:id="3620"/>
      <w:bookmarkEnd w:id="362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2" w:name="_Toc20487088"/>
      <w:bookmarkStart w:id="3623" w:name="_Toc29342380"/>
      <w:bookmarkStart w:id="3624" w:name="_Toc29343519"/>
      <w:bookmarkStart w:id="3625" w:name="_Toc36566779"/>
      <w:bookmarkStart w:id="3626" w:name="_Toc36810210"/>
      <w:bookmarkStart w:id="3627" w:name="_Toc36846574"/>
      <w:bookmarkStart w:id="3628" w:name="_Toc36939227"/>
      <w:bookmarkStart w:id="3629" w:name="_Toc37082207"/>
      <w:r w:rsidRPr="000E4E7F">
        <w:t>5.8.3.4</w:t>
      </w:r>
      <w:r w:rsidRPr="000E4E7F">
        <w:tab/>
        <w:t>MRB release</w:t>
      </w:r>
      <w:bookmarkEnd w:id="3622"/>
      <w:bookmarkEnd w:id="3623"/>
      <w:bookmarkEnd w:id="3624"/>
      <w:bookmarkEnd w:id="3625"/>
      <w:bookmarkEnd w:id="3626"/>
      <w:bookmarkEnd w:id="3627"/>
      <w:bookmarkEnd w:id="3628"/>
      <w:bookmarkEnd w:id="362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30" w:name="_Toc20487089"/>
      <w:bookmarkStart w:id="3631" w:name="_Toc29342381"/>
      <w:bookmarkStart w:id="3632" w:name="_Toc29343520"/>
      <w:bookmarkStart w:id="3633" w:name="_Toc36566780"/>
      <w:bookmarkStart w:id="3634" w:name="_Toc36810211"/>
      <w:bookmarkStart w:id="3635" w:name="_Toc36846575"/>
      <w:bookmarkStart w:id="3636" w:name="_Toc36939228"/>
      <w:bookmarkStart w:id="3637" w:name="_Toc37082208"/>
      <w:r w:rsidRPr="000E4E7F">
        <w:lastRenderedPageBreak/>
        <w:t>5.8.4</w:t>
      </w:r>
      <w:r w:rsidRPr="000E4E7F">
        <w:tab/>
        <w:t>MBMS Counting Procedure</w:t>
      </w:r>
      <w:bookmarkEnd w:id="3630"/>
      <w:bookmarkEnd w:id="3631"/>
      <w:bookmarkEnd w:id="3632"/>
      <w:bookmarkEnd w:id="3633"/>
      <w:bookmarkEnd w:id="3634"/>
      <w:bookmarkEnd w:id="3635"/>
      <w:bookmarkEnd w:id="3636"/>
      <w:bookmarkEnd w:id="3637"/>
    </w:p>
    <w:p w14:paraId="77FC9D5C" w14:textId="77777777" w:rsidR="009722D5" w:rsidRPr="000E4E7F" w:rsidRDefault="009722D5" w:rsidP="009722D5">
      <w:pPr>
        <w:pStyle w:val="Heading4"/>
        <w:ind w:left="0" w:firstLine="0"/>
      </w:pPr>
      <w:bookmarkStart w:id="3638" w:name="_Toc20487090"/>
      <w:bookmarkStart w:id="3639" w:name="_Toc29342382"/>
      <w:bookmarkStart w:id="3640" w:name="_Toc29343521"/>
      <w:bookmarkStart w:id="3641" w:name="_Toc36566781"/>
      <w:bookmarkStart w:id="3642" w:name="_Toc36810212"/>
      <w:bookmarkStart w:id="3643" w:name="_Toc36846576"/>
      <w:bookmarkStart w:id="3644" w:name="_Toc36939229"/>
      <w:bookmarkStart w:id="3645"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8"/>
      <w:bookmarkEnd w:id="3639"/>
      <w:bookmarkEnd w:id="3640"/>
      <w:bookmarkEnd w:id="3641"/>
      <w:bookmarkEnd w:id="3642"/>
      <w:bookmarkEnd w:id="3643"/>
      <w:bookmarkEnd w:id="3644"/>
      <w:bookmarkEnd w:id="3645"/>
    </w:p>
    <w:p w14:paraId="312DD253" w14:textId="77777777" w:rsidR="009722D5" w:rsidRPr="000E4E7F" w:rsidRDefault="009722D5" w:rsidP="009722D5">
      <w:pPr>
        <w:rPr>
          <w:rFonts w:ascii="FrutigerNext LT Regular" w:hAnsi="FrutigerNext LT Regular"/>
          <w:lang w:eastAsia="zh-CN"/>
        </w:rPr>
      </w:pPr>
    </w:p>
    <w:bookmarkStart w:id="3646" w:name="_1345997311"/>
    <w:bookmarkStart w:id="3647" w:name="_1347257401"/>
    <w:bookmarkStart w:id="3648" w:name="_1347258015"/>
    <w:bookmarkStart w:id="3649" w:name="_1347258731"/>
    <w:bookmarkEnd w:id="3646"/>
    <w:bookmarkEnd w:id="3647"/>
    <w:bookmarkEnd w:id="3648"/>
    <w:bookmarkEnd w:id="3649"/>
    <w:bookmarkStart w:id="3650" w:name="_MON_1357719996"/>
    <w:bookmarkEnd w:id="365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85pt;height:127.7pt" o:ole="">
            <v:imagedata r:id="rId208" o:title=""/>
          </v:shape>
          <o:OLEObject Type="Embed" ProgID="Word.Picture.8" ShapeID="_x0000_i1123" DrawAspect="Content" ObjectID="_1648894306"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1" w:name="_Toc20487091"/>
      <w:bookmarkStart w:id="3652" w:name="_Toc29342383"/>
      <w:bookmarkStart w:id="3653" w:name="_Toc29343522"/>
      <w:bookmarkStart w:id="3654" w:name="_Toc36566782"/>
      <w:bookmarkStart w:id="3655" w:name="_Toc36810213"/>
      <w:bookmarkStart w:id="3656" w:name="_Toc36846577"/>
      <w:bookmarkStart w:id="3657" w:name="_Toc36939230"/>
      <w:bookmarkStart w:id="3658"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1"/>
      <w:bookmarkEnd w:id="3652"/>
      <w:bookmarkEnd w:id="3653"/>
      <w:bookmarkEnd w:id="3654"/>
      <w:bookmarkEnd w:id="3655"/>
      <w:bookmarkEnd w:id="3656"/>
      <w:bookmarkEnd w:id="3657"/>
      <w:bookmarkEnd w:id="365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9" w:name="_Toc20487092"/>
      <w:bookmarkStart w:id="3660" w:name="_Toc29342384"/>
      <w:bookmarkStart w:id="3661" w:name="_Toc29343523"/>
      <w:bookmarkStart w:id="3662" w:name="_Toc36566783"/>
      <w:bookmarkStart w:id="3663" w:name="_Toc36810214"/>
      <w:bookmarkStart w:id="3664" w:name="_Toc36846578"/>
      <w:bookmarkStart w:id="3665" w:name="_Toc36939231"/>
      <w:bookmarkStart w:id="3666"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9"/>
      <w:bookmarkEnd w:id="3660"/>
      <w:bookmarkEnd w:id="3661"/>
      <w:bookmarkEnd w:id="3662"/>
      <w:bookmarkEnd w:id="3663"/>
      <w:bookmarkEnd w:id="3664"/>
      <w:bookmarkEnd w:id="3665"/>
      <w:bookmarkEnd w:id="366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7" w:name="_Toc20487093"/>
      <w:bookmarkStart w:id="3668" w:name="_Toc29342385"/>
      <w:bookmarkStart w:id="3669" w:name="_Toc29343524"/>
      <w:bookmarkStart w:id="3670" w:name="_Toc36566784"/>
      <w:bookmarkStart w:id="3671" w:name="_Toc36810215"/>
      <w:bookmarkStart w:id="3672" w:name="_Toc36846579"/>
      <w:bookmarkStart w:id="3673" w:name="_Toc36939232"/>
      <w:bookmarkStart w:id="3674" w:name="_Toc37082212"/>
      <w:r w:rsidRPr="000E4E7F">
        <w:t>5.8.5</w:t>
      </w:r>
      <w:r w:rsidRPr="000E4E7F">
        <w:tab/>
        <w:t>MBMS interest indication</w:t>
      </w:r>
      <w:bookmarkEnd w:id="3667"/>
      <w:bookmarkEnd w:id="3668"/>
      <w:bookmarkEnd w:id="3669"/>
      <w:bookmarkEnd w:id="3670"/>
      <w:bookmarkEnd w:id="3671"/>
      <w:bookmarkEnd w:id="3672"/>
      <w:bookmarkEnd w:id="3673"/>
      <w:bookmarkEnd w:id="3674"/>
    </w:p>
    <w:p w14:paraId="409F0791" w14:textId="77777777" w:rsidR="009722D5" w:rsidRPr="000E4E7F" w:rsidRDefault="009722D5" w:rsidP="009722D5">
      <w:pPr>
        <w:pStyle w:val="Heading4"/>
      </w:pPr>
      <w:bookmarkStart w:id="3675" w:name="_Toc20487094"/>
      <w:bookmarkStart w:id="3676" w:name="_Toc29342386"/>
      <w:bookmarkStart w:id="3677" w:name="_Toc29343525"/>
      <w:bookmarkStart w:id="3678" w:name="_Toc36566785"/>
      <w:bookmarkStart w:id="3679" w:name="_Toc36810216"/>
      <w:bookmarkStart w:id="3680" w:name="_Toc36846580"/>
      <w:bookmarkStart w:id="3681" w:name="_Toc36939233"/>
      <w:bookmarkStart w:id="3682" w:name="_Toc37082213"/>
      <w:r w:rsidRPr="000E4E7F">
        <w:t>5.8.5.1</w:t>
      </w:r>
      <w:r w:rsidRPr="000E4E7F">
        <w:tab/>
        <w:t>General</w:t>
      </w:r>
      <w:bookmarkEnd w:id="3675"/>
      <w:bookmarkEnd w:id="3676"/>
      <w:bookmarkEnd w:id="3677"/>
      <w:bookmarkEnd w:id="3678"/>
      <w:bookmarkEnd w:id="3679"/>
      <w:bookmarkEnd w:id="3680"/>
      <w:bookmarkEnd w:id="3681"/>
      <w:bookmarkEnd w:id="3682"/>
    </w:p>
    <w:p w14:paraId="2FF21C85" w14:textId="77777777" w:rsidR="009722D5" w:rsidRPr="000E4E7F" w:rsidRDefault="009722D5" w:rsidP="009722D5">
      <w:pPr>
        <w:pStyle w:val="TH"/>
      </w:pPr>
      <w:r w:rsidRPr="000E4E7F">
        <w:tab/>
      </w:r>
      <w:bookmarkStart w:id="3683" w:name="_MON_1400506198"/>
      <w:bookmarkStart w:id="3684" w:name="_MON_1400506224"/>
      <w:bookmarkStart w:id="3685" w:name="_MON_1400506229"/>
      <w:bookmarkStart w:id="3686" w:name="_MON_1401530775"/>
      <w:bookmarkStart w:id="3687" w:name="_MON_1405493078"/>
      <w:bookmarkEnd w:id="3683"/>
      <w:bookmarkEnd w:id="3684"/>
      <w:bookmarkEnd w:id="3685"/>
      <w:bookmarkEnd w:id="3686"/>
      <w:bookmarkEnd w:id="3687"/>
      <w:bookmarkStart w:id="3688" w:name="_MON_1398090240"/>
      <w:bookmarkEnd w:id="3688"/>
      <w:r w:rsidRPr="000E4E7F">
        <w:object w:dxaOrig="6855" w:dyaOrig="2535" w14:anchorId="65BAA292">
          <v:shape id="_x0000_i1124" type="#_x0000_t75" style="width:317.45pt;height:119.6pt" o:ole="">
            <v:imagedata r:id="rId210" o:title=""/>
          </v:shape>
          <o:OLEObject Type="Embed" ProgID="Word.Picture.8" ShapeID="_x0000_i1124" DrawAspect="Content" ObjectID="_1648894307"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9" w:name="_Toc20487095"/>
      <w:bookmarkStart w:id="3690" w:name="_Toc29342387"/>
      <w:bookmarkStart w:id="3691" w:name="_Toc29343526"/>
      <w:bookmarkStart w:id="3692" w:name="_Toc36566786"/>
      <w:bookmarkStart w:id="3693" w:name="_Toc36810217"/>
      <w:bookmarkStart w:id="3694" w:name="_Toc36846581"/>
      <w:bookmarkStart w:id="3695" w:name="_Toc36939234"/>
      <w:bookmarkStart w:id="3696" w:name="_Toc37082214"/>
      <w:r w:rsidRPr="000E4E7F">
        <w:t>5.8.5.2</w:t>
      </w:r>
      <w:r w:rsidRPr="000E4E7F">
        <w:tab/>
        <w:t>Initiation</w:t>
      </w:r>
      <w:bookmarkEnd w:id="3689"/>
      <w:bookmarkEnd w:id="3690"/>
      <w:bookmarkEnd w:id="3691"/>
      <w:bookmarkEnd w:id="3692"/>
      <w:bookmarkEnd w:id="3693"/>
      <w:bookmarkEnd w:id="3694"/>
      <w:bookmarkEnd w:id="3695"/>
      <w:bookmarkEnd w:id="369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7" w:name="OLE_LINK7"/>
      <w:bookmarkStart w:id="3698" w:name="_Toc20487096"/>
      <w:bookmarkStart w:id="3699" w:name="_Toc29342388"/>
      <w:bookmarkStart w:id="3700" w:name="_Toc29343527"/>
      <w:bookmarkStart w:id="3701" w:name="_Toc36566787"/>
      <w:bookmarkStart w:id="3702" w:name="_Toc36810218"/>
      <w:bookmarkStart w:id="3703" w:name="_Toc36846582"/>
      <w:bookmarkStart w:id="3704" w:name="_Toc36939235"/>
      <w:bookmarkStart w:id="3705" w:name="_Toc37082215"/>
      <w:r w:rsidRPr="000E4E7F">
        <w:t>5.8.5.3</w:t>
      </w:r>
      <w:bookmarkEnd w:id="3697"/>
      <w:r w:rsidRPr="000E4E7F">
        <w:tab/>
        <w:t>Determine MBMS frequencies of interest</w:t>
      </w:r>
      <w:bookmarkEnd w:id="3698"/>
      <w:bookmarkEnd w:id="3699"/>
      <w:bookmarkEnd w:id="3700"/>
      <w:bookmarkEnd w:id="3701"/>
      <w:bookmarkEnd w:id="3702"/>
      <w:bookmarkEnd w:id="3703"/>
      <w:bookmarkEnd w:id="3704"/>
      <w:bookmarkEnd w:id="370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6" w:name="_Toc29342389"/>
      <w:bookmarkStart w:id="3707" w:name="_Toc29343528"/>
      <w:bookmarkStart w:id="3708" w:name="_Toc36566788"/>
      <w:bookmarkStart w:id="3709" w:name="_Toc36810219"/>
      <w:bookmarkStart w:id="3710" w:name="_Toc36846583"/>
      <w:bookmarkStart w:id="3711" w:name="_Toc36939236"/>
      <w:bookmarkStart w:id="3712" w:name="_Toc37082216"/>
      <w:r w:rsidRPr="000E4E7F">
        <w:t>5.8.5.3a</w:t>
      </w:r>
      <w:r w:rsidRPr="000E4E7F">
        <w:tab/>
        <w:t>Determine MBMS services of interest</w:t>
      </w:r>
      <w:bookmarkEnd w:id="3706"/>
      <w:bookmarkEnd w:id="3707"/>
      <w:bookmarkEnd w:id="3708"/>
      <w:bookmarkEnd w:id="3709"/>
      <w:bookmarkEnd w:id="3710"/>
      <w:bookmarkEnd w:id="3711"/>
      <w:bookmarkEnd w:id="371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3" w:name="_Toc20487097"/>
      <w:bookmarkStart w:id="3714" w:name="_Toc29342390"/>
      <w:bookmarkStart w:id="3715" w:name="_Toc29343529"/>
      <w:bookmarkStart w:id="3716" w:name="_Toc36566789"/>
      <w:bookmarkStart w:id="3717" w:name="_Toc36810220"/>
      <w:bookmarkStart w:id="3718" w:name="_Toc36846584"/>
      <w:bookmarkStart w:id="3719" w:name="_Toc36939237"/>
      <w:bookmarkStart w:id="3720" w:name="_Toc37082217"/>
      <w:r w:rsidRPr="000E4E7F">
        <w:t>5.8.5.4</w:t>
      </w:r>
      <w:r w:rsidRPr="000E4E7F">
        <w:tab/>
        <w:t xml:space="preserve">Actions related to transmission of </w:t>
      </w:r>
      <w:r w:rsidRPr="000E4E7F">
        <w:rPr>
          <w:i/>
        </w:rPr>
        <w:t xml:space="preserve">MBMSInterestIndication </w:t>
      </w:r>
      <w:r w:rsidRPr="000E4E7F">
        <w:t>message</w:t>
      </w:r>
      <w:bookmarkEnd w:id="3713"/>
      <w:bookmarkEnd w:id="3714"/>
      <w:bookmarkEnd w:id="3715"/>
      <w:bookmarkEnd w:id="3716"/>
      <w:bookmarkEnd w:id="3717"/>
      <w:bookmarkEnd w:id="3718"/>
      <w:bookmarkEnd w:id="3719"/>
      <w:bookmarkEnd w:id="372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1" w:name="_Toc20487098"/>
      <w:bookmarkStart w:id="3722" w:name="_Toc29342391"/>
      <w:bookmarkStart w:id="3723" w:name="_Toc29343530"/>
      <w:bookmarkStart w:id="3724" w:name="_Toc36566790"/>
      <w:bookmarkStart w:id="3725" w:name="_Toc36810221"/>
      <w:bookmarkStart w:id="3726" w:name="_Toc36846585"/>
      <w:bookmarkStart w:id="3727" w:name="_Toc36939238"/>
      <w:bookmarkStart w:id="3728" w:name="_Toc37082218"/>
      <w:r w:rsidRPr="000E4E7F">
        <w:rPr>
          <w:lang w:eastAsia="zh-CN"/>
        </w:rPr>
        <w:lastRenderedPageBreak/>
        <w:t>5.8a</w:t>
      </w:r>
      <w:r w:rsidRPr="000E4E7F">
        <w:rPr>
          <w:lang w:eastAsia="zh-CN"/>
        </w:rPr>
        <w:tab/>
        <w:t>SC-PTM</w:t>
      </w:r>
      <w:bookmarkEnd w:id="3721"/>
      <w:bookmarkEnd w:id="3722"/>
      <w:bookmarkEnd w:id="3723"/>
      <w:bookmarkEnd w:id="3724"/>
      <w:bookmarkEnd w:id="3725"/>
      <w:bookmarkEnd w:id="3726"/>
      <w:bookmarkEnd w:id="3727"/>
      <w:bookmarkEnd w:id="3728"/>
    </w:p>
    <w:p w14:paraId="4DB75616" w14:textId="77777777" w:rsidR="009722D5" w:rsidRPr="000E4E7F" w:rsidRDefault="009722D5" w:rsidP="009722D5">
      <w:pPr>
        <w:pStyle w:val="Heading3"/>
        <w:rPr>
          <w:lang w:eastAsia="zh-CN"/>
        </w:rPr>
      </w:pPr>
      <w:bookmarkStart w:id="3729" w:name="_Toc20487099"/>
      <w:bookmarkStart w:id="3730" w:name="_Toc29342392"/>
      <w:bookmarkStart w:id="3731" w:name="_Toc29343531"/>
      <w:bookmarkStart w:id="3732" w:name="_Toc36566791"/>
      <w:bookmarkStart w:id="3733" w:name="_Toc36810222"/>
      <w:bookmarkStart w:id="3734" w:name="_Toc36846586"/>
      <w:bookmarkStart w:id="3735" w:name="_Toc36939239"/>
      <w:bookmarkStart w:id="3736" w:name="_Toc37082219"/>
      <w:r w:rsidRPr="000E4E7F">
        <w:rPr>
          <w:lang w:eastAsia="zh-CN"/>
        </w:rPr>
        <w:t>5.8a.1</w:t>
      </w:r>
      <w:r w:rsidRPr="000E4E7F">
        <w:rPr>
          <w:lang w:eastAsia="zh-CN"/>
        </w:rPr>
        <w:tab/>
        <w:t>Introduction</w:t>
      </w:r>
      <w:bookmarkEnd w:id="3729"/>
      <w:bookmarkEnd w:id="3730"/>
      <w:bookmarkEnd w:id="3731"/>
      <w:bookmarkEnd w:id="3732"/>
      <w:bookmarkEnd w:id="3733"/>
      <w:bookmarkEnd w:id="3734"/>
      <w:bookmarkEnd w:id="3735"/>
      <w:bookmarkEnd w:id="3736"/>
    </w:p>
    <w:p w14:paraId="0D6E7B96" w14:textId="77777777" w:rsidR="009722D5" w:rsidRPr="000E4E7F" w:rsidRDefault="009722D5" w:rsidP="009722D5">
      <w:pPr>
        <w:pStyle w:val="Heading4"/>
        <w:rPr>
          <w:lang w:eastAsia="zh-CN"/>
        </w:rPr>
      </w:pPr>
      <w:bookmarkStart w:id="3737" w:name="_Toc20487100"/>
      <w:bookmarkStart w:id="3738" w:name="_Toc29342393"/>
      <w:bookmarkStart w:id="3739" w:name="_Toc29343532"/>
      <w:bookmarkStart w:id="3740" w:name="_Toc36566792"/>
      <w:bookmarkStart w:id="3741" w:name="_Toc36810223"/>
      <w:bookmarkStart w:id="3742" w:name="_Toc36846587"/>
      <w:bookmarkStart w:id="3743" w:name="_Toc36939240"/>
      <w:bookmarkStart w:id="3744" w:name="_Toc37082220"/>
      <w:r w:rsidRPr="000E4E7F">
        <w:rPr>
          <w:lang w:eastAsia="zh-CN"/>
        </w:rPr>
        <w:t>5.8a.1.1</w:t>
      </w:r>
      <w:r w:rsidRPr="000E4E7F">
        <w:rPr>
          <w:lang w:eastAsia="zh-CN"/>
        </w:rPr>
        <w:tab/>
        <w:t>General</w:t>
      </w:r>
      <w:bookmarkEnd w:id="3737"/>
      <w:bookmarkEnd w:id="3738"/>
      <w:bookmarkEnd w:id="3739"/>
      <w:bookmarkEnd w:id="3740"/>
      <w:bookmarkEnd w:id="3741"/>
      <w:bookmarkEnd w:id="3742"/>
      <w:bookmarkEnd w:id="3743"/>
      <w:bookmarkEnd w:id="374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5" w:name="_Toc20487101"/>
      <w:bookmarkStart w:id="3746" w:name="_Toc29342394"/>
      <w:bookmarkStart w:id="3747" w:name="_Toc29343533"/>
      <w:bookmarkStart w:id="3748" w:name="_Toc36566793"/>
      <w:bookmarkStart w:id="3749" w:name="_Toc36810224"/>
      <w:bookmarkStart w:id="3750" w:name="_Toc36846588"/>
      <w:bookmarkStart w:id="3751" w:name="_Toc36939241"/>
      <w:bookmarkStart w:id="3752" w:name="_Toc37082221"/>
      <w:r w:rsidRPr="000E4E7F">
        <w:rPr>
          <w:lang w:eastAsia="zh-CN"/>
        </w:rPr>
        <w:t>5.8a.1.2</w:t>
      </w:r>
      <w:r w:rsidRPr="000E4E7F">
        <w:rPr>
          <w:lang w:eastAsia="zh-CN"/>
        </w:rPr>
        <w:tab/>
        <w:t>SC-MCCH scheduling</w:t>
      </w:r>
      <w:bookmarkEnd w:id="3745"/>
      <w:bookmarkEnd w:id="3746"/>
      <w:bookmarkEnd w:id="3747"/>
      <w:bookmarkEnd w:id="3748"/>
      <w:bookmarkEnd w:id="3749"/>
      <w:bookmarkEnd w:id="3750"/>
      <w:bookmarkEnd w:id="3751"/>
      <w:bookmarkEnd w:id="375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3" w:name="_Toc20487102"/>
      <w:bookmarkStart w:id="3754" w:name="_Toc29342395"/>
      <w:bookmarkStart w:id="3755" w:name="_Toc29343534"/>
      <w:bookmarkStart w:id="3756" w:name="_Toc36566794"/>
      <w:bookmarkStart w:id="3757" w:name="_Toc36810225"/>
      <w:bookmarkStart w:id="3758" w:name="_Toc36846589"/>
      <w:bookmarkStart w:id="3759" w:name="_Toc36939242"/>
      <w:bookmarkStart w:id="3760" w:name="_Toc37082222"/>
      <w:r w:rsidRPr="000E4E7F">
        <w:rPr>
          <w:lang w:eastAsia="zh-CN"/>
        </w:rPr>
        <w:t>5.8a.1.3</w:t>
      </w:r>
      <w:r w:rsidRPr="000E4E7F">
        <w:rPr>
          <w:lang w:eastAsia="zh-CN"/>
        </w:rPr>
        <w:tab/>
        <w:t>SC-MCCH information validity and notification of changes</w:t>
      </w:r>
      <w:bookmarkEnd w:id="3753"/>
      <w:bookmarkEnd w:id="3754"/>
      <w:bookmarkEnd w:id="3755"/>
      <w:bookmarkEnd w:id="3756"/>
      <w:bookmarkEnd w:id="3757"/>
      <w:bookmarkEnd w:id="3758"/>
      <w:bookmarkEnd w:id="3759"/>
      <w:bookmarkEnd w:id="376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1" w:name="_Toc20487103"/>
      <w:bookmarkStart w:id="3762" w:name="_Toc29342396"/>
      <w:bookmarkStart w:id="3763" w:name="_Toc29343535"/>
      <w:bookmarkStart w:id="3764" w:name="_Toc36566795"/>
      <w:bookmarkStart w:id="3765" w:name="_Toc36810226"/>
      <w:bookmarkStart w:id="3766" w:name="_Toc36846590"/>
      <w:bookmarkStart w:id="3767" w:name="_Toc36939243"/>
      <w:bookmarkStart w:id="3768" w:name="_Toc37082223"/>
      <w:r w:rsidRPr="000E4E7F">
        <w:rPr>
          <w:lang w:eastAsia="zh-CN"/>
        </w:rPr>
        <w:t>5.8a.1.4</w:t>
      </w:r>
      <w:r w:rsidRPr="000E4E7F">
        <w:rPr>
          <w:lang w:eastAsia="zh-CN"/>
        </w:rPr>
        <w:tab/>
        <w:t>Procedures</w:t>
      </w:r>
      <w:bookmarkEnd w:id="3761"/>
      <w:bookmarkEnd w:id="3762"/>
      <w:bookmarkEnd w:id="3763"/>
      <w:bookmarkEnd w:id="3764"/>
      <w:bookmarkEnd w:id="3765"/>
      <w:bookmarkEnd w:id="3766"/>
      <w:bookmarkEnd w:id="3767"/>
      <w:bookmarkEnd w:id="376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9" w:name="_Toc20487104"/>
      <w:bookmarkStart w:id="3770" w:name="_Toc29342397"/>
      <w:bookmarkStart w:id="3771" w:name="_Toc29343536"/>
      <w:bookmarkStart w:id="3772" w:name="_Toc36566796"/>
      <w:bookmarkStart w:id="3773" w:name="_Toc36810227"/>
      <w:bookmarkStart w:id="3774" w:name="_Toc36846591"/>
      <w:bookmarkStart w:id="3775" w:name="_Toc36939244"/>
      <w:bookmarkStart w:id="3776" w:name="_Toc37082224"/>
      <w:r w:rsidRPr="000E4E7F">
        <w:rPr>
          <w:lang w:eastAsia="zh-CN"/>
        </w:rPr>
        <w:t>5.8a.2</w:t>
      </w:r>
      <w:r w:rsidRPr="000E4E7F">
        <w:rPr>
          <w:lang w:eastAsia="zh-CN"/>
        </w:rPr>
        <w:tab/>
        <w:t>SC-MCCH information acquisition</w:t>
      </w:r>
      <w:bookmarkEnd w:id="3769"/>
      <w:bookmarkEnd w:id="3770"/>
      <w:bookmarkEnd w:id="3771"/>
      <w:bookmarkEnd w:id="3772"/>
      <w:bookmarkEnd w:id="3773"/>
      <w:bookmarkEnd w:id="3774"/>
      <w:bookmarkEnd w:id="3775"/>
      <w:bookmarkEnd w:id="3776"/>
    </w:p>
    <w:p w14:paraId="282302A9" w14:textId="77777777" w:rsidR="009722D5" w:rsidRPr="000E4E7F" w:rsidRDefault="009722D5" w:rsidP="009722D5">
      <w:pPr>
        <w:pStyle w:val="Heading4"/>
        <w:rPr>
          <w:lang w:eastAsia="zh-CN"/>
        </w:rPr>
      </w:pPr>
      <w:bookmarkStart w:id="3777" w:name="_Toc20487105"/>
      <w:bookmarkStart w:id="3778" w:name="_Toc29342398"/>
      <w:bookmarkStart w:id="3779" w:name="_Toc29343537"/>
      <w:bookmarkStart w:id="3780" w:name="_Toc36566797"/>
      <w:bookmarkStart w:id="3781" w:name="_Toc36810228"/>
      <w:bookmarkStart w:id="3782" w:name="_Toc36846592"/>
      <w:bookmarkStart w:id="3783" w:name="_Toc36939245"/>
      <w:bookmarkStart w:id="3784" w:name="_Toc37082225"/>
      <w:r w:rsidRPr="000E4E7F">
        <w:rPr>
          <w:lang w:eastAsia="zh-CN"/>
        </w:rPr>
        <w:t>5.8a.2.1</w:t>
      </w:r>
      <w:r w:rsidRPr="000E4E7F">
        <w:rPr>
          <w:lang w:eastAsia="zh-CN"/>
        </w:rPr>
        <w:tab/>
        <w:t>General</w:t>
      </w:r>
      <w:bookmarkEnd w:id="3777"/>
      <w:bookmarkEnd w:id="3778"/>
      <w:bookmarkEnd w:id="3779"/>
      <w:bookmarkEnd w:id="3780"/>
      <w:bookmarkEnd w:id="3781"/>
      <w:bookmarkEnd w:id="3782"/>
      <w:bookmarkEnd w:id="3783"/>
      <w:bookmarkEnd w:id="3784"/>
    </w:p>
    <w:p w14:paraId="6229C4EA" w14:textId="77777777" w:rsidR="009722D5" w:rsidRPr="000E4E7F" w:rsidRDefault="009722D5" w:rsidP="009722D5">
      <w:pPr>
        <w:pStyle w:val="TH"/>
      </w:pPr>
      <w:r w:rsidRPr="000E4E7F">
        <w:object w:dxaOrig="7320" w:dyaOrig="2282" w14:anchorId="43FB9F98">
          <v:shape id="_x0000_i1125" type="#_x0000_t75" style="width:295.5pt;height:95.8pt" o:ole="" fillcolor="window">
            <v:imagedata r:id="rId212" o:title=""/>
          </v:shape>
          <o:OLEObject Type="Embed" ProgID="Word.Picture.8" ShapeID="_x0000_i1125" DrawAspect="Content" ObjectID="_1648894308"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5" w:name="_Toc20487106"/>
      <w:bookmarkStart w:id="3786" w:name="_Toc29342399"/>
      <w:bookmarkStart w:id="3787" w:name="_Toc29343538"/>
      <w:bookmarkStart w:id="3788" w:name="_Toc36566798"/>
      <w:bookmarkStart w:id="3789" w:name="_Toc36810229"/>
      <w:bookmarkStart w:id="3790" w:name="_Toc36846593"/>
      <w:bookmarkStart w:id="3791" w:name="_Toc36939246"/>
      <w:bookmarkStart w:id="3792" w:name="_Toc37082226"/>
      <w:r w:rsidRPr="000E4E7F">
        <w:rPr>
          <w:lang w:eastAsia="zh-CN"/>
        </w:rPr>
        <w:t>5.8a.2.2</w:t>
      </w:r>
      <w:r w:rsidRPr="000E4E7F">
        <w:rPr>
          <w:lang w:eastAsia="zh-CN"/>
        </w:rPr>
        <w:tab/>
        <w:t>Initiation</w:t>
      </w:r>
      <w:bookmarkEnd w:id="3785"/>
      <w:bookmarkEnd w:id="3786"/>
      <w:bookmarkEnd w:id="3787"/>
      <w:bookmarkEnd w:id="3788"/>
      <w:bookmarkEnd w:id="3789"/>
      <w:bookmarkEnd w:id="3790"/>
      <w:bookmarkEnd w:id="3791"/>
      <w:bookmarkEnd w:id="379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3" w:name="_Toc20487107"/>
      <w:bookmarkStart w:id="3794" w:name="_Toc29342400"/>
      <w:bookmarkStart w:id="3795" w:name="_Toc29343539"/>
      <w:bookmarkStart w:id="3796" w:name="_Toc36566799"/>
      <w:bookmarkStart w:id="3797" w:name="_Toc36810230"/>
      <w:bookmarkStart w:id="3798" w:name="_Toc36846594"/>
      <w:bookmarkStart w:id="3799" w:name="_Toc36939247"/>
      <w:bookmarkStart w:id="3800" w:name="_Toc37082227"/>
      <w:r w:rsidRPr="000E4E7F">
        <w:rPr>
          <w:lang w:eastAsia="zh-CN"/>
        </w:rPr>
        <w:t>5.8a.2.3</w:t>
      </w:r>
      <w:r w:rsidRPr="000E4E7F">
        <w:rPr>
          <w:lang w:eastAsia="zh-CN"/>
        </w:rPr>
        <w:tab/>
        <w:t>SC-MCCH information acquisition by the UE</w:t>
      </w:r>
      <w:bookmarkEnd w:id="3793"/>
      <w:bookmarkEnd w:id="3794"/>
      <w:bookmarkEnd w:id="3795"/>
      <w:bookmarkEnd w:id="3796"/>
      <w:bookmarkEnd w:id="3797"/>
      <w:bookmarkEnd w:id="3798"/>
      <w:bookmarkEnd w:id="3799"/>
      <w:bookmarkEnd w:id="380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1" w:name="_Toc20487108"/>
      <w:bookmarkStart w:id="3802" w:name="_Toc29342401"/>
      <w:bookmarkStart w:id="3803" w:name="_Toc29343540"/>
      <w:bookmarkStart w:id="3804" w:name="_Toc36566800"/>
      <w:bookmarkStart w:id="3805" w:name="_Toc36810231"/>
      <w:bookmarkStart w:id="3806" w:name="_Toc36846595"/>
      <w:bookmarkStart w:id="3807" w:name="_Toc36939248"/>
      <w:bookmarkStart w:id="3808" w:name="_Toc37082228"/>
      <w:r w:rsidRPr="000E4E7F">
        <w:t>5.8a.2.4</w:t>
      </w:r>
      <w:r w:rsidRPr="000E4E7F">
        <w:tab/>
        <w:t xml:space="preserve">Actions upon reception of the </w:t>
      </w:r>
      <w:r w:rsidRPr="000E4E7F">
        <w:rPr>
          <w:i/>
        </w:rPr>
        <w:t>SCPTMConfiguration</w:t>
      </w:r>
      <w:r w:rsidRPr="000E4E7F">
        <w:t xml:space="preserve"> message</w:t>
      </w:r>
      <w:bookmarkEnd w:id="3801"/>
      <w:bookmarkEnd w:id="3802"/>
      <w:bookmarkEnd w:id="3803"/>
      <w:bookmarkEnd w:id="3804"/>
      <w:bookmarkEnd w:id="3805"/>
      <w:bookmarkEnd w:id="3806"/>
      <w:bookmarkEnd w:id="3807"/>
      <w:bookmarkEnd w:id="380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9" w:name="_Toc20487109"/>
      <w:bookmarkStart w:id="3810" w:name="_Toc29342402"/>
      <w:bookmarkStart w:id="3811" w:name="_Toc29343541"/>
      <w:bookmarkStart w:id="3812" w:name="_Toc36566801"/>
      <w:bookmarkStart w:id="3813" w:name="_Toc36810232"/>
      <w:bookmarkStart w:id="3814" w:name="_Toc36846596"/>
      <w:bookmarkStart w:id="3815" w:name="_Toc36939249"/>
      <w:bookmarkStart w:id="3816" w:name="_Toc37082229"/>
      <w:r w:rsidRPr="000E4E7F">
        <w:rPr>
          <w:lang w:eastAsia="zh-CN"/>
        </w:rPr>
        <w:t>5.8a.3</w:t>
      </w:r>
      <w:r w:rsidRPr="000E4E7F">
        <w:rPr>
          <w:lang w:eastAsia="zh-CN"/>
        </w:rPr>
        <w:tab/>
        <w:t>SC-PTM radio bearer configuration</w:t>
      </w:r>
      <w:bookmarkEnd w:id="3809"/>
      <w:bookmarkEnd w:id="3810"/>
      <w:bookmarkEnd w:id="3811"/>
      <w:bookmarkEnd w:id="3812"/>
      <w:bookmarkEnd w:id="3813"/>
      <w:bookmarkEnd w:id="3814"/>
      <w:bookmarkEnd w:id="3815"/>
      <w:bookmarkEnd w:id="3816"/>
    </w:p>
    <w:p w14:paraId="668238D3" w14:textId="77777777" w:rsidR="009722D5" w:rsidRPr="000E4E7F" w:rsidRDefault="009722D5" w:rsidP="009722D5">
      <w:pPr>
        <w:pStyle w:val="Heading4"/>
        <w:rPr>
          <w:lang w:eastAsia="zh-CN"/>
        </w:rPr>
      </w:pPr>
      <w:bookmarkStart w:id="3817" w:name="_Toc20487110"/>
      <w:bookmarkStart w:id="3818" w:name="_Toc29342403"/>
      <w:bookmarkStart w:id="3819" w:name="_Toc29343542"/>
      <w:bookmarkStart w:id="3820" w:name="_Toc36566802"/>
      <w:bookmarkStart w:id="3821" w:name="_Toc36810233"/>
      <w:bookmarkStart w:id="3822" w:name="_Toc36846597"/>
      <w:bookmarkStart w:id="3823" w:name="_Toc36939250"/>
      <w:bookmarkStart w:id="3824" w:name="_Toc37082230"/>
      <w:r w:rsidRPr="000E4E7F">
        <w:rPr>
          <w:lang w:eastAsia="zh-CN"/>
        </w:rPr>
        <w:t>5.8a.3.1</w:t>
      </w:r>
      <w:r w:rsidRPr="000E4E7F">
        <w:rPr>
          <w:lang w:eastAsia="zh-CN"/>
        </w:rPr>
        <w:tab/>
        <w:t>General</w:t>
      </w:r>
      <w:bookmarkEnd w:id="3817"/>
      <w:bookmarkEnd w:id="3818"/>
      <w:bookmarkEnd w:id="3819"/>
      <w:bookmarkEnd w:id="3820"/>
      <w:bookmarkEnd w:id="3821"/>
      <w:bookmarkEnd w:id="3822"/>
      <w:bookmarkEnd w:id="3823"/>
      <w:bookmarkEnd w:id="382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5" w:name="_Toc20487111"/>
      <w:bookmarkStart w:id="3826" w:name="_Toc29342404"/>
      <w:bookmarkStart w:id="3827" w:name="_Toc29343543"/>
      <w:bookmarkStart w:id="3828" w:name="_Toc36566803"/>
      <w:bookmarkStart w:id="3829" w:name="_Toc36810234"/>
      <w:bookmarkStart w:id="3830" w:name="_Toc36846598"/>
      <w:bookmarkStart w:id="3831" w:name="_Toc36939251"/>
      <w:bookmarkStart w:id="3832" w:name="_Toc37082231"/>
      <w:r w:rsidRPr="000E4E7F">
        <w:rPr>
          <w:lang w:eastAsia="zh-CN"/>
        </w:rPr>
        <w:t>5.8a.3.2</w:t>
      </w:r>
      <w:r w:rsidRPr="000E4E7F">
        <w:rPr>
          <w:lang w:eastAsia="zh-CN"/>
        </w:rPr>
        <w:tab/>
        <w:t>Initiation</w:t>
      </w:r>
      <w:bookmarkEnd w:id="3825"/>
      <w:bookmarkEnd w:id="3826"/>
      <w:bookmarkEnd w:id="3827"/>
      <w:bookmarkEnd w:id="3828"/>
      <w:bookmarkEnd w:id="3829"/>
      <w:bookmarkEnd w:id="3830"/>
      <w:bookmarkEnd w:id="3831"/>
      <w:bookmarkEnd w:id="383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3" w:name="_Toc20487112"/>
      <w:bookmarkStart w:id="3834" w:name="_Toc29342405"/>
      <w:bookmarkStart w:id="3835" w:name="_Toc29343544"/>
      <w:bookmarkStart w:id="3836" w:name="_Toc36566804"/>
      <w:bookmarkStart w:id="3837" w:name="_Toc36810235"/>
      <w:bookmarkStart w:id="3838" w:name="_Toc36846599"/>
      <w:bookmarkStart w:id="3839" w:name="_Toc36939252"/>
      <w:bookmarkStart w:id="3840" w:name="_Toc37082232"/>
      <w:r w:rsidRPr="000E4E7F">
        <w:rPr>
          <w:lang w:eastAsia="zh-CN"/>
        </w:rPr>
        <w:t>5.8a.3.3</w:t>
      </w:r>
      <w:r w:rsidRPr="000E4E7F">
        <w:rPr>
          <w:lang w:eastAsia="zh-CN"/>
        </w:rPr>
        <w:tab/>
        <w:t>SC-MRB establishment</w:t>
      </w:r>
      <w:bookmarkEnd w:id="3833"/>
      <w:bookmarkEnd w:id="3834"/>
      <w:bookmarkEnd w:id="3835"/>
      <w:bookmarkEnd w:id="3836"/>
      <w:bookmarkEnd w:id="3837"/>
      <w:bookmarkEnd w:id="3838"/>
      <w:bookmarkEnd w:id="3839"/>
      <w:bookmarkEnd w:id="384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1" w:name="_Toc20487113"/>
      <w:bookmarkStart w:id="3842" w:name="_Toc29342406"/>
      <w:bookmarkStart w:id="3843" w:name="_Toc29343545"/>
      <w:bookmarkStart w:id="3844" w:name="_Toc36566805"/>
      <w:bookmarkStart w:id="3845" w:name="_Toc36810236"/>
      <w:bookmarkStart w:id="3846" w:name="_Toc36846600"/>
      <w:bookmarkStart w:id="3847" w:name="_Toc36939253"/>
      <w:bookmarkStart w:id="3848" w:name="_Toc37082233"/>
      <w:r w:rsidRPr="000E4E7F">
        <w:rPr>
          <w:lang w:eastAsia="zh-CN"/>
        </w:rPr>
        <w:t>5.8a.3.4</w:t>
      </w:r>
      <w:r w:rsidRPr="000E4E7F">
        <w:rPr>
          <w:lang w:eastAsia="zh-CN"/>
        </w:rPr>
        <w:tab/>
        <w:t>SC-MRB release</w:t>
      </w:r>
      <w:bookmarkEnd w:id="3841"/>
      <w:bookmarkEnd w:id="3842"/>
      <w:bookmarkEnd w:id="3843"/>
      <w:bookmarkEnd w:id="3844"/>
      <w:bookmarkEnd w:id="3845"/>
      <w:bookmarkEnd w:id="3846"/>
      <w:bookmarkEnd w:id="3847"/>
      <w:bookmarkEnd w:id="384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9" w:name="_Toc20487114"/>
      <w:bookmarkStart w:id="3850" w:name="_Toc29342407"/>
      <w:bookmarkStart w:id="3851" w:name="_Toc29343546"/>
      <w:bookmarkStart w:id="3852" w:name="_Toc36566806"/>
      <w:bookmarkStart w:id="3853" w:name="_Toc36810237"/>
      <w:bookmarkStart w:id="3854" w:name="_Toc36846601"/>
      <w:bookmarkStart w:id="3855" w:name="_Toc36939254"/>
      <w:bookmarkStart w:id="3856" w:name="_Toc37082234"/>
      <w:r w:rsidRPr="000E4E7F">
        <w:t>5.9</w:t>
      </w:r>
      <w:r w:rsidRPr="000E4E7F">
        <w:tab/>
        <w:t>RN procedures</w:t>
      </w:r>
      <w:bookmarkEnd w:id="3849"/>
      <w:bookmarkEnd w:id="3850"/>
      <w:bookmarkEnd w:id="3851"/>
      <w:bookmarkEnd w:id="3852"/>
      <w:bookmarkEnd w:id="3853"/>
      <w:bookmarkEnd w:id="3854"/>
      <w:bookmarkEnd w:id="3855"/>
      <w:bookmarkEnd w:id="3856"/>
    </w:p>
    <w:p w14:paraId="3F5038E1" w14:textId="77777777" w:rsidR="009722D5" w:rsidRPr="000E4E7F" w:rsidRDefault="009722D5" w:rsidP="009722D5">
      <w:pPr>
        <w:pStyle w:val="Heading3"/>
      </w:pPr>
      <w:bookmarkStart w:id="3857" w:name="_Toc20487115"/>
      <w:bookmarkStart w:id="3858" w:name="_Toc29342408"/>
      <w:bookmarkStart w:id="3859" w:name="_Toc29343547"/>
      <w:bookmarkStart w:id="3860" w:name="_Toc36566807"/>
      <w:bookmarkStart w:id="3861" w:name="_Toc36810238"/>
      <w:bookmarkStart w:id="3862" w:name="_Toc36846602"/>
      <w:bookmarkStart w:id="3863" w:name="_Toc36939255"/>
      <w:bookmarkStart w:id="3864" w:name="_Toc37082235"/>
      <w:r w:rsidRPr="000E4E7F">
        <w:t>5.9.1</w:t>
      </w:r>
      <w:r w:rsidRPr="000E4E7F">
        <w:tab/>
        <w:t>RN reconfiguration</w:t>
      </w:r>
      <w:bookmarkEnd w:id="3857"/>
      <w:bookmarkEnd w:id="3858"/>
      <w:bookmarkEnd w:id="3859"/>
      <w:bookmarkEnd w:id="3860"/>
      <w:bookmarkEnd w:id="3861"/>
      <w:bookmarkEnd w:id="3862"/>
      <w:bookmarkEnd w:id="3863"/>
      <w:bookmarkEnd w:id="3864"/>
    </w:p>
    <w:p w14:paraId="03A2DF51" w14:textId="77777777" w:rsidR="009722D5" w:rsidRPr="000E4E7F" w:rsidRDefault="009722D5" w:rsidP="009722D5">
      <w:pPr>
        <w:pStyle w:val="Heading4"/>
        <w:ind w:left="0" w:firstLine="0"/>
      </w:pPr>
      <w:bookmarkStart w:id="3865" w:name="_Toc20487116"/>
      <w:bookmarkStart w:id="3866" w:name="_Toc29342409"/>
      <w:bookmarkStart w:id="3867" w:name="_Toc29343548"/>
      <w:bookmarkStart w:id="3868" w:name="_Toc36566808"/>
      <w:bookmarkStart w:id="3869" w:name="_Toc36810239"/>
      <w:bookmarkStart w:id="3870" w:name="_Toc36846603"/>
      <w:bookmarkStart w:id="3871" w:name="_Toc36939256"/>
      <w:bookmarkStart w:id="3872" w:name="_Toc37082236"/>
      <w:r w:rsidRPr="000E4E7F">
        <w:t>5.9.1.1</w:t>
      </w:r>
      <w:r w:rsidRPr="000E4E7F">
        <w:tab/>
        <w:t>General</w:t>
      </w:r>
      <w:bookmarkEnd w:id="3865"/>
      <w:bookmarkEnd w:id="3866"/>
      <w:bookmarkEnd w:id="3867"/>
      <w:bookmarkEnd w:id="3868"/>
      <w:bookmarkEnd w:id="3869"/>
      <w:bookmarkEnd w:id="3870"/>
      <w:bookmarkEnd w:id="3871"/>
      <w:bookmarkEnd w:id="3872"/>
    </w:p>
    <w:bookmarkStart w:id="3873" w:name="_MON_1353619415"/>
    <w:bookmarkStart w:id="3874" w:name="_MON_1344778277"/>
    <w:bookmarkStart w:id="3875" w:name="_MON_1344778294"/>
    <w:bookmarkEnd w:id="3873"/>
    <w:bookmarkEnd w:id="3874"/>
    <w:bookmarkEnd w:id="3875"/>
    <w:bookmarkStart w:id="3876" w:name="_MON_1345692313"/>
    <w:bookmarkEnd w:id="3876"/>
    <w:p w14:paraId="1A5DD628" w14:textId="77777777" w:rsidR="009722D5" w:rsidRPr="000E4E7F" w:rsidRDefault="009722D5" w:rsidP="009722D5">
      <w:pPr>
        <w:pStyle w:val="TH"/>
      </w:pPr>
      <w:r w:rsidRPr="000E4E7F">
        <w:object w:dxaOrig="7574" w:dyaOrig="2714" w14:anchorId="27265AEB">
          <v:shape id="_x0000_i1126" type="#_x0000_t75" style="width:351.85pt;height:127.7pt" o:ole="">
            <v:imagedata r:id="rId214" o:title=""/>
          </v:shape>
          <o:OLEObject Type="Embed" ProgID="Word.Picture.8" ShapeID="_x0000_i1126" DrawAspect="Content" ObjectID="_1648894309"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7" w:name="_Toc20487117"/>
      <w:bookmarkStart w:id="3878" w:name="_Toc29342410"/>
      <w:bookmarkStart w:id="3879" w:name="_Toc29343549"/>
      <w:bookmarkStart w:id="3880" w:name="_Toc36566809"/>
      <w:bookmarkStart w:id="3881" w:name="_Toc36810240"/>
      <w:bookmarkStart w:id="3882" w:name="_Toc36846604"/>
      <w:bookmarkStart w:id="3883" w:name="_Toc36939257"/>
      <w:bookmarkStart w:id="3884" w:name="_Toc37082237"/>
      <w:r w:rsidRPr="000E4E7F">
        <w:t>5.9.1.2</w:t>
      </w:r>
      <w:r w:rsidRPr="000E4E7F">
        <w:tab/>
        <w:t>Initiation</w:t>
      </w:r>
      <w:bookmarkEnd w:id="3877"/>
      <w:bookmarkEnd w:id="3878"/>
      <w:bookmarkEnd w:id="3879"/>
      <w:bookmarkEnd w:id="3880"/>
      <w:bookmarkEnd w:id="3881"/>
      <w:bookmarkEnd w:id="3882"/>
      <w:bookmarkEnd w:id="3883"/>
      <w:bookmarkEnd w:id="388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5" w:name="_Toc20487118"/>
      <w:bookmarkStart w:id="3886" w:name="_Toc29342411"/>
      <w:bookmarkStart w:id="3887" w:name="_Toc29343550"/>
      <w:bookmarkStart w:id="3888" w:name="_Toc36566810"/>
      <w:bookmarkStart w:id="3889" w:name="_Toc36810241"/>
      <w:bookmarkStart w:id="3890" w:name="_Toc36846605"/>
      <w:bookmarkStart w:id="3891" w:name="_Toc36939258"/>
      <w:bookmarkStart w:id="3892" w:name="_Toc37082238"/>
      <w:r w:rsidRPr="000E4E7F">
        <w:t>5.9.1.3</w:t>
      </w:r>
      <w:r w:rsidRPr="000E4E7F">
        <w:tab/>
        <w:t xml:space="preserve">Reception of the </w:t>
      </w:r>
      <w:r w:rsidRPr="000E4E7F">
        <w:rPr>
          <w:i/>
        </w:rPr>
        <w:t>RNReconfiguration</w:t>
      </w:r>
      <w:r w:rsidRPr="000E4E7F">
        <w:t xml:space="preserve"> by the RN</w:t>
      </w:r>
      <w:bookmarkEnd w:id="3885"/>
      <w:bookmarkEnd w:id="3886"/>
      <w:bookmarkEnd w:id="3887"/>
      <w:bookmarkEnd w:id="3888"/>
      <w:bookmarkEnd w:id="3889"/>
      <w:bookmarkEnd w:id="3890"/>
      <w:bookmarkEnd w:id="3891"/>
      <w:bookmarkEnd w:id="389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3" w:name="_Toc20487119"/>
      <w:bookmarkStart w:id="3894" w:name="_Toc29342412"/>
      <w:bookmarkStart w:id="3895" w:name="_Toc29343551"/>
      <w:bookmarkStart w:id="3896" w:name="_Toc36566811"/>
      <w:bookmarkStart w:id="3897" w:name="_Toc36810242"/>
      <w:bookmarkStart w:id="3898" w:name="_Toc36846606"/>
      <w:bookmarkStart w:id="3899" w:name="_Toc36939259"/>
      <w:bookmarkStart w:id="3900" w:name="_Toc37082239"/>
      <w:r w:rsidRPr="000E4E7F">
        <w:t>5.10</w:t>
      </w:r>
      <w:r w:rsidRPr="000E4E7F">
        <w:tab/>
        <w:t>Sidelink</w:t>
      </w:r>
      <w:bookmarkEnd w:id="3893"/>
      <w:bookmarkEnd w:id="3894"/>
      <w:bookmarkEnd w:id="3895"/>
      <w:bookmarkEnd w:id="3896"/>
      <w:bookmarkEnd w:id="3897"/>
      <w:bookmarkEnd w:id="3898"/>
      <w:bookmarkEnd w:id="3899"/>
      <w:bookmarkEnd w:id="3900"/>
    </w:p>
    <w:p w14:paraId="408B9FCC" w14:textId="77777777" w:rsidR="009722D5" w:rsidRPr="000E4E7F" w:rsidRDefault="009722D5" w:rsidP="009722D5">
      <w:pPr>
        <w:pStyle w:val="Heading3"/>
      </w:pPr>
      <w:bookmarkStart w:id="3901" w:name="_Toc20487120"/>
      <w:bookmarkStart w:id="3902" w:name="_Toc29342413"/>
      <w:bookmarkStart w:id="3903" w:name="_Toc29343552"/>
      <w:bookmarkStart w:id="3904" w:name="_Toc36566812"/>
      <w:bookmarkStart w:id="3905" w:name="_Toc36810243"/>
      <w:bookmarkStart w:id="3906" w:name="_Toc36846607"/>
      <w:bookmarkStart w:id="3907" w:name="_Toc36939260"/>
      <w:bookmarkStart w:id="3908" w:name="_Toc37082240"/>
      <w:r w:rsidRPr="000E4E7F">
        <w:t>5.10.1</w:t>
      </w:r>
      <w:r w:rsidRPr="000E4E7F">
        <w:tab/>
        <w:t>Introduction</w:t>
      </w:r>
      <w:bookmarkEnd w:id="3901"/>
      <w:bookmarkEnd w:id="3902"/>
      <w:bookmarkEnd w:id="3903"/>
      <w:bookmarkEnd w:id="3904"/>
      <w:bookmarkEnd w:id="3905"/>
      <w:bookmarkEnd w:id="3906"/>
      <w:bookmarkEnd w:id="3907"/>
      <w:bookmarkEnd w:id="390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9" w:name="_Toc20487121"/>
      <w:bookmarkStart w:id="3910" w:name="_Toc29342414"/>
      <w:bookmarkStart w:id="3911" w:name="_Toc29343553"/>
      <w:bookmarkStart w:id="3912" w:name="_Toc36566813"/>
      <w:bookmarkStart w:id="3913" w:name="_Toc36810244"/>
      <w:bookmarkStart w:id="3914" w:name="_Toc36846608"/>
      <w:bookmarkStart w:id="3915" w:name="_Toc36939261"/>
      <w:bookmarkStart w:id="391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9"/>
      <w:bookmarkEnd w:id="3910"/>
      <w:bookmarkEnd w:id="3911"/>
      <w:bookmarkEnd w:id="3912"/>
      <w:bookmarkEnd w:id="3913"/>
      <w:bookmarkEnd w:id="3914"/>
      <w:bookmarkEnd w:id="3915"/>
      <w:bookmarkEnd w:id="3916"/>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7" w:name="_Toc29342415"/>
      <w:bookmarkStart w:id="3918" w:name="_Toc29343554"/>
      <w:bookmarkStart w:id="3919" w:name="_Toc36566814"/>
      <w:bookmarkStart w:id="3920" w:name="_Toc36810245"/>
      <w:bookmarkStart w:id="3921" w:name="_Toc36846609"/>
      <w:bookmarkStart w:id="3922" w:name="_Toc36939262"/>
      <w:bookmarkStart w:id="3923"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7"/>
      <w:bookmarkEnd w:id="3918"/>
      <w:bookmarkEnd w:id="3919"/>
      <w:bookmarkEnd w:id="3920"/>
      <w:bookmarkEnd w:id="3921"/>
      <w:bookmarkEnd w:id="3922"/>
      <w:bookmarkEnd w:id="3923"/>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4" w:name="_Toc29342416"/>
      <w:bookmarkStart w:id="3925" w:name="_Toc29343555"/>
      <w:bookmarkStart w:id="3926" w:name="_Toc36566815"/>
      <w:bookmarkStart w:id="3927" w:name="_Toc36810246"/>
      <w:bookmarkStart w:id="3928" w:name="_Toc36846610"/>
      <w:bookmarkStart w:id="3929" w:name="_Toc36939263"/>
      <w:bookmarkStart w:id="393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4"/>
      <w:bookmarkEnd w:id="3925"/>
      <w:bookmarkEnd w:id="3926"/>
      <w:bookmarkEnd w:id="3927"/>
      <w:bookmarkEnd w:id="3928"/>
      <w:bookmarkEnd w:id="3929"/>
      <w:bookmarkEnd w:id="3930"/>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1" w:name="_Toc20487122"/>
      <w:bookmarkStart w:id="3932" w:name="_Toc29342417"/>
      <w:bookmarkStart w:id="3933" w:name="_Toc29343556"/>
      <w:bookmarkStart w:id="3934" w:name="_Toc36566816"/>
      <w:bookmarkStart w:id="3935" w:name="_Toc36810247"/>
      <w:bookmarkStart w:id="3936" w:name="_Toc36846611"/>
      <w:bookmarkStart w:id="3937" w:name="_Toc36939264"/>
      <w:bookmarkStart w:id="393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1"/>
      <w:bookmarkEnd w:id="3932"/>
      <w:bookmarkEnd w:id="3933"/>
      <w:bookmarkEnd w:id="3934"/>
      <w:bookmarkEnd w:id="3935"/>
      <w:bookmarkEnd w:id="3936"/>
      <w:bookmarkEnd w:id="3937"/>
      <w:bookmarkEnd w:id="393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9" w:name="OLE_LINK176"/>
      <w:bookmarkStart w:id="3940" w:name="OLE_LINK177"/>
      <w:r w:rsidR="00F450A4" w:rsidRPr="000E4E7F">
        <w:t>and TS 38.304 [92], clause x.x</w:t>
      </w:r>
      <w:bookmarkEnd w:id="3939"/>
      <w:bookmarkEnd w:id="3940"/>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1" w:name="_Toc20487123"/>
      <w:bookmarkStart w:id="3942" w:name="_Toc29342418"/>
      <w:bookmarkStart w:id="3943" w:name="_Toc29343557"/>
      <w:bookmarkStart w:id="3944" w:name="_Toc36566817"/>
      <w:bookmarkStart w:id="3945" w:name="_Toc36810248"/>
      <w:bookmarkStart w:id="3946" w:name="_Toc36846612"/>
      <w:bookmarkStart w:id="3947" w:name="_Toc36939265"/>
      <w:bookmarkStart w:id="3948" w:name="_Toc37082245"/>
      <w:r w:rsidRPr="000E4E7F">
        <w:t>5.10.2</w:t>
      </w:r>
      <w:r w:rsidRPr="000E4E7F">
        <w:tab/>
        <w:t>Sidelink UE information</w:t>
      </w:r>
      <w:bookmarkEnd w:id="3941"/>
      <w:bookmarkEnd w:id="3942"/>
      <w:bookmarkEnd w:id="3943"/>
      <w:bookmarkEnd w:id="3944"/>
      <w:bookmarkEnd w:id="3945"/>
      <w:bookmarkEnd w:id="3946"/>
      <w:bookmarkEnd w:id="3947"/>
      <w:bookmarkEnd w:id="3948"/>
    </w:p>
    <w:p w14:paraId="20E0B42E" w14:textId="77777777" w:rsidR="009722D5" w:rsidRPr="000E4E7F" w:rsidRDefault="009722D5" w:rsidP="009722D5">
      <w:pPr>
        <w:pStyle w:val="Heading4"/>
      </w:pPr>
      <w:bookmarkStart w:id="3949" w:name="_Toc20487124"/>
      <w:bookmarkStart w:id="3950" w:name="_Toc29342419"/>
      <w:bookmarkStart w:id="3951" w:name="_Toc29343558"/>
      <w:bookmarkStart w:id="3952" w:name="_Toc36566818"/>
      <w:bookmarkStart w:id="3953" w:name="_Toc36810249"/>
      <w:bookmarkStart w:id="3954" w:name="_Toc36846613"/>
      <w:bookmarkStart w:id="3955" w:name="_Toc36939266"/>
      <w:bookmarkStart w:id="3956" w:name="_Toc37082246"/>
      <w:r w:rsidRPr="000E4E7F">
        <w:t>5.10.2.1</w:t>
      </w:r>
      <w:r w:rsidRPr="000E4E7F">
        <w:tab/>
        <w:t>General</w:t>
      </w:r>
      <w:bookmarkEnd w:id="3949"/>
      <w:bookmarkEnd w:id="3950"/>
      <w:bookmarkEnd w:id="3951"/>
      <w:bookmarkEnd w:id="3952"/>
      <w:bookmarkEnd w:id="3953"/>
      <w:bookmarkEnd w:id="3954"/>
      <w:bookmarkEnd w:id="3955"/>
      <w:bookmarkEnd w:id="3956"/>
    </w:p>
    <w:p w14:paraId="676CFCB6" w14:textId="77777777" w:rsidR="009722D5" w:rsidRPr="000E4E7F" w:rsidRDefault="00AE2643" w:rsidP="009722D5">
      <w:pPr>
        <w:pStyle w:val="TH"/>
      </w:pPr>
      <w:r w:rsidRPr="000E4E7F">
        <w:object w:dxaOrig="6855" w:dyaOrig="2535" w14:anchorId="057AB4E7">
          <v:shape id="_x0000_i1127" type="#_x0000_t75" style="width:317.45pt;height:119.6pt" o:ole="">
            <v:imagedata r:id="rId216" o:title=""/>
          </v:shape>
          <o:OLEObject Type="Embed" ProgID="Word.Picture.8" ShapeID="_x0000_i1127" DrawAspect="Content" ObjectID="_1648894310"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7" w:name="_Toc20487125"/>
      <w:bookmarkStart w:id="3958" w:name="_Toc29342420"/>
      <w:bookmarkStart w:id="3959" w:name="_Toc29343559"/>
      <w:bookmarkStart w:id="3960" w:name="_Toc36566819"/>
      <w:bookmarkStart w:id="3961" w:name="_Toc36810250"/>
      <w:bookmarkStart w:id="3962" w:name="_Toc36846614"/>
      <w:bookmarkStart w:id="3963" w:name="_Toc36939267"/>
      <w:bookmarkStart w:id="3964" w:name="_Toc37082247"/>
      <w:r w:rsidRPr="000E4E7F">
        <w:t>5.10.2.2</w:t>
      </w:r>
      <w:r w:rsidRPr="000E4E7F">
        <w:tab/>
        <w:t>Initiation</w:t>
      </w:r>
      <w:bookmarkEnd w:id="3957"/>
      <w:bookmarkEnd w:id="3958"/>
      <w:bookmarkEnd w:id="3959"/>
      <w:bookmarkEnd w:id="3960"/>
      <w:bookmarkEnd w:id="3961"/>
      <w:bookmarkEnd w:id="3962"/>
      <w:bookmarkEnd w:id="3963"/>
      <w:bookmarkEnd w:id="396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5" w:name="_Toc20487126"/>
      <w:bookmarkStart w:id="3966" w:name="_Toc29342421"/>
      <w:bookmarkStart w:id="3967" w:name="_Toc29343560"/>
      <w:bookmarkStart w:id="3968" w:name="_Toc36566820"/>
      <w:bookmarkStart w:id="3969" w:name="_Toc36810251"/>
      <w:bookmarkStart w:id="3970" w:name="_Toc36846615"/>
      <w:bookmarkStart w:id="3971" w:name="_Toc36939268"/>
      <w:bookmarkStart w:id="3972" w:name="_Toc37082248"/>
      <w:r w:rsidRPr="000E4E7F">
        <w:t>5.10.2.3</w:t>
      </w:r>
      <w:r w:rsidRPr="000E4E7F">
        <w:tab/>
        <w:t xml:space="preserve">Actions related to transmission of </w:t>
      </w:r>
      <w:r w:rsidRPr="000E4E7F">
        <w:rPr>
          <w:i/>
        </w:rPr>
        <w:t>SidelinkUEInformation</w:t>
      </w:r>
      <w:r w:rsidRPr="000E4E7F">
        <w:t xml:space="preserve"> message</w:t>
      </w:r>
      <w:bookmarkEnd w:id="3965"/>
      <w:bookmarkEnd w:id="3966"/>
      <w:bookmarkEnd w:id="3967"/>
      <w:bookmarkEnd w:id="3968"/>
      <w:bookmarkEnd w:id="3969"/>
      <w:bookmarkEnd w:id="3970"/>
      <w:bookmarkEnd w:id="3971"/>
      <w:bookmarkEnd w:id="397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3" w:name="_Toc20487127"/>
      <w:bookmarkStart w:id="3974" w:name="_Toc29342422"/>
      <w:bookmarkStart w:id="3975" w:name="_Toc29343561"/>
      <w:bookmarkStart w:id="3976" w:name="_Toc36566821"/>
      <w:bookmarkStart w:id="3977" w:name="_Toc36810252"/>
      <w:bookmarkStart w:id="3978" w:name="_Toc36846616"/>
      <w:bookmarkStart w:id="3979" w:name="_Toc36939269"/>
      <w:bookmarkStart w:id="3980" w:name="_Toc37082249"/>
      <w:r w:rsidRPr="000E4E7F">
        <w:t>5.10.3</w:t>
      </w:r>
      <w:r w:rsidRPr="000E4E7F">
        <w:tab/>
      </w:r>
      <w:r w:rsidRPr="000E4E7F">
        <w:rPr>
          <w:lang w:eastAsia="ko-KR"/>
        </w:rPr>
        <w:t>Sidelink</w:t>
      </w:r>
      <w:r w:rsidRPr="000E4E7F">
        <w:t xml:space="preserve"> communication monitoring</w:t>
      </w:r>
      <w:bookmarkEnd w:id="3973"/>
      <w:bookmarkEnd w:id="3974"/>
      <w:bookmarkEnd w:id="3975"/>
      <w:bookmarkEnd w:id="3976"/>
      <w:bookmarkEnd w:id="3977"/>
      <w:bookmarkEnd w:id="3978"/>
      <w:bookmarkEnd w:id="3979"/>
      <w:bookmarkEnd w:id="398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1" w:name="_Toc20487128"/>
      <w:bookmarkStart w:id="3982" w:name="_Toc29342423"/>
      <w:bookmarkStart w:id="3983" w:name="_Toc29343562"/>
      <w:bookmarkStart w:id="3984" w:name="_Toc36566822"/>
      <w:bookmarkStart w:id="3985" w:name="_Toc36810253"/>
      <w:bookmarkStart w:id="3986" w:name="_Toc36846617"/>
      <w:bookmarkStart w:id="3987" w:name="_Toc36939270"/>
      <w:bookmarkStart w:id="3988" w:name="_Toc37082250"/>
      <w:r w:rsidRPr="000E4E7F">
        <w:lastRenderedPageBreak/>
        <w:t>5.10.4</w:t>
      </w:r>
      <w:r w:rsidRPr="000E4E7F">
        <w:tab/>
      </w:r>
      <w:r w:rsidRPr="000E4E7F">
        <w:rPr>
          <w:lang w:eastAsia="ko-KR"/>
        </w:rPr>
        <w:t>Sidelink</w:t>
      </w:r>
      <w:r w:rsidRPr="000E4E7F">
        <w:t xml:space="preserve"> communication transmission</w:t>
      </w:r>
      <w:bookmarkEnd w:id="3981"/>
      <w:bookmarkEnd w:id="3982"/>
      <w:bookmarkEnd w:id="3983"/>
      <w:bookmarkEnd w:id="3984"/>
      <w:bookmarkEnd w:id="3985"/>
      <w:bookmarkEnd w:id="3986"/>
      <w:bookmarkEnd w:id="3987"/>
      <w:bookmarkEnd w:id="398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9" w:name="_Toc20487129"/>
      <w:bookmarkStart w:id="3990" w:name="_Toc29342424"/>
      <w:bookmarkStart w:id="3991" w:name="_Toc29343563"/>
      <w:bookmarkStart w:id="3992" w:name="_Toc36566823"/>
      <w:bookmarkStart w:id="3993" w:name="_Toc36810254"/>
      <w:bookmarkStart w:id="3994" w:name="_Toc36846618"/>
      <w:bookmarkStart w:id="3995" w:name="_Toc36939271"/>
      <w:bookmarkStart w:id="3996" w:name="_Toc37082251"/>
      <w:r w:rsidRPr="000E4E7F">
        <w:t>5.10.5</w:t>
      </w:r>
      <w:r w:rsidRPr="000E4E7F">
        <w:tab/>
      </w:r>
      <w:r w:rsidRPr="000E4E7F">
        <w:rPr>
          <w:lang w:eastAsia="ko-KR"/>
        </w:rPr>
        <w:t>Sidelink</w:t>
      </w:r>
      <w:r w:rsidRPr="000E4E7F">
        <w:t xml:space="preserve"> discovery monitoring</w:t>
      </w:r>
      <w:bookmarkEnd w:id="3989"/>
      <w:bookmarkEnd w:id="3990"/>
      <w:bookmarkEnd w:id="3991"/>
      <w:bookmarkEnd w:id="3992"/>
      <w:bookmarkEnd w:id="3993"/>
      <w:bookmarkEnd w:id="3994"/>
      <w:bookmarkEnd w:id="3995"/>
      <w:bookmarkEnd w:id="399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7" w:name="_Toc20487130"/>
      <w:bookmarkStart w:id="3998" w:name="_Toc29342425"/>
      <w:bookmarkStart w:id="3999" w:name="_Toc29343564"/>
      <w:bookmarkStart w:id="4000" w:name="_Toc36566824"/>
      <w:bookmarkStart w:id="4001" w:name="_Toc36810255"/>
      <w:bookmarkStart w:id="4002" w:name="_Toc36846619"/>
      <w:bookmarkStart w:id="4003" w:name="_Toc36939272"/>
      <w:bookmarkStart w:id="4004" w:name="_Toc37082252"/>
      <w:r w:rsidRPr="000E4E7F">
        <w:t>5.10.6</w:t>
      </w:r>
      <w:r w:rsidRPr="000E4E7F">
        <w:tab/>
      </w:r>
      <w:r w:rsidRPr="000E4E7F">
        <w:rPr>
          <w:lang w:eastAsia="ko-KR"/>
        </w:rPr>
        <w:t>Sidelink</w:t>
      </w:r>
      <w:r w:rsidRPr="000E4E7F">
        <w:t xml:space="preserve"> discovery announcement</w:t>
      </w:r>
      <w:bookmarkEnd w:id="3997"/>
      <w:bookmarkEnd w:id="3998"/>
      <w:bookmarkEnd w:id="3999"/>
      <w:bookmarkEnd w:id="4000"/>
      <w:bookmarkEnd w:id="4001"/>
      <w:bookmarkEnd w:id="4002"/>
      <w:bookmarkEnd w:id="4003"/>
      <w:bookmarkEnd w:id="400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5" w:name="_Toc20487131"/>
      <w:bookmarkStart w:id="4006" w:name="_Toc29342426"/>
      <w:bookmarkStart w:id="4007" w:name="_Toc29343565"/>
      <w:bookmarkStart w:id="4008" w:name="_Toc36566825"/>
      <w:bookmarkStart w:id="4009" w:name="_Toc36810256"/>
      <w:bookmarkStart w:id="4010" w:name="_Toc36846620"/>
      <w:bookmarkStart w:id="4011" w:name="_Toc36939273"/>
      <w:bookmarkStart w:id="4012" w:name="_Toc37082253"/>
      <w:r w:rsidRPr="000E4E7F">
        <w:t>5.10.6a</w:t>
      </w:r>
      <w:r w:rsidRPr="000E4E7F">
        <w:tab/>
      </w:r>
      <w:r w:rsidRPr="000E4E7F">
        <w:rPr>
          <w:lang w:eastAsia="ko-KR"/>
        </w:rPr>
        <w:t>Sidelink</w:t>
      </w:r>
      <w:r w:rsidRPr="000E4E7F">
        <w:t xml:space="preserve"> discovery announcement pool selection</w:t>
      </w:r>
      <w:bookmarkEnd w:id="4005"/>
      <w:bookmarkEnd w:id="4006"/>
      <w:bookmarkEnd w:id="4007"/>
      <w:bookmarkEnd w:id="4008"/>
      <w:bookmarkEnd w:id="4009"/>
      <w:bookmarkEnd w:id="4010"/>
      <w:bookmarkEnd w:id="4011"/>
      <w:bookmarkEnd w:id="401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3" w:name="_Toc20487132"/>
      <w:bookmarkStart w:id="4014" w:name="_Toc29342427"/>
      <w:bookmarkStart w:id="4015" w:name="_Toc29343566"/>
      <w:bookmarkStart w:id="4016" w:name="_Toc36566826"/>
      <w:bookmarkStart w:id="4017" w:name="_Toc36810257"/>
      <w:bookmarkStart w:id="4018" w:name="_Toc36846621"/>
      <w:bookmarkStart w:id="4019" w:name="_Toc36939274"/>
      <w:bookmarkStart w:id="4020" w:name="_Toc37082254"/>
      <w:r w:rsidRPr="000E4E7F">
        <w:t>5.10.6b</w:t>
      </w:r>
      <w:r w:rsidRPr="000E4E7F">
        <w:tab/>
      </w:r>
      <w:r w:rsidRPr="000E4E7F">
        <w:rPr>
          <w:lang w:eastAsia="ko-KR"/>
        </w:rPr>
        <w:t>Sidelink</w:t>
      </w:r>
      <w:r w:rsidRPr="000E4E7F">
        <w:t xml:space="preserve"> discovery announcement reference carrier selection</w:t>
      </w:r>
      <w:bookmarkEnd w:id="4013"/>
      <w:bookmarkEnd w:id="4014"/>
      <w:bookmarkEnd w:id="4015"/>
      <w:bookmarkEnd w:id="4016"/>
      <w:bookmarkEnd w:id="4017"/>
      <w:bookmarkEnd w:id="4018"/>
      <w:bookmarkEnd w:id="4019"/>
      <w:bookmarkEnd w:id="402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1" w:name="_Toc20487133"/>
      <w:bookmarkStart w:id="4022" w:name="_Toc29342428"/>
      <w:bookmarkStart w:id="4023" w:name="_Toc29343567"/>
      <w:bookmarkStart w:id="4024" w:name="_Toc36566827"/>
      <w:bookmarkStart w:id="4025" w:name="_Toc36810258"/>
      <w:bookmarkStart w:id="4026" w:name="_Toc36846622"/>
      <w:bookmarkStart w:id="4027" w:name="_Toc36939275"/>
      <w:bookmarkStart w:id="402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1"/>
      <w:bookmarkEnd w:id="4022"/>
      <w:bookmarkEnd w:id="4023"/>
      <w:bookmarkEnd w:id="4024"/>
      <w:bookmarkEnd w:id="4025"/>
      <w:bookmarkEnd w:id="4026"/>
      <w:bookmarkEnd w:id="4027"/>
      <w:bookmarkEnd w:id="4028"/>
    </w:p>
    <w:p w14:paraId="3FFD3BCE" w14:textId="77777777" w:rsidR="009722D5" w:rsidRPr="000E4E7F" w:rsidRDefault="009722D5" w:rsidP="009722D5">
      <w:pPr>
        <w:pStyle w:val="Heading4"/>
      </w:pPr>
      <w:bookmarkStart w:id="4029" w:name="_Toc20487134"/>
      <w:bookmarkStart w:id="4030" w:name="_Toc29342429"/>
      <w:bookmarkStart w:id="4031" w:name="_Toc29343568"/>
      <w:bookmarkStart w:id="4032" w:name="_Toc36566828"/>
      <w:bookmarkStart w:id="4033" w:name="_Toc36810259"/>
      <w:bookmarkStart w:id="4034" w:name="_Toc36846623"/>
      <w:bookmarkStart w:id="4035" w:name="_Toc36939276"/>
      <w:bookmarkStart w:id="4036" w:name="_Toc37082256"/>
      <w:r w:rsidRPr="000E4E7F">
        <w:t>5.10.7.1</w:t>
      </w:r>
      <w:r w:rsidRPr="000E4E7F">
        <w:tab/>
        <w:t>General</w:t>
      </w:r>
      <w:bookmarkEnd w:id="4029"/>
      <w:bookmarkEnd w:id="4030"/>
      <w:bookmarkEnd w:id="4031"/>
      <w:bookmarkEnd w:id="4032"/>
      <w:bookmarkEnd w:id="4033"/>
      <w:bookmarkEnd w:id="4034"/>
      <w:bookmarkEnd w:id="4035"/>
      <w:bookmarkEnd w:id="4036"/>
    </w:p>
    <w:p w14:paraId="70EC23B3" w14:textId="77777777" w:rsidR="009722D5" w:rsidRPr="000E4E7F" w:rsidRDefault="00AE2643" w:rsidP="009722D5">
      <w:pPr>
        <w:pStyle w:val="TH"/>
      </w:pPr>
      <w:r w:rsidRPr="000E4E7F">
        <w:object w:dxaOrig="5768" w:dyaOrig="2545" w14:anchorId="4F7AB8FD">
          <v:shape id="_x0000_i1128" type="#_x0000_t75" style="width:259.85pt;height:116.45pt" o:ole="">
            <v:imagedata r:id="rId218" o:title=""/>
          </v:shape>
          <o:OLEObject Type="Embed" ProgID="Word.Picture.8" ShapeID="_x0000_i1128" DrawAspect="Content" ObjectID="_1648894311"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7" w:name="_MON_1555417015"/>
    <w:bookmarkEnd w:id="4037"/>
    <w:p w14:paraId="7F098092" w14:textId="77777777" w:rsidR="009722D5" w:rsidRPr="000E4E7F" w:rsidRDefault="001A34FC" w:rsidP="009722D5">
      <w:pPr>
        <w:pStyle w:val="TH"/>
      </w:pPr>
      <w:r w:rsidRPr="000E4E7F">
        <w:object w:dxaOrig="5768" w:dyaOrig="2545" w14:anchorId="3217AF28">
          <v:shape id="_x0000_i1129" type="#_x0000_t75" style="width:259.85pt;height:116.45pt" o:ole="">
            <v:imagedata r:id="rId220" o:title=""/>
          </v:shape>
          <o:OLEObject Type="Embed" ProgID="Word.Picture.8" ShapeID="_x0000_i1129" DrawAspect="Content" ObjectID="_1648894312"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3pt;height:116.45pt" o:ole="">
            <v:imagedata r:id="rId222" o:title=""/>
          </v:shape>
          <o:OLEObject Type="Embed" ProgID="Word.Picture.8" ShapeID="_x0000_i1130" DrawAspect="Content" ObjectID="_1648894313"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9" w:name="_Toc20487135"/>
      <w:bookmarkStart w:id="4040" w:name="_Toc29342430"/>
      <w:bookmarkStart w:id="4041" w:name="_Toc29343569"/>
      <w:bookmarkStart w:id="4042" w:name="_Toc36566829"/>
      <w:bookmarkStart w:id="4043" w:name="_Toc36810260"/>
      <w:bookmarkStart w:id="4044" w:name="_Toc36846624"/>
      <w:bookmarkStart w:id="4045" w:name="_Toc36939277"/>
      <w:bookmarkStart w:id="4046" w:name="_Toc37082257"/>
      <w:r w:rsidRPr="000E4E7F">
        <w:lastRenderedPageBreak/>
        <w:t>5.10.7.2</w:t>
      </w:r>
      <w:r w:rsidRPr="000E4E7F">
        <w:tab/>
        <w:t>Initiation</w:t>
      </w:r>
      <w:bookmarkEnd w:id="4039"/>
      <w:bookmarkEnd w:id="4040"/>
      <w:bookmarkEnd w:id="4041"/>
      <w:bookmarkEnd w:id="4042"/>
      <w:bookmarkEnd w:id="4043"/>
      <w:bookmarkEnd w:id="4044"/>
      <w:bookmarkEnd w:id="4045"/>
      <w:bookmarkEnd w:id="404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7" w:name="OLE_LINK145"/>
      <w:r w:rsidR="009722D5" w:rsidRPr="000E4E7F">
        <w:t xml:space="preserve"> </w:t>
      </w:r>
      <w:r w:rsidR="009722D5" w:rsidRPr="000E4E7F">
        <w:rPr>
          <w:i/>
        </w:rPr>
        <w:t>syncTxThreshOoC</w:t>
      </w:r>
      <w:bookmarkEnd w:id="404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8" w:name="_Toc20487136"/>
      <w:bookmarkStart w:id="4049" w:name="_Toc29342431"/>
      <w:bookmarkStart w:id="4050" w:name="_Toc29343570"/>
      <w:bookmarkStart w:id="4051" w:name="_Toc36566830"/>
      <w:bookmarkStart w:id="4052" w:name="_Toc36810261"/>
      <w:bookmarkStart w:id="4053" w:name="_Toc36846625"/>
      <w:bookmarkStart w:id="4054" w:name="_Toc36939278"/>
      <w:bookmarkStart w:id="4055" w:name="_Toc37082258"/>
      <w:r w:rsidRPr="000E4E7F">
        <w:t>5.10.7.3</w:t>
      </w:r>
      <w:r w:rsidRPr="000E4E7F">
        <w:tab/>
        <w:t>Transmission of SLSS</w:t>
      </w:r>
      <w:bookmarkEnd w:id="4048"/>
      <w:bookmarkEnd w:id="4049"/>
      <w:bookmarkEnd w:id="4050"/>
      <w:bookmarkEnd w:id="4051"/>
      <w:bookmarkEnd w:id="4052"/>
      <w:bookmarkEnd w:id="4053"/>
      <w:bookmarkEnd w:id="4054"/>
      <w:bookmarkEnd w:id="405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6" w:name="OLE_LINK316"/>
      <w:bookmarkStart w:id="4057" w:name="OLE_LINK317"/>
      <w:r w:rsidRPr="000E4E7F">
        <w:t xml:space="preserve">triggered by </w:t>
      </w:r>
      <w:bookmarkStart w:id="4058" w:name="OLE_LINK314"/>
      <w:bookmarkStart w:id="4059" w:name="OLE_LINK315"/>
      <w:r w:rsidRPr="000E4E7F">
        <w:rPr>
          <w:lang w:eastAsia="zh-CN"/>
        </w:rPr>
        <w:t>V2X sidelink communication</w:t>
      </w:r>
      <w:bookmarkEnd w:id="4056"/>
      <w:bookmarkEnd w:id="4057"/>
      <w:bookmarkEnd w:id="4058"/>
      <w:bookmarkEnd w:id="405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60" w:name="OLE_LINK260"/>
      <w:bookmarkStart w:id="406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2" w:name="OLE_LINK132"/>
      <w:bookmarkStart w:id="4063"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2"/>
    <w:bookmarkEnd w:id="406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60"/>
    <w:bookmarkEnd w:id="406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4" w:name="_Toc20487137"/>
      <w:bookmarkStart w:id="4065" w:name="_Toc29342432"/>
      <w:bookmarkStart w:id="4066" w:name="_Toc29343571"/>
      <w:bookmarkStart w:id="4067" w:name="_Toc36566831"/>
      <w:bookmarkStart w:id="4068" w:name="_Toc36810262"/>
      <w:bookmarkStart w:id="4069" w:name="_Toc36846626"/>
      <w:bookmarkStart w:id="4070" w:name="_Toc36939279"/>
      <w:bookmarkStart w:id="407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4"/>
      <w:bookmarkEnd w:id="4065"/>
      <w:bookmarkEnd w:id="4066"/>
      <w:bookmarkEnd w:id="4067"/>
      <w:bookmarkEnd w:id="4068"/>
      <w:bookmarkEnd w:id="4069"/>
      <w:bookmarkEnd w:id="4070"/>
      <w:bookmarkEnd w:id="407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2" w:name="_Toc20487138"/>
      <w:bookmarkStart w:id="4073" w:name="_Toc29342433"/>
      <w:bookmarkStart w:id="4074" w:name="_Toc29343572"/>
      <w:bookmarkStart w:id="4075" w:name="_Toc36566832"/>
      <w:bookmarkStart w:id="4076" w:name="_Toc36810263"/>
      <w:bookmarkStart w:id="4077" w:name="_Toc36846627"/>
      <w:bookmarkStart w:id="4078" w:name="_Toc36939280"/>
      <w:bookmarkStart w:id="4079" w:name="_Toc37082260"/>
      <w:r w:rsidRPr="000E4E7F">
        <w:t>5.10.7.5</w:t>
      </w:r>
      <w:r w:rsidRPr="000E4E7F">
        <w:tab/>
        <w:t>Void</w:t>
      </w:r>
      <w:bookmarkEnd w:id="4072"/>
      <w:bookmarkEnd w:id="4073"/>
      <w:bookmarkEnd w:id="4074"/>
      <w:bookmarkEnd w:id="4075"/>
      <w:bookmarkEnd w:id="4076"/>
      <w:bookmarkEnd w:id="4077"/>
      <w:bookmarkEnd w:id="4078"/>
      <w:bookmarkEnd w:id="4079"/>
    </w:p>
    <w:p w14:paraId="3F26A525" w14:textId="77777777" w:rsidR="009722D5" w:rsidRPr="000E4E7F" w:rsidRDefault="009722D5" w:rsidP="009722D5">
      <w:pPr>
        <w:pStyle w:val="Heading3"/>
        <w:rPr>
          <w:rFonts w:eastAsia="SimSun"/>
          <w:lang w:eastAsia="zh-CN"/>
        </w:rPr>
      </w:pPr>
      <w:bookmarkStart w:id="4080" w:name="_Toc20487139"/>
      <w:bookmarkStart w:id="4081" w:name="_Toc29342434"/>
      <w:bookmarkStart w:id="4082" w:name="_Toc29343573"/>
      <w:bookmarkStart w:id="4083" w:name="_Toc36566833"/>
      <w:bookmarkStart w:id="4084" w:name="_Toc36810264"/>
      <w:bookmarkStart w:id="4085" w:name="_Toc36846628"/>
      <w:bookmarkStart w:id="4086" w:name="_Toc36939281"/>
      <w:bookmarkStart w:id="408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80"/>
      <w:bookmarkEnd w:id="4081"/>
      <w:bookmarkEnd w:id="4082"/>
      <w:bookmarkEnd w:id="4083"/>
      <w:bookmarkEnd w:id="4084"/>
      <w:bookmarkEnd w:id="4085"/>
      <w:bookmarkEnd w:id="4086"/>
      <w:bookmarkEnd w:id="4087"/>
    </w:p>
    <w:p w14:paraId="489A5681" w14:textId="77777777" w:rsidR="009722D5" w:rsidRPr="000E4E7F" w:rsidRDefault="009722D5" w:rsidP="009722D5">
      <w:pPr>
        <w:pStyle w:val="Heading4"/>
      </w:pPr>
      <w:bookmarkStart w:id="4088" w:name="_Toc20487140"/>
      <w:bookmarkStart w:id="4089" w:name="_Toc29342435"/>
      <w:bookmarkStart w:id="4090" w:name="_Toc29343574"/>
      <w:bookmarkStart w:id="4091" w:name="_Toc36566834"/>
      <w:bookmarkStart w:id="4092" w:name="_Toc36810265"/>
      <w:bookmarkStart w:id="4093" w:name="_Toc36846629"/>
      <w:bookmarkStart w:id="4094" w:name="_Toc36939282"/>
      <w:bookmarkStart w:id="4095" w:name="_Toc37082262"/>
      <w:r w:rsidRPr="000E4E7F">
        <w:t>5.10.8.1</w:t>
      </w:r>
      <w:r w:rsidRPr="000E4E7F">
        <w:tab/>
        <w:t>General</w:t>
      </w:r>
      <w:bookmarkEnd w:id="4088"/>
      <w:bookmarkEnd w:id="4089"/>
      <w:bookmarkEnd w:id="4090"/>
      <w:bookmarkEnd w:id="4091"/>
      <w:bookmarkEnd w:id="4092"/>
      <w:bookmarkEnd w:id="4093"/>
      <w:bookmarkEnd w:id="4094"/>
      <w:bookmarkEnd w:id="409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6" w:name="_Toc20487141"/>
      <w:bookmarkStart w:id="4097" w:name="_Toc29342436"/>
      <w:bookmarkStart w:id="4098" w:name="_Toc29343575"/>
      <w:bookmarkStart w:id="4099" w:name="_Toc36566835"/>
      <w:bookmarkStart w:id="4100" w:name="_Toc36810266"/>
      <w:bookmarkStart w:id="4101" w:name="_Toc36846630"/>
      <w:bookmarkStart w:id="4102" w:name="_Toc36939283"/>
      <w:bookmarkStart w:id="4103" w:name="_Toc37082263"/>
      <w:r w:rsidRPr="000E4E7F">
        <w:t>5.10.8.2</w:t>
      </w:r>
      <w:r w:rsidRPr="000E4E7F">
        <w:tab/>
        <w:t>Selection and reselection of synchronisation reference</w:t>
      </w:r>
      <w:bookmarkEnd w:id="4096"/>
      <w:bookmarkEnd w:id="4097"/>
      <w:bookmarkEnd w:id="4098"/>
      <w:bookmarkEnd w:id="4099"/>
      <w:bookmarkEnd w:id="4100"/>
      <w:bookmarkEnd w:id="4101"/>
      <w:bookmarkEnd w:id="4102"/>
      <w:bookmarkEnd w:id="410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4" w:name="_Toc20487142"/>
      <w:bookmarkStart w:id="4105" w:name="_Toc29342437"/>
      <w:bookmarkStart w:id="4106" w:name="_Toc29343576"/>
      <w:bookmarkStart w:id="4107" w:name="_Toc36566836"/>
      <w:bookmarkStart w:id="4108" w:name="_Toc36810267"/>
      <w:bookmarkStart w:id="4109" w:name="_Toc36846631"/>
      <w:bookmarkStart w:id="4110" w:name="_Toc36939284"/>
      <w:bookmarkStart w:id="411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4"/>
      <w:bookmarkEnd w:id="4105"/>
      <w:bookmarkEnd w:id="4106"/>
      <w:bookmarkEnd w:id="4107"/>
      <w:bookmarkEnd w:id="4108"/>
      <w:bookmarkEnd w:id="4109"/>
      <w:bookmarkEnd w:id="4110"/>
      <w:bookmarkEnd w:id="411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2" w:name="_Toc20487143"/>
      <w:bookmarkStart w:id="4113" w:name="_Toc29342438"/>
      <w:bookmarkStart w:id="4114" w:name="_Toc29343577"/>
      <w:bookmarkStart w:id="4115" w:name="_Toc36566837"/>
      <w:bookmarkStart w:id="4116" w:name="_Toc36810268"/>
      <w:bookmarkStart w:id="4117" w:name="_Toc36846632"/>
      <w:bookmarkStart w:id="4118" w:name="_Toc36939285"/>
      <w:bookmarkStart w:id="4119" w:name="_Toc37082265"/>
      <w:r w:rsidRPr="000E4E7F">
        <w:rPr>
          <w:rFonts w:eastAsia="SimSun"/>
          <w:lang w:eastAsia="zh-CN"/>
        </w:rPr>
        <w:t>5.10.9</w:t>
      </w:r>
      <w:r w:rsidRPr="000E4E7F">
        <w:rPr>
          <w:rFonts w:eastAsia="SimSun"/>
          <w:lang w:eastAsia="zh-CN"/>
        </w:rPr>
        <w:tab/>
        <w:t>Sidelink common control information</w:t>
      </w:r>
      <w:bookmarkEnd w:id="4112"/>
      <w:bookmarkEnd w:id="4113"/>
      <w:bookmarkEnd w:id="4114"/>
      <w:bookmarkEnd w:id="4115"/>
      <w:bookmarkEnd w:id="4116"/>
      <w:bookmarkEnd w:id="4117"/>
      <w:bookmarkEnd w:id="4118"/>
      <w:bookmarkEnd w:id="4119"/>
    </w:p>
    <w:p w14:paraId="65F00B05" w14:textId="77777777" w:rsidR="009722D5" w:rsidRPr="000E4E7F" w:rsidRDefault="009722D5" w:rsidP="009722D5">
      <w:pPr>
        <w:pStyle w:val="Heading4"/>
      </w:pPr>
      <w:bookmarkStart w:id="4120" w:name="_Toc20487144"/>
      <w:bookmarkStart w:id="4121" w:name="_Toc29342439"/>
      <w:bookmarkStart w:id="4122" w:name="_Toc29343578"/>
      <w:bookmarkStart w:id="4123" w:name="_Toc36566838"/>
      <w:bookmarkStart w:id="4124" w:name="_Toc36810269"/>
      <w:bookmarkStart w:id="4125" w:name="_Toc36846633"/>
      <w:bookmarkStart w:id="4126" w:name="_Toc36939286"/>
      <w:bookmarkStart w:id="4127" w:name="_Toc37082266"/>
      <w:r w:rsidRPr="000E4E7F">
        <w:t>5.10.9.1</w:t>
      </w:r>
      <w:r w:rsidRPr="000E4E7F">
        <w:tab/>
        <w:t>General</w:t>
      </w:r>
      <w:bookmarkEnd w:id="4120"/>
      <w:bookmarkEnd w:id="4121"/>
      <w:bookmarkEnd w:id="4122"/>
      <w:bookmarkEnd w:id="4123"/>
      <w:bookmarkEnd w:id="4124"/>
      <w:bookmarkEnd w:id="4125"/>
      <w:bookmarkEnd w:id="4126"/>
      <w:bookmarkEnd w:id="412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8" w:name="_Toc20487145"/>
      <w:bookmarkStart w:id="4129" w:name="_Toc29342440"/>
      <w:bookmarkStart w:id="4130" w:name="_Toc29343579"/>
      <w:bookmarkStart w:id="4131" w:name="_Toc36566839"/>
      <w:bookmarkStart w:id="4132" w:name="_Toc36810270"/>
      <w:bookmarkStart w:id="4133" w:name="_Toc36846634"/>
      <w:bookmarkStart w:id="4134" w:name="_Toc36939287"/>
      <w:bookmarkStart w:id="413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8"/>
      <w:bookmarkEnd w:id="4129"/>
      <w:bookmarkEnd w:id="4130"/>
      <w:bookmarkEnd w:id="4131"/>
      <w:bookmarkEnd w:id="4132"/>
      <w:bookmarkEnd w:id="4133"/>
      <w:bookmarkEnd w:id="4134"/>
      <w:bookmarkEnd w:id="413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6" w:name="_Toc20487146"/>
      <w:bookmarkStart w:id="4137" w:name="_Toc29342441"/>
      <w:bookmarkStart w:id="4138" w:name="_Toc29343580"/>
      <w:bookmarkStart w:id="4139" w:name="_Toc36566840"/>
      <w:bookmarkStart w:id="4140" w:name="_Toc36810271"/>
      <w:bookmarkStart w:id="4141" w:name="_Toc36846635"/>
      <w:bookmarkStart w:id="4142" w:name="_Toc36939288"/>
      <w:bookmarkStart w:id="414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6"/>
      <w:bookmarkEnd w:id="4137"/>
      <w:bookmarkEnd w:id="4138"/>
      <w:bookmarkEnd w:id="4139"/>
      <w:bookmarkEnd w:id="4140"/>
      <w:bookmarkEnd w:id="4141"/>
      <w:bookmarkEnd w:id="4142"/>
      <w:bookmarkEnd w:id="4143"/>
    </w:p>
    <w:p w14:paraId="0883A383" w14:textId="77777777" w:rsidR="009722D5" w:rsidRPr="000E4E7F" w:rsidRDefault="009722D5" w:rsidP="009722D5">
      <w:pPr>
        <w:pStyle w:val="Heading4"/>
      </w:pPr>
      <w:bookmarkStart w:id="4144" w:name="_Toc20487147"/>
      <w:bookmarkStart w:id="4145" w:name="_Toc29342442"/>
      <w:bookmarkStart w:id="4146" w:name="_Toc29343581"/>
      <w:bookmarkStart w:id="4147" w:name="_Toc36566841"/>
      <w:bookmarkStart w:id="4148" w:name="_Toc36810272"/>
      <w:bookmarkStart w:id="4149" w:name="_Toc36846636"/>
      <w:bookmarkStart w:id="4150" w:name="_Toc36939289"/>
      <w:bookmarkStart w:id="4151" w:name="_Toc37082269"/>
      <w:r w:rsidRPr="000E4E7F">
        <w:t>5.10.10.1</w:t>
      </w:r>
      <w:r w:rsidRPr="000E4E7F">
        <w:tab/>
        <w:t>General</w:t>
      </w:r>
      <w:bookmarkEnd w:id="4144"/>
      <w:bookmarkEnd w:id="4145"/>
      <w:bookmarkEnd w:id="4146"/>
      <w:bookmarkEnd w:id="4147"/>
      <w:bookmarkEnd w:id="4148"/>
      <w:bookmarkEnd w:id="4149"/>
      <w:bookmarkEnd w:id="4150"/>
      <w:bookmarkEnd w:id="415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2" w:name="_Toc20487148"/>
      <w:bookmarkStart w:id="4153" w:name="_Toc29342443"/>
      <w:bookmarkStart w:id="4154" w:name="_Toc29343582"/>
      <w:bookmarkStart w:id="4155" w:name="_Toc36566842"/>
      <w:bookmarkStart w:id="4156" w:name="_Toc36810273"/>
      <w:bookmarkStart w:id="4157" w:name="_Toc36846637"/>
      <w:bookmarkStart w:id="4158" w:name="_Toc36939290"/>
      <w:bookmarkStart w:id="4159" w:name="_Toc37082270"/>
      <w:r w:rsidRPr="000E4E7F">
        <w:lastRenderedPageBreak/>
        <w:t>5.10.10.2</w:t>
      </w:r>
      <w:r w:rsidRPr="000E4E7F">
        <w:tab/>
        <w:t>AS-conditions for relay related sidelink communication transmission by sidelink relay UE</w:t>
      </w:r>
      <w:bookmarkEnd w:id="4152"/>
      <w:bookmarkEnd w:id="4153"/>
      <w:bookmarkEnd w:id="4154"/>
      <w:bookmarkEnd w:id="4155"/>
      <w:bookmarkEnd w:id="4156"/>
      <w:bookmarkEnd w:id="4157"/>
      <w:bookmarkEnd w:id="4158"/>
      <w:bookmarkEnd w:id="415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60" w:name="_Toc20487149"/>
      <w:bookmarkStart w:id="4161" w:name="_Toc29342444"/>
      <w:bookmarkStart w:id="4162" w:name="_Toc29343583"/>
      <w:bookmarkStart w:id="4163" w:name="_Toc36566843"/>
      <w:bookmarkStart w:id="4164" w:name="_Toc36810274"/>
      <w:bookmarkStart w:id="4165" w:name="_Toc36846638"/>
      <w:bookmarkStart w:id="4166" w:name="_Toc36939291"/>
      <w:bookmarkStart w:id="4167" w:name="_Toc37082271"/>
      <w:r w:rsidRPr="000E4E7F">
        <w:t>5.10.10.3</w:t>
      </w:r>
      <w:r w:rsidRPr="000E4E7F">
        <w:tab/>
        <w:t>AS-conditions for relay PS related sidelink discovery transmission by sidelink relay UE</w:t>
      </w:r>
      <w:bookmarkEnd w:id="4160"/>
      <w:bookmarkEnd w:id="4161"/>
      <w:bookmarkEnd w:id="4162"/>
      <w:bookmarkEnd w:id="4163"/>
      <w:bookmarkEnd w:id="4164"/>
      <w:bookmarkEnd w:id="4165"/>
      <w:bookmarkEnd w:id="4166"/>
      <w:bookmarkEnd w:id="416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8" w:name="_Toc20487150"/>
      <w:bookmarkStart w:id="4169" w:name="_Toc29342445"/>
      <w:bookmarkStart w:id="4170" w:name="_Toc29343584"/>
      <w:bookmarkStart w:id="4171" w:name="_Toc36566844"/>
      <w:bookmarkStart w:id="4172" w:name="_Toc36810275"/>
      <w:bookmarkStart w:id="4173" w:name="_Toc36846639"/>
      <w:bookmarkStart w:id="4174" w:name="_Toc36939292"/>
      <w:bookmarkStart w:id="4175" w:name="_Toc37082272"/>
      <w:r w:rsidRPr="000E4E7F">
        <w:t>5.10.10.4</w:t>
      </w:r>
      <w:r w:rsidRPr="000E4E7F">
        <w:tab/>
        <w:t>Sidelink relay UE threshold conditions</w:t>
      </w:r>
      <w:bookmarkEnd w:id="4168"/>
      <w:bookmarkEnd w:id="4169"/>
      <w:bookmarkEnd w:id="4170"/>
      <w:bookmarkEnd w:id="4171"/>
      <w:bookmarkEnd w:id="4172"/>
      <w:bookmarkEnd w:id="4173"/>
      <w:bookmarkEnd w:id="4174"/>
      <w:bookmarkEnd w:id="417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6" w:name="_Toc20487151"/>
      <w:bookmarkStart w:id="4177" w:name="_Toc29342446"/>
      <w:bookmarkStart w:id="4178" w:name="_Toc29343585"/>
      <w:bookmarkStart w:id="4179" w:name="_Toc36566845"/>
      <w:bookmarkStart w:id="4180" w:name="_Toc36810276"/>
      <w:bookmarkStart w:id="4181" w:name="_Toc36846640"/>
      <w:bookmarkStart w:id="4182" w:name="_Toc36939293"/>
      <w:bookmarkStart w:id="418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6"/>
      <w:bookmarkEnd w:id="4177"/>
      <w:bookmarkEnd w:id="4178"/>
      <w:bookmarkEnd w:id="4179"/>
      <w:bookmarkEnd w:id="4180"/>
      <w:bookmarkEnd w:id="4181"/>
      <w:bookmarkEnd w:id="4182"/>
      <w:bookmarkEnd w:id="4183"/>
    </w:p>
    <w:p w14:paraId="4E2FCFD0" w14:textId="77777777" w:rsidR="009722D5" w:rsidRPr="000E4E7F" w:rsidRDefault="009722D5" w:rsidP="009722D5">
      <w:pPr>
        <w:pStyle w:val="Heading4"/>
      </w:pPr>
      <w:bookmarkStart w:id="4184" w:name="_Toc20487152"/>
      <w:bookmarkStart w:id="4185" w:name="_Toc29342447"/>
      <w:bookmarkStart w:id="4186" w:name="_Toc29343586"/>
      <w:bookmarkStart w:id="4187" w:name="_Toc36566846"/>
      <w:bookmarkStart w:id="4188" w:name="_Toc36810277"/>
      <w:bookmarkStart w:id="4189" w:name="_Toc36846641"/>
      <w:bookmarkStart w:id="4190" w:name="_Toc36939294"/>
      <w:bookmarkStart w:id="4191" w:name="_Toc37082274"/>
      <w:r w:rsidRPr="000E4E7F">
        <w:t>5.10.11.1</w:t>
      </w:r>
      <w:r w:rsidRPr="000E4E7F">
        <w:tab/>
        <w:t>General</w:t>
      </w:r>
      <w:bookmarkEnd w:id="4184"/>
      <w:bookmarkEnd w:id="4185"/>
      <w:bookmarkEnd w:id="4186"/>
      <w:bookmarkEnd w:id="4187"/>
      <w:bookmarkEnd w:id="4188"/>
      <w:bookmarkEnd w:id="4189"/>
      <w:bookmarkEnd w:id="4190"/>
      <w:bookmarkEnd w:id="419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2" w:name="_Toc20487153"/>
      <w:bookmarkStart w:id="4193" w:name="_Toc29342448"/>
      <w:bookmarkStart w:id="4194" w:name="_Toc29343587"/>
      <w:bookmarkStart w:id="4195" w:name="_Toc36566847"/>
      <w:bookmarkStart w:id="4196" w:name="_Toc36810278"/>
      <w:bookmarkStart w:id="4197" w:name="_Toc36846642"/>
      <w:bookmarkStart w:id="4198" w:name="_Toc36939295"/>
      <w:bookmarkStart w:id="4199" w:name="_Toc37082275"/>
      <w:r w:rsidRPr="000E4E7F">
        <w:lastRenderedPageBreak/>
        <w:t>5.10.11.2</w:t>
      </w:r>
      <w:r w:rsidRPr="000E4E7F">
        <w:tab/>
        <w:t>AS-conditions for relay related sidelink communication transmission by sidelink remote UE</w:t>
      </w:r>
      <w:bookmarkEnd w:id="4192"/>
      <w:bookmarkEnd w:id="4193"/>
      <w:bookmarkEnd w:id="4194"/>
      <w:bookmarkEnd w:id="4195"/>
      <w:bookmarkEnd w:id="4196"/>
      <w:bookmarkEnd w:id="4197"/>
      <w:bookmarkEnd w:id="4198"/>
      <w:bookmarkEnd w:id="419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200" w:name="_Toc20487154"/>
      <w:bookmarkStart w:id="4201" w:name="_Toc29342449"/>
      <w:bookmarkStart w:id="4202" w:name="_Toc29343588"/>
      <w:bookmarkStart w:id="4203" w:name="_Toc36566848"/>
      <w:bookmarkStart w:id="4204" w:name="_Toc36810279"/>
      <w:bookmarkStart w:id="4205" w:name="_Toc36846643"/>
      <w:bookmarkStart w:id="4206" w:name="_Toc36939296"/>
      <w:bookmarkStart w:id="4207" w:name="_Toc37082276"/>
      <w:r w:rsidRPr="000E4E7F">
        <w:t>5.10.11.3</w:t>
      </w:r>
      <w:r w:rsidRPr="000E4E7F">
        <w:tab/>
        <w:t>AS-conditions for relay PS related sidelink discovery transmission by sidelink remote UE</w:t>
      </w:r>
      <w:bookmarkEnd w:id="4200"/>
      <w:bookmarkEnd w:id="4201"/>
      <w:bookmarkEnd w:id="4202"/>
      <w:bookmarkEnd w:id="4203"/>
      <w:bookmarkEnd w:id="4204"/>
      <w:bookmarkEnd w:id="4205"/>
      <w:bookmarkEnd w:id="4206"/>
      <w:bookmarkEnd w:id="420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8" w:name="_Toc20487155"/>
      <w:bookmarkStart w:id="4209" w:name="_Toc29342450"/>
      <w:bookmarkStart w:id="4210" w:name="_Toc29343589"/>
      <w:bookmarkStart w:id="4211" w:name="_Toc36566849"/>
      <w:bookmarkStart w:id="4212" w:name="_Toc36810280"/>
      <w:bookmarkStart w:id="4213" w:name="_Toc36846644"/>
      <w:bookmarkStart w:id="4214" w:name="_Toc36939297"/>
      <w:bookmarkStart w:id="4215" w:name="_Toc37082277"/>
      <w:r w:rsidRPr="000E4E7F">
        <w:t>5.10.11.4</w:t>
      </w:r>
      <w:r w:rsidRPr="000E4E7F">
        <w:tab/>
        <w:t>Selection and reselection of sidelink relay UE</w:t>
      </w:r>
      <w:bookmarkEnd w:id="4208"/>
      <w:bookmarkEnd w:id="4209"/>
      <w:bookmarkEnd w:id="4210"/>
      <w:bookmarkEnd w:id="4211"/>
      <w:bookmarkEnd w:id="4212"/>
      <w:bookmarkEnd w:id="4213"/>
      <w:bookmarkEnd w:id="4214"/>
      <w:bookmarkEnd w:id="421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6" w:name="_Toc20487156"/>
      <w:bookmarkStart w:id="4217" w:name="_Toc29342451"/>
      <w:bookmarkStart w:id="4218" w:name="_Toc29343590"/>
      <w:bookmarkStart w:id="4219" w:name="_Toc36566850"/>
      <w:bookmarkStart w:id="4220" w:name="_Toc36810281"/>
      <w:bookmarkStart w:id="4221" w:name="_Toc36846645"/>
      <w:bookmarkStart w:id="4222" w:name="_Toc36939298"/>
      <w:bookmarkStart w:id="4223" w:name="_Toc37082278"/>
      <w:r w:rsidRPr="000E4E7F">
        <w:t>5.10.11.5</w:t>
      </w:r>
      <w:r w:rsidRPr="000E4E7F">
        <w:tab/>
        <w:t>Sidelink remote UE threshold conditions</w:t>
      </w:r>
      <w:bookmarkEnd w:id="4216"/>
      <w:bookmarkEnd w:id="4217"/>
      <w:bookmarkEnd w:id="4218"/>
      <w:bookmarkEnd w:id="4219"/>
      <w:bookmarkEnd w:id="4220"/>
      <w:bookmarkEnd w:id="4221"/>
      <w:bookmarkEnd w:id="4222"/>
      <w:bookmarkEnd w:id="422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4" w:name="_Toc20487157"/>
      <w:bookmarkStart w:id="4225" w:name="_Toc29342452"/>
      <w:bookmarkStart w:id="4226" w:name="_Toc29343591"/>
      <w:bookmarkStart w:id="4227" w:name="_Toc36566851"/>
      <w:bookmarkStart w:id="4228" w:name="_Toc36810282"/>
      <w:bookmarkStart w:id="4229" w:name="_Toc36846646"/>
      <w:bookmarkStart w:id="4230" w:name="_Toc36939299"/>
      <w:bookmarkStart w:id="423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4"/>
      <w:bookmarkEnd w:id="4225"/>
      <w:bookmarkEnd w:id="4226"/>
      <w:bookmarkEnd w:id="4227"/>
      <w:bookmarkEnd w:id="4228"/>
      <w:bookmarkEnd w:id="4229"/>
      <w:bookmarkEnd w:id="4230"/>
      <w:bookmarkEnd w:id="423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2" w:name="OLE_LINK170"/>
      <w:bookmarkStart w:id="4233" w:name="OLE_LINK169"/>
      <w:bookmarkStart w:id="4234" w:name="OLE_LINK168"/>
      <w:r w:rsidRPr="000E4E7F">
        <w:rPr>
          <w:i/>
          <w:iCs/>
        </w:rPr>
        <w:t>SL-V2X-ConfigDedicated</w:t>
      </w:r>
      <w:bookmarkEnd w:id="4232"/>
      <w:bookmarkEnd w:id="4233"/>
      <w:bookmarkEnd w:id="4234"/>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5" w:name="_Toc20487158"/>
      <w:bookmarkStart w:id="4236" w:name="_Toc29342453"/>
      <w:bookmarkStart w:id="4237" w:name="_Toc29343592"/>
      <w:bookmarkStart w:id="4238" w:name="_Toc36566852"/>
      <w:bookmarkStart w:id="4239" w:name="_Toc36810283"/>
      <w:bookmarkStart w:id="4240" w:name="_Toc36846647"/>
      <w:bookmarkStart w:id="4241" w:name="_Toc36939300"/>
      <w:bookmarkStart w:id="4242"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5"/>
      <w:bookmarkEnd w:id="4236"/>
      <w:bookmarkEnd w:id="4237"/>
      <w:bookmarkEnd w:id="4238"/>
      <w:bookmarkEnd w:id="4239"/>
      <w:bookmarkEnd w:id="4240"/>
      <w:bookmarkEnd w:id="4241"/>
      <w:bookmarkEnd w:id="4242"/>
    </w:p>
    <w:p w14:paraId="6BB6AC2C" w14:textId="77777777" w:rsidR="009722D5" w:rsidRPr="000E4E7F" w:rsidRDefault="009722D5" w:rsidP="009722D5">
      <w:pPr>
        <w:pStyle w:val="Heading4"/>
        <w:rPr>
          <w:lang w:eastAsia="zh-CN"/>
        </w:rPr>
      </w:pPr>
      <w:bookmarkStart w:id="4243" w:name="_Toc20487159"/>
      <w:bookmarkStart w:id="4244" w:name="_Toc29342454"/>
      <w:bookmarkStart w:id="4245" w:name="_Toc29343593"/>
      <w:bookmarkStart w:id="4246" w:name="_Toc36566853"/>
      <w:bookmarkStart w:id="4247" w:name="_Toc36810284"/>
      <w:bookmarkStart w:id="4248" w:name="_Toc36846648"/>
      <w:bookmarkStart w:id="4249" w:name="_Toc36939301"/>
      <w:bookmarkStart w:id="4250"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3"/>
      <w:bookmarkEnd w:id="4244"/>
      <w:bookmarkEnd w:id="4245"/>
      <w:bookmarkEnd w:id="4246"/>
      <w:bookmarkEnd w:id="4247"/>
      <w:bookmarkEnd w:id="4248"/>
      <w:bookmarkEnd w:id="4249"/>
      <w:bookmarkEnd w:id="4250"/>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1" w:name="_Toc20487160"/>
      <w:bookmarkStart w:id="4252" w:name="_Toc29342455"/>
      <w:bookmarkStart w:id="4253" w:name="_Toc29343594"/>
      <w:bookmarkStart w:id="425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5" w:name="_Toc36810285"/>
      <w:bookmarkStart w:id="4256" w:name="_Toc36846649"/>
      <w:bookmarkStart w:id="4257" w:name="_Toc36939302"/>
      <w:bookmarkStart w:id="425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1"/>
      <w:bookmarkEnd w:id="4252"/>
      <w:bookmarkEnd w:id="4253"/>
      <w:bookmarkEnd w:id="4254"/>
      <w:bookmarkEnd w:id="4255"/>
      <w:bookmarkEnd w:id="4256"/>
      <w:bookmarkEnd w:id="4257"/>
      <w:bookmarkEnd w:id="425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9" w:name="_Toc20487161"/>
      <w:bookmarkStart w:id="4260" w:name="_Toc29342456"/>
      <w:bookmarkStart w:id="4261" w:name="_Toc29343595"/>
      <w:bookmarkStart w:id="4262" w:name="_Toc36566855"/>
      <w:bookmarkStart w:id="4263" w:name="_Toc36810286"/>
      <w:bookmarkStart w:id="4264" w:name="_Toc36846650"/>
      <w:bookmarkStart w:id="4265" w:name="_Toc36939303"/>
      <w:bookmarkStart w:id="426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9"/>
      <w:bookmarkEnd w:id="4260"/>
      <w:bookmarkEnd w:id="4261"/>
      <w:bookmarkEnd w:id="4262"/>
      <w:bookmarkEnd w:id="4263"/>
      <w:bookmarkEnd w:id="4264"/>
      <w:bookmarkEnd w:id="4265"/>
      <w:bookmarkEnd w:id="426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7" w:name="_Toc20487162"/>
      <w:bookmarkStart w:id="4268" w:name="_Toc29342457"/>
      <w:bookmarkStart w:id="4269" w:name="_Toc29343596"/>
      <w:bookmarkStart w:id="4270" w:name="_Toc36566856"/>
      <w:bookmarkStart w:id="4271" w:name="_Toc36810287"/>
      <w:bookmarkStart w:id="4272" w:name="_Toc36846651"/>
      <w:bookmarkStart w:id="4273" w:name="_Toc36939304"/>
      <w:bookmarkStart w:id="4274" w:name="_Toc37082284"/>
      <w:r w:rsidRPr="000E4E7F">
        <w:rPr>
          <w:lang w:eastAsia="zh-CN"/>
        </w:rPr>
        <w:lastRenderedPageBreak/>
        <w:t>5.10.13.3</w:t>
      </w:r>
      <w:r w:rsidRPr="000E4E7F">
        <w:rPr>
          <w:lang w:eastAsia="zh-CN"/>
        </w:rPr>
        <w:tab/>
        <w:t>V2X sidelink communication transmission reference cell selection</w:t>
      </w:r>
      <w:bookmarkEnd w:id="4267"/>
      <w:bookmarkEnd w:id="4268"/>
      <w:bookmarkEnd w:id="4269"/>
      <w:bookmarkEnd w:id="4270"/>
      <w:bookmarkEnd w:id="4271"/>
      <w:bookmarkEnd w:id="4272"/>
      <w:bookmarkEnd w:id="4273"/>
      <w:bookmarkEnd w:id="427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5" w:name="_Toc20487163"/>
      <w:bookmarkStart w:id="4276" w:name="_Toc29342458"/>
      <w:bookmarkStart w:id="4277" w:name="_Toc29343597"/>
      <w:bookmarkStart w:id="4278" w:name="_Toc36566857"/>
      <w:bookmarkStart w:id="4279" w:name="_Toc36810288"/>
      <w:bookmarkStart w:id="4280" w:name="_Toc36846652"/>
      <w:bookmarkStart w:id="4281" w:name="_Toc36939305"/>
      <w:bookmarkStart w:id="4282" w:name="_Toc37082285"/>
      <w:r w:rsidRPr="000E4E7F">
        <w:t>5.10.</w:t>
      </w:r>
      <w:r w:rsidRPr="000E4E7F">
        <w:rPr>
          <w:lang w:eastAsia="zh-CN"/>
        </w:rPr>
        <w:t>14</w:t>
      </w:r>
      <w:r w:rsidRPr="000E4E7F">
        <w:tab/>
      </w:r>
      <w:r w:rsidRPr="000E4E7F">
        <w:rPr>
          <w:lang w:eastAsia="zh-CN"/>
        </w:rPr>
        <w:t>DFN derivation from GNSS</w:t>
      </w:r>
      <w:bookmarkEnd w:id="4275"/>
      <w:bookmarkEnd w:id="4276"/>
      <w:bookmarkEnd w:id="4277"/>
      <w:bookmarkEnd w:id="4278"/>
      <w:bookmarkEnd w:id="4279"/>
      <w:bookmarkEnd w:id="4280"/>
      <w:bookmarkEnd w:id="4281"/>
      <w:bookmarkEnd w:id="428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3" w:name="_Toc36810289"/>
      <w:bookmarkStart w:id="4284" w:name="_Toc36846653"/>
      <w:bookmarkStart w:id="4285" w:name="_Toc36939306"/>
      <w:bookmarkStart w:id="4286" w:name="_Toc37082286"/>
      <w:r w:rsidRPr="000E4E7F">
        <w:t>5.10.15</w:t>
      </w:r>
      <w:r w:rsidRPr="000E4E7F">
        <w:tab/>
        <w:t>Sidelink UE information for NR sidelink communication</w:t>
      </w:r>
      <w:bookmarkEnd w:id="4283"/>
      <w:bookmarkEnd w:id="4284"/>
      <w:bookmarkEnd w:id="4285"/>
      <w:bookmarkEnd w:id="4286"/>
    </w:p>
    <w:bookmarkStart w:id="4287" w:name="_MON_1633348857"/>
    <w:bookmarkEnd w:id="4287"/>
    <w:p w14:paraId="6FABD8EF" w14:textId="77777777" w:rsidR="00F450A4" w:rsidRPr="000E4E7F" w:rsidRDefault="00F450A4" w:rsidP="00F450A4">
      <w:pPr>
        <w:pStyle w:val="TH"/>
      </w:pPr>
      <w:r w:rsidRPr="000E4E7F">
        <w:rPr>
          <w:noProof/>
        </w:rPr>
        <w:object w:dxaOrig="6855" w:dyaOrig="2535" w14:anchorId="1DD7B84F">
          <v:shape id="_x0000_i1131" type="#_x0000_t75" style="width:344.35pt;height:128.35pt" o:ole="">
            <v:imagedata r:id="rId224" o:title=""/>
          </v:shape>
          <o:OLEObject Type="Embed" ProgID="Word.Picture.8" ShapeID="_x0000_i1131" DrawAspect="Content" ObjectID="_1648894314" r:id="rId225"/>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8" w:name="_Toc36810290"/>
      <w:bookmarkStart w:id="4289" w:name="_Toc36846654"/>
      <w:bookmarkStart w:id="4290" w:name="_Toc36939307"/>
      <w:bookmarkStart w:id="429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8"/>
      <w:bookmarkEnd w:id="4289"/>
      <w:bookmarkEnd w:id="4290"/>
      <w:bookmarkEnd w:id="4291"/>
    </w:p>
    <w:bookmarkStart w:id="4292" w:name="_MON_1637742907"/>
    <w:bookmarkEnd w:id="4292"/>
    <w:p w14:paraId="5F759D72" w14:textId="77777777" w:rsidR="00F450A4" w:rsidRPr="000E4E7F" w:rsidRDefault="00F450A4" w:rsidP="00F450A4">
      <w:pPr>
        <w:pStyle w:val="TH"/>
      </w:pPr>
      <w:r w:rsidRPr="000E4E7F">
        <w:object w:dxaOrig="5768" w:dyaOrig="2545" w14:anchorId="77C66ADD">
          <v:shape id="_x0000_i1132" type="#_x0000_t75" style="width:259.85pt;height:116.45pt" o:ole="">
            <v:imagedata r:id="rId226" o:title=""/>
          </v:shape>
          <o:OLEObject Type="Embed" ProgID="Word.Picture.8" ShapeID="_x0000_i1132" DrawAspect="Content" ObjectID="_1648894315" r:id="rId227"/>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59.85pt;height:116.45pt" o:ole="">
            <v:imagedata r:id="rId228" o:title=""/>
          </v:shape>
          <o:OLEObject Type="Embed" ProgID="Word.Picture.8" ShapeID="_x0000_i1133" DrawAspect="Content" ObjectID="_1648894316" r:id="rId229"/>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3" w:name="_Toc20487164"/>
      <w:bookmarkStart w:id="4294" w:name="_Toc29342459"/>
      <w:bookmarkStart w:id="4295" w:name="_Toc29343598"/>
      <w:bookmarkStart w:id="4296" w:name="_Toc36566858"/>
      <w:bookmarkStart w:id="4297" w:name="_Toc36810291"/>
      <w:bookmarkStart w:id="4298" w:name="_Toc36846655"/>
      <w:bookmarkStart w:id="4299" w:name="_Toc36939308"/>
      <w:bookmarkStart w:id="4300" w:name="_Toc37082288"/>
      <w:r w:rsidRPr="000E4E7F">
        <w:t>6</w:t>
      </w:r>
      <w:r w:rsidRPr="000E4E7F">
        <w:tab/>
        <w:t>Protocol data units, formats and parameters (tabular &amp; ASN.1)</w:t>
      </w:r>
      <w:bookmarkEnd w:id="4293"/>
      <w:bookmarkEnd w:id="4294"/>
      <w:bookmarkEnd w:id="4295"/>
      <w:bookmarkEnd w:id="4296"/>
      <w:bookmarkEnd w:id="4297"/>
      <w:bookmarkEnd w:id="4298"/>
      <w:bookmarkEnd w:id="4299"/>
      <w:bookmarkEnd w:id="4300"/>
    </w:p>
    <w:p w14:paraId="7A859EC8" w14:textId="77777777" w:rsidR="009722D5" w:rsidRPr="000E4E7F" w:rsidRDefault="009722D5" w:rsidP="009722D5">
      <w:pPr>
        <w:pStyle w:val="Heading2"/>
      </w:pPr>
      <w:bookmarkStart w:id="4301" w:name="_Toc20487165"/>
      <w:bookmarkStart w:id="4302" w:name="_Toc29342460"/>
      <w:bookmarkStart w:id="4303" w:name="_Toc29343599"/>
      <w:bookmarkStart w:id="4304" w:name="_Toc36566859"/>
      <w:bookmarkStart w:id="4305" w:name="_Toc36810292"/>
      <w:bookmarkStart w:id="4306" w:name="_Toc36846656"/>
      <w:bookmarkStart w:id="4307" w:name="_Toc36939309"/>
      <w:bookmarkStart w:id="4308" w:name="_Toc37082289"/>
      <w:r w:rsidRPr="000E4E7F">
        <w:t>6.1</w:t>
      </w:r>
      <w:r w:rsidRPr="000E4E7F">
        <w:tab/>
        <w:t>General</w:t>
      </w:r>
      <w:bookmarkEnd w:id="4301"/>
      <w:bookmarkEnd w:id="4302"/>
      <w:bookmarkEnd w:id="4303"/>
      <w:bookmarkEnd w:id="4304"/>
      <w:bookmarkEnd w:id="4305"/>
      <w:bookmarkEnd w:id="4306"/>
      <w:bookmarkEnd w:id="4307"/>
      <w:bookmarkEnd w:id="4308"/>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9" w:name="_Toc20487166"/>
      <w:bookmarkStart w:id="4310" w:name="_Toc29342461"/>
      <w:bookmarkStart w:id="4311" w:name="_Toc29343600"/>
      <w:bookmarkStart w:id="4312" w:name="_Toc36566860"/>
      <w:bookmarkStart w:id="4313" w:name="_Toc36810293"/>
      <w:bookmarkStart w:id="4314" w:name="_Toc36846657"/>
      <w:bookmarkStart w:id="4315" w:name="_Toc36939310"/>
      <w:bookmarkStart w:id="4316" w:name="_Toc37082290"/>
      <w:r w:rsidRPr="000E4E7F">
        <w:t>6.2</w:t>
      </w:r>
      <w:r w:rsidRPr="000E4E7F">
        <w:tab/>
        <w:t>RRC messages</w:t>
      </w:r>
      <w:bookmarkEnd w:id="4309"/>
      <w:bookmarkEnd w:id="4310"/>
      <w:bookmarkEnd w:id="4311"/>
      <w:bookmarkEnd w:id="4312"/>
      <w:bookmarkEnd w:id="4313"/>
      <w:bookmarkEnd w:id="4314"/>
      <w:bookmarkEnd w:id="4315"/>
      <w:bookmarkEnd w:id="4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7" w:name="_Toc20487167"/>
      <w:bookmarkStart w:id="4318" w:name="_Toc29342462"/>
      <w:bookmarkStart w:id="4319" w:name="_Toc29343601"/>
      <w:bookmarkStart w:id="4320" w:name="_Toc36566861"/>
      <w:bookmarkStart w:id="4321" w:name="_Toc36810294"/>
      <w:bookmarkStart w:id="4322" w:name="_Toc36846658"/>
      <w:bookmarkStart w:id="4323" w:name="_Toc36939311"/>
      <w:bookmarkStart w:id="4324" w:name="_Toc37082291"/>
      <w:r w:rsidRPr="000E4E7F">
        <w:t>6.2.1</w:t>
      </w:r>
      <w:r w:rsidRPr="000E4E7F">
        <w:tab/>
        <w:t>General message structure</w:t>
      </w:r>
      <w:bookmarkEnd w:id="4317"/>
      <w:bookmarkEnd w:id="4318"/>
      <w:bookmarkEnd w:id="4319"/>
      <w:bookmarkEnd w:id="4320"/>
      <w:bookmarkEnd w:id="4321"/>
      <w:bookmarkEnd w:id="4322"/>
      <w:bookmarkEnd w:id="4323"/>
      <w:bookmarkEnd w:id="4324"/>
    </w:p>
    <w:p w14:paraId="3D8B0165" w14:textId="77777777" w:rsidR="009722D5" w:rsidRPr="000E4E7F" w:rsidRDefault="009722D5" w:rsidP="009722D5">
      <w:pPr>
        <w:pStyle w:val="Heading4"/>
        <w:rPr>
          <w:noProof/>
        </w:rPr>
      </w:pPr>
      <w:bookmarkStart w:id="4325" w:name="_Toc20487168"/>
      <w:bookmarkStart w:id="4326" w:name="_Toc29342463"/>
      <w:bookmarkStart w:id="4327" w:name="_Toc29343602"/>
      <w:bookmarkStart w:id="4328" w:name="_Toc36566862"/>
      <w:bookmarkStart w:id="4329" w:name="_Toc36810295"/>
      <w:bookmarkStart w:id="4330" w:name="_Toc36846659"/>
      <w:bookmarkStart w:id="4331" w:name="_Toc36939312"/>
      <w:bookmarkStart w:id="4332" w:name="_Toc37082292"/>
      <w:r w:rsidRPr="000E4E7F">
        <w:t>–</w:t>
      </w:r>
      <w:r w:rsidRPr="000E4E7F">
        <w:tab/>
      </w:r>
      <w:r w:rsidRPr="000E4E7F">
        <w:rPr>
          <w:i/>
          <w:noProof/>
        </w:rPr>
        <w:t>EUTRA-RRC-Definitions</w:t>
      </w:r>
      <w:bookmarkEnd w:id="4325"/>
      <w:bookmarkEnd w:id="4326"/>
      <w:bookmarkEnd w:id="4327"/>
      <w:bookmarkEnd w:id="4328"/>
      <w:bookmarkEnd w:id="4329"/>
      <w:bookmarkEnd w:id="4330"/>
      <w:bookmarkEnd w:id="4331"/>
      <w:bookmarkEnd w:id="4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3" w:name="_Toc20487169"/>
      <w:bookmarkStart w:id="4334" w:name="_Toc29342464"/>
      <w:bookmarkStart w:id="4335" w:name="_Toc29343603"/>
      <w:bookmarkStart w:id="4336" w:name="_Toc36566863"/>
      <w:bookmarkStart w:id="4337" w:name="_Toc36810296"/>
      <w:bookmarkStart w:id="4338" w:name="_Toc36846660"/>
      <w:bookmarkStart w:id="4339" w:name="_Toc36939313"/>
      <w:bookmarkStart w:id="4340" w:name="_Toc37082293"/>
      <w:r w:rsidRPr="000E4E7F">
        <w:lastRenderedPageBreak/>
        <w:t>–</w:t>
      </w:r>
      <w:r w:rsidRPr="000E4E7F">
        <w:tab/>
      </w:r>
      <w:r w:rsidRPr="000E4E7F">
        <w:rPr>
          <w:i/>
          <w:noProof/>
        </w:rPr>
        <w:t>BCCH-BCH-Message</w:t>
      </w:r>
      <w:bookmarkEnd w:id="4333"/>
      <w:bookmarkEnd w:id="4334"/>
      <w:bookmarkEnd w:id="4335"/>
      <w:bookmarkEnd w:id="4336"/>
      <w:bookmarkEnd w:id="4337"/>
      <w:bookmarkEnd w:id="4338"/>
      <w:bookmarkEnd w:id="4339"/>
      <w:bookmarkEnd w:id="4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1" w:name="_Toc20487170"/>
      <w:bookmarkStart w:id="4342" w:name="_Toc29342465"/>
      <w:bookmarkStart w:id="4343" w:name="_Toc29343604"/>
      <w:bookmarkStart w:id="4344" w:name="_Toc36566864"/>
      <w:bookmarkStart w:id="4345" w:name="_Toc36810297"/>
      <w:bookmarkStart w:id="4346" w:name="_Toc36846661"/>
      <w:bookmarkStart w:id="4347" w:name="_Toc36939314"/>
      <w:bookmarkStart w:id="4348" w:name="_Toc37082294"/>
      <w:r w:rsidRPr="000E4E7F">
        <w:t>–</w:t>
      </w:r>
      <w:r w:rsidRPr="000E4E7F">
        <w:tab/>
      </w:r>
      <w:r w:rsidRPr="000E4E7F">
        <w:rPr>
          <w:i/>
          <w:noProof/>
        </w:rPr>
        <w:t>BCCH-BCH-Message-MBMS</w:t>
      </w:r>
      <w:bookmarkEnd w:id="4341"/>
      <w:bookmarkEnd w:id="4342"/>
      <w:bookmarkEnd w:id="4343"/>
      <w:bookmarkEnd w:id="4344"/>
      <w:bookmarkEnd w:id="4345"/>
      <w:bookmarkEnd w:id="4346"/>
      <w:bookmarkEnd w:id="4347"/>
      <w:bookmarkEnd w:id="4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9" w:name="_Toc20487171"/>
      <w:bookmarkStart w:id="4350" w:name="_Toc29342466"/>
      <w:bookmarkStart w:id="4351" w:name="_Toc29343605"/>
      <w:bookmarkStart w:id="4352" w:name="_Toc36566865"/>
      <w:bookmarkStart w:id="4353" w:name="_Toc36810298"/>
      <w:bookmarkStart w:id="4354" w:name="_Toc36846662"/>
      <w:bookmarkStart w:id="4355" w:name="_Toc36939315"/>
      <w:bookmarkStart w:id="4356" w:name="_Toc37082295"/>
      <w:r w:rsidRPr="000E4E7F">
        <w:t>–</w:t>
      </w:r>
      <w:r w:rsidRPr="000E4E7F">
        <w:tab/>
      </w:r>
      <w:r w:rsidRPr="000E4E7F">
        <w:rPr>
          <w:i/>
          <w:noProof/>
        </w:rPr>
        <w:t>BCCH-DL-SCH-Message</w:t>
      </w:r>
      <w:bookmarkEnd w:id="4349"/>
      <w:bookmarkEnd w:id="4350"/>
      <w:bookmarkEnd w:id="4351"/>
      <w:bookmarkEnd w:id="4352"/>
      <w:bookmarkEnd w:id="4353"/>
      <w:bookmarkEnd w:id="4354"/>
      <w:bookmarkEnd w:id="4355"/>
      <w:bookmarkEnd w:id="4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7" w:name="_Toc20487172"/>
      <w:bookmarkStart w:id="4358" w:name="_Toc29342467"/>
      <w:bookmarkStart w:id="4359" w:name="_Toc29343606"/>
      <w:bookmarkStart w:id="4360" w:name="_Toc36566866"/>
      <w:bookmarkStart w:id="4361" w:name="_Toc36810299"/>
      <w:bookmarkStart w:id="4362" w:name="_Toc36846663"/>
      <w:bookmarkStart w:id="4363" w:name="_Toc36939316"/>
      <w:bookmarkStart w:id="4364" w:name="_Toc37082296"/>
      <w:r w:rsidRPr="000E4E7F">
        <w:t>–</w:t>
      </w:r>
      <w:r w:rsidRPr="000E4E7F">
        <w:tab/>
      </w:r>
      <w:r w:rsidRPr="000E4E7F">
        <w:rPr>
          <w:i/>
          <w:noProof/>
        </w:rPr>
        <w:t>BCCH-DL-SCH-Message-BR</w:t>
      </w:r>
      <w:bookmarkEnd w:id="4357"/>
      <w:bookmarkEnd w:id="4358"/>
      <w:bookmarkEnd w:id="4359"/>
      <w:bookmarkEnd w:id="4360"/>
      <w:bookmarkEnd w:id="4361"/>
      <w:bookmarkEnd w:id="4362"/>
      <w:bookmarkEnd w:id="4363"/>
      <w:bookmarkEnd w:id="4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5" w:name="_Toc20487173"/>
      <w:bookmarkStart w:id="4366" w:name="_Toc29342468"/>
      <w:bookmarkStart w:id="4367" w:name="_Toc29343607"/>
      <w:bookmarkStart w:id="4368" w:name="_Toc36566867"/>
      <w:bookmarkStart w:id="4369" w:name="_Toc36810300"/>
      <w:bookmarkStart w:id="4370" w:name="_Toc36846664"/>
      <w:bookmarkStart w:id="4371" w:name="_Toc36939317"/>
      <w:bookmarkStart w:id="4372" w:name="_Toc37082297"/>
      <w:r w:rsidRPr="000E4E7F">
        <w:t>–</w:t>
      </w:r>
      <w:r w:rsidRPr="000E4E7F">
        <w:tab/>
      </w:r>
      <w:r w:rsidRPr="000E4E7F">
        <w:rPr>
          <w:i/>
          <w:noProof/>
        </w:rPr>
        <w:t>BCCH-DL-SCH-Message-MBMS</w:t>
      </w:r>
      <w:bookmarkEnd w:id="4365"/>
      <w:bookmarkEnd w:id="4366"/>
      <w:bookmarkEnd w:id="4367"/>
      <w:bookmarkEnd w:id="4368"/>
      <w:bookmarkEnd w:id="4369"/>
      <w:bookmarkEnd w:id="4370"/>
      <w:bookmarkEnd w:id="4371"/>
      <w:bookmarkEnd w:id="4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3" w:name="_Toc20487174"/>
      <w:bookmarkStart w:id="4374" w:name="_Toc29342469"/>
      <w:bookmarkStart w:id="4375" w:name="_Toc29343608"/>
      <w:bookmarkStart w:id="4376" w:name="_Toc36566868"/>
      <w:bookmarkStart w:id="4377" w:name="_Toc36810301"/>
      <w:bookmarkStart w:id="4378" w:name="_Toc36846665"/>
      <w:bookmarkStart w:id="4379" w:name="_Toc36939318"/>
      <w:bookmarkStart w:id="4380" w:name="_Toc37082298"/>
      <w:r w:rsidRPr="000E4E7F">
        <w:t>–</w:t>
      </w:r>
      <w:r w:rsidRPr="000E4E7F">
        <w:tab/>
      </w:r>
      <w:r w:rsidRPr="000E4E7F">
        <w:rPr>
          <w:i/>
          <w:noProof/>
        </w:rPr>
        <w:t>MCCH-Message</w:t>
      </w:r>
      <w:bookmarkEnd w:id="4373"/>
      <w:bookmarkEnd w:id="4374"/>
      <w:bookmarkEnd w:id="4375"/>
      <w:bookmarkEnd w:id="4376"/>
      <w:bookmarkEnd w:id="4377"/>
      <w:bookmarkEnd w:id="4378"/>
      <w:bookmarkEnd w:id="4379"/>
      <w:bookmarkEnd w:id="4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1" w:name="_Toc20487175"/>
      <w:bookmarkStart w:id="4382" w:name="_Toc29342470"/>
      <w:bookmarkStart w:id="4383" w:name="_Toc29343609"/>
      <w:bookmarkStart w:id="4384" w:name="_Toc36566869"/>
      <w:bookmarkStart w:id="4385" w:name="_Toc36810302"/>
      <w:bookmarkStart w:id="4386" w:name="_Toc36846666"/>
      <w:bookmarkStart w:id="4387" w:name="_Toc36939319"/>
      <w:bookmarkStart w:id="4388" w:name="_Toc37082299"/>
      <w:r w:rsidRPr="000E4E7F">
        <w:t>–</w:t>
      </w:r>
      <w:r w:rsidRPr="000E4E7F">
        <w:tab/>
      </w:r>
      <w:r w:rsidRPr="000E4E7F">
        <w:rPr>
          <w:i/>
          <w:noProof/>
        </w:rPr>
        <w:t>PCCH-Message</w:t>
      </w:r>
      <w:bookmarkEnd w:id="4381"/>
      <w:bookmarkEnd w:id="4382"/>
      <w:bookmarkEnd w:id="4383"/>
      <w:bookmarkEnd w:id="4384"/>
      <w:bookmarkEnd w:id="4385"/>
      <w:bookmarkEnd w:id="4386"/>
      <w:bookmarkEnd w:id="4387"/>
      <w:bookmarkEnd w:id="4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9" w:name="_Toc20487176"/>
      <w:bookmarkStart w:id="4390" w:name="_Toc29342471"/>
      <w:bookmarkStart w:id="4391" w:name="_Toc29343610"/>
      <w:bookmarkStart w:id="4392" w:name="_Toc36566870"/>
      <w:bookmarkStart w:id="4393" w:name="_Toc36810303"/>
      <w:bookmarkStart w:id="4394" w:name="_Toc36846667"/>
      <w:bookmarkStart w:id="4395" w:name="_Toc36939320"/>
      <w:bookmarkStart w:id="4396" w:name="_Toc37082300"/>
      <w:r w:rsidRPr="000E4E7F">
        <w:t>–</w:t>
      </w:r>
      <w:r w:rsidRPr="000E4E7F">
        <w:tab/>
      </w:r>
      <w:r w:rsidRPr="000E4E7F">
        <w:rPr>
          <w:i/>
          <w:noProof/>
        </w:rPr>
        <w:t>DL-CCCH-Message</w:t>
      </w:r>
      <w:bookmarkEnd w:id="4389"/>
      <w:bookmarkEnd w:id="4390"/>
      <w:bookmarkEnd w:id="4391"/>
      <w:bookmarkEnd w:id="4392"/>
      <w:bookmarkEnd w:id="4393"/>
      <w:bookmarkEnd w:id="4394"/>
      <w:bookmarkEnd w:id="4395"/>
      <w:bookmarkEnd w:id="4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7" w:name="_Toc20487177"/>
      <w:bookmarkStart w:id="4398" w:name="_Toc29342472"/>
      <w:bookmarkStart w:id="4399" w:name="_Toc29343611"/>
      <w:bookmarkStart w:id="4400" w:name="_Toc36566871"/>
      <w:bookmarkStart w:id="4401" w:name="_Toc36810304"/>
      <w:bookmarkStart w:id="4402" w:name="_Toc36846668"/>
      <w:bookmarkStart w:id="4403" w:name="_Toc36939321"/>
      <w:bookmarkStart w:id="4404" w:name="_Toc37082301"/>
      <w:r w:rsidRPr="000E4E7F">
        <w:t>–</w:t>
      </w:r>
      <w:r w:rsidRPr="000E4E7F">
        <w:tab/>
      </w:r>
      <w:r w:rsidRPr="000E4E7F">
        <w:rPr>
          <w:i/>
          <w:noProof/>
        </w:rPr>
        <w:t>DL-DCCH-Message</w:t>
      </w:r>
      <w:bookmarkEnd w:id="4397"/>
      <w:bookmarkEnd w:id="4398"/>
      <w:bookmarkEnd w:id="4399"/>
      <w:bookmarkEnd w:id="4400"/>
      <w:bookmarkEnd w:id="4401"/>
      <w:bookmarkEnd w:id="4402"/>
      <w:bookmarkEnd w:id="4403"/>
      <w:bookmarkEnd w:id="4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5" w:name="_Toc20487178"/>
      <w:bookmarkStart w:id="4406" w:name="_Toc29342473"/>
      <w:bookmarkStart w:id="4407" w:name="_Toc29343612"/>
      <w:bookmarkStart w:id="4408" w:name="_Toc36566872"/>
      <w:bookmarkStart w:id="4409" w:name="_Toc36810305"/>
      <w:bookmarkStart w:id="4410" w:name="_Toc36846669"/>
      <w:bookmarkStart w:id="4411" w:name="_Toc36939322"/>
      <w:bookmarkStart w:id="4412" w:name="_Toc37082302"/>
      <w:r w:rsidRPr="000E4E7F">
        <w:t>–</w:t>
      </w:r>
      <w:r w:rsidRPr="000E4E7F">
        <w:tab/>
      </w:r>
      <w:r w:rsidRPr="000E4E7F">
        <w:rPr>
          <w:i/>
          <w:noProof/>
        </w:rPr>
        <w:t>UL-CCCH-Message</w:t>
      </w:r>
      <w:bookmarkEnd w:id="4405"/>
      <w:bookmarkEnd w:id="4406"/>
      <w:bookmarkEnd w:id="4407"/>
      <w:bookmarkEnd w:id="4408"/>
      <w:bookmarkEnd w:id="4409"/>
      <w:bookmarkEnd w:id="4410"/>
      <w:bookmarkEnd w:id="4411"/>
      <w:bookmarkEnd w:id="4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3" w:name="_Toc20487179"/>
      <w:bookmarkStart w:id="4414" w:name="_Toc29342474"/>
      <w:bookmarkStart w:id="4415" w:name="_Toc29343613"/>
      <w:bookmarkStart w:id="4416" w:name="_Toc36566873"/>
      <w:bookmarkStart w:id="4417" w:name="_Toc36810306"/>
      <w:bookmarkStart w:id="4418" w:name="_Toc36846670"/>
      <w:bookmarkStart w:id="4419" w:name="_Toc36939323"/>
      <w:bookmarkStart w:id="4420" w:name="_Toc37082303"/>
      <w:r w:rsidRPr="000E4E7F">
        <w:t>–</w:t>
      </w:r>
      <w:r w:rsidRPr="000E4E7F">
        <w:tab/>
      </w:r>
      <w:r w:rsidRPr="000E4E7F">
        <w:rPr>
          <w:i/>
          <w:noProof/>
        </w:rPr>
        <w:t>UL-DCCH-Message</w:t>
      </w:r>
      <w:bookmarkEnd w:id="4413"/>
      <w:bookmarkEnd w:id="4414"/>
      <w:bookmarkEnd w:id="4415"/>
      <w:bookmarkEnd w:id="4416"/>
      <w:bookmarkEnd w:id="4417"/>
      <w:bookmarkEnd w:id="4418"/>
      <w:bookmarkEnd w:id="4419"/>
      <w:bookmarkEnd w:id="4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1"/>
      <w:r w:rsidR="00F62453">
        <w:rPr>
          <w:rStyle w:val="CommentReference"/>
          <w:rFonts w:ascii="Times New Roman" w:hAnsi="Times New Roman"/>
          <w:noProof w:val="0"/>
        </w:rPr>
        <w:commentReference w:id="4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2" w:name="_Toc20487180"/>
      <w:bookmarkStart w:id="4423" w:name="_Toc29342475"/>
      <w:bookmarkStart w:id="4424" w:name="_Toc29343614"/>
      <w:bookmarkStart w:id="4425" w:name="_Toc36566874"/>
      <w:bookmarkStart w:id="4426" w:name="_Toc36810307"/>
      <w:bookmarkStart w:id="4427" w:name="_Toc36846671"/>
      <w:bookmarkStart w:id="4428" w:name="_Toc36939324"/>
      <w:bookmarkStart w:id="4429" w:name="_Toc37082304"/>
      <w:r w:rsidRPr="000E4E7F">
        <w:t>–</w:t>
      </w:r>
      <w:r w:rsidRPr="000E4E7F">
        <w:tab/>
      </w:r>
      <w:r w:rsidRPr="000E4E7F">
        <w:rPr>
          <w:i/>
          <w:noProof/>
        </w:rPr>
        <w:t>SC-MCCH-Message</w:t>
      </w:r>
      <w:bookmarkEnd w:id="4422"/>
      <w:bookmarkEnd w:id="4423"/>
      <w:bookmarkEnd w:id="4424"/>
      <w:bookmarkEnd w:id="4425"/>
      <w:bookmarkEnd w:id="4426"/>
      <w:bookmarkEnd w:id="4427"/>
      <w:bookmarkEnd w:id="4428"/>
      <w:bookmarkEnd w:id="4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30" w:name="_Toc20487181"/>
      <w:bookmarkStart w:id="4431" w:name="_Toc29342476"/>
      <w:bookmarkStart w:id="4432" w:name="_Toc29343615"/>
      <w:bookmarkStart w:id="4433" w:name="_Toc36566875"/>
      <w:bookmarkStart w:id="4434" w:name="_Toc36810308"/>
      <w:bookmarkStart w:id="4435" w:name="_Toc36846672"/>
      <w:bookmarkStart w:id="4436" w:name="_Toc36939325"/>
      <w:bookmarkStart w:id="4437" w:name="_Toc37082305"/>
      <w:r w:rsidRPr="000E4E7F">
        <w:t>6.2.2</w:t>
      </w:r>
      <w:r w:rsidRPr="000E4E7F">
        <w:tab/>
        <w:t>Message definitions</w:t>
      </w:r>
      <w:bookmarkEnd w:id="4430"/>
      <w:bookmarkEnd w:id="4431"/>
      <w:bookmarkEnd w:id="4432"/>
      <w:bookmarkEnd w:id="4433"/>
      <w:bookmarkEnd w:id="4434"/>
      <w:bookmarkEnd w:id="4435"/>
      <w:bookmarkEnd w:id="4436"/>
      <w:bookmarkEnd w:id="4437"/>
    </w:p>
    <w:p w14:paraId="604C6696" w14:textId="77777777" w:rsidR="009722D5" w:rsidRPr="000E4E7F" w:rsidRDefault="009722D5" w:rsidP="009722D5">
      <w:pPr>
        <w:pStyle w:val="Heading4"/>
        <w:rPr>
          <w:rFonts w:eastAsia="SimSun"/>
          <w:lang w:eastAsia="zh-CN"/>
        </w:rPr>
      </w:pPr>
      <w:bookmarkStart w:id="4438" w:name="_Toc20487182"/>
      <w:bookmarkStart w:id="4439" w:name="_Toc29342477"/>
      <w:bookmarkStart w:id="4440" w:name="_Toc29343616"/>
      <w:bookmarkStart w:id="4441" w:name="_Toc36566876"/>
      <w:bookmarkStart w:id="4442" w:name="_Toc36810309"/>
      <w:bookmarkStart w:id="4443" w:name="_Toc36846673"/>
      <w:bookmarkStart w:id="4444" w:name="_Toc36939326"/>
      <w:bookmarkStart w:id="4445" w:name="_Toc37082306"/>
      <w:r w:rsidRPr="000E4E7F">
        <w:t>–</w:t>
      </w:r>
      <w:r w:rsidRPr="000E4E7F">
        <w:tab/>
      </w:r>
      <w:r w:rsidRPr="000E4E7F">
        <w:rPr>
          <w:rFonts w:eastAsia="SimSun"/>
          <w:i/>
          <w:noProof/>
          <w:lang w:eastAsia="zh-CN"/>
        </w:rPr>
        <w:t>CounterCheck</w:t>
      </w:r>
      <w:bookmarkEnd w:id="4438"/>
      <w:bookmarkEnd w:id="4439"/>
      <w:bookmarkEnd w:id="4440"/>
      <w:bookmarkEnd w:id="4441"/>
      <w:bookmarkEnd w:id="4442"/>
      <w:bookmarkEnd w:id="4443"/>
      <w:bookmarkEnd w:id="4444"/>
      <w:bookmarkEnd w:id="4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6" w:name="_Toc20487183"/>
      <w:bookmarkStart w:id="4447" w:name="_Toc29342478"/>
      <w:bookmarkStart w:id="4448" w:name="_Toc29343617"/>
      <w:bookmarkStart w:id="4449" w:name="_Toc36566877"/>
      <w:bookmarkStart w:id="4450" w:name="_Toc36810310"/>
      <w:bookmarkStart w:id="4451" w:name="_Toc36846674"/>
      <w:bookmarkStart w:id="4452" w:name="_Toc36939327"/>
      <w:bookmarkStart w:id="4453" w:name="_Toc37082307"/>
      <w:r w:rsidRPr="000E4E7F">
        <w:t>–</w:t>
      </w:r>
      <w:r w:rsidRPr="000E4E7F">
        <w:tab/>
      </w:r>
      <w:r w:rsidRPr="000E4E7F">
        <w:rPr>
          <w:rFonts w:eastAsia="SimSun"/>
          <w:i/>
          <w:noProof/>
          <w:lang w:eastAsia="zh-CN"/>
        </w:rPr>
        <w:t>CounterCheckResponse</w:t>
      </w:r>
      <w:bookmarkEnd w:id="4446"/>
      <w:bookmarkEnd w:id="4447"/>
      <w:bookmarkEnd w:id="4448"/>
      <w:bookmarkEnd w:id="4449"/>
      <w:bookmarkEnd w:id="4450"/>
      <w:bookmarkEnd w:id="4451"/>
      <w:bookmarkEnd w:id="4452"/>
      <w:bookmarkEnd w:id="4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4" w:name="_Toc20487184"/>
      <w:bookmarkStart w:id="4455" w:name="_Toc29342479"/>
      <w:bookmarkStart w:id="4456" w:name="_Toc29343618"/>
      <w:bookmarkStart w:id="4457" w:name="_Toc36566878"/>
      <w:bookmarkStart w:id="4458" w:name="_Toc36810311"/>
      <w:bookmarkStart w:id="4459" w:name="_Toc36846675"/>
      <w:bookmarkStart w:id="4460" w:name="_Toc36939328"/>
      <w:bookmarkStart w:id="4461" w:name="_Toc37082308"/>
      <w:r w:rsidRPr="000E4E7F">
        <w:t>–</w:t>
      </w:r>
      <w:r w:rsidRPr="000E4E7F">
        <w:tab/>
      </w:r>
      <w:r w:rsidRPr="000E4E7F">
        <w:rPr>
          <w:i/>
        </w:rPr>
        <w:t>CSFBParametersRequestCDMA2000</w:t>
      </w:r>
      <w:bookmarkEnd w:id="4454"/>
      <w:bookmarkEnd w:id="4455"/>
      <w:bookmarkEnd w:id="4456"/>
      <w:bookmarkEnd w:id="4457"/>
      <w:bookmarkEnd w:id="4458"/>
      <w:bookmarkEnd w:id="4459"/>
      <w:bookmarkEnd w:id="4460"/>
      <w:bookmarkEnd w:id="4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2" w:name="_Toc20487185"/>
      <w:bookmarkStart w:id="4463" w:name="_Toc29342480"/>
      <w:bookmarkStart w:id="4464" w:name="_Toc29343619"/>
      <w:bookmarkStart w:id="4465" w:name="_Toc36566879"/>
      <w:bookmarkStart w:id="4466" w:name="_Toc36810312"/>
      <w:bookmarkStart w:id="4467" w:name="_Toc36846676"/>
      <w:bookmarkStart w:id="4468" w:name="_Toc36939329"/>
      <w:bookmarkStart w:id="4469" w:name="_Toc37082309"/>
      <w:r w:rsidRPr="000E4E7F">
        <w:lastRenderedPageBreak/>
        <w:t>–</w:t>
      </w:r>
      <w:r w:rsidRPr="000E4E7F">
        <w:tab/>
      </w:r>
      <w:r w:rsidRPr="000E4E7F">
        <w:rPr>
          <w:i/>
        </w:rPr>
        <w:t>CSFBParametersResponseCDMA2000</w:t>
      </w:r>
      <w:bookmarkEnd w:id="4462"/>
      <w:bookmarkEnd w:id="4463"/>
      <w:bookmarkEnd w:id="4464"/>
      <w:bookmarkEnd w:id="4465"/>
      <w:bookmarkEnd w:id="4466"/>
      <w:bookmarkEnd w:id="4467"/>
      <w:bookmarkEnd w:id="4468"/>
      <w:bookmarkEnd w:id="4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70" w:name="_Toc36810313"/>
      <w:bookmarkStart w:id="4471" w:name="_Toc36846677"/>
      <w:bookmarkStart w:id="4472" w:name="_Toc36939330"/>
      <w:bookmarkStart w:id="4473" w:name="_Toc37082310"/>
      <w:r w:rsidRPr="000E4E7F">
        <w:t>–</w:t>
      </w:r>
      <w:r w:rsidRPr="000E4E7F">
        <w:tab/>
      </w:r>
      <w:r w:rsidRPr="000E4E7F">
        <w:rPr>
          <w:i/>
          <w:iCs/>
        </w:rPr>
        <w:t>DLDedicatedMessageSegment</w:t>
      </w:r>
      <w:bookmarkEnd w:id="4470"/>
      <w:bookmarkEnd w:id="4471"/>
      <w:bookmarkEnd w:id="4472"/>
      <w:bookmarkEnd w:id="4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4" w:name="_Toc20487186"/>
      <w:bookmarkStart w:id="4475" w:name="_Toc29342481"/>
      <w:bookmarkStart w:id="4476" w:name="_Toc29343620"/>
      <w:bookmarkStart w:id="4477" w:name="_Toc36566880"/>
      <w:bookmarkStart w:id="4478" w:name="_Toc36810314"/>
      <w:bookmarkStart w:id="4479" w:name="_Toc36846678"/>
      <w:bookmarkStart w:id="4480" w:name="_Toc36939331"/>
      <w:bookmarkStart w:id="4481" w:name="_Toc37082311"/>
      <w:r w:rsidRPr="000E4E7F">
        <w:t>–</w:t>
      </w:r>
      <w:r w:rsidRPr="000E4E7F">
        <w:tab/>
      </w:r>
      <w:r w:rsidRPr="000E4E7F">
        <w:rPr>
          <w:i/>
          <w:noProof/>
        </w:rPr>
        <w:t>DLInformationTransfer</w:t>
      </w:r>
      <w:bookmarkEnd w:id="4474"/>
      <w:bookmarkEnd w:id="4475"/>
      <w:bookmarkEnd w:id="4476"/>
      <w:bookmarkEnd w:id="4477"/>
      <w:bookmarkEnd w:id="4478"/>
      <w:bookmarkEnd w:id="4479"/>
      <w:bookmarkEnd w:id="4480"/>
      <w:bookmarkEnd w:id="4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2" w:name="OLE_LINK27"/>
      <w:bookmarkStart w:id="4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2"/>
      <w:bookmarkEnd w:id="4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4" w:name="_Toc20487187"/>
      <w:bookmarkStart w:id="4485" w:name="_Toc29342482"/>
      <w:bookmarkStart w:id="4486" w:name="_Toc29343621"/>
      <w:bookmarkStart w:id="4487" w:name="_Toc36566881"/>
      <w:bookmarkStart w:id="4488" w:name="_Toc36810315"/>
      <w:bookmarkStart w:id="4489" w:name="_Toc36846679"/>
      <w:bookmarkStart w:id="4490" w:name="_Toc36939332"/>
      <w:bookmarkStart w:id="4491" w:name="_Toc37082312"/>
      <w:bookmarkStart w:id="4492" w:name="_Hlk523061826"/>
      <w:r w:rsidRPr="000E4E7F">
        <w:t>–</w:t>
      </w:r>
      <w:r w:rsidRPr="000E4E7F">
        <w:tab/>
      </w:r>
      <w:r w:rsidRPr="000E4E7F">
        <w:rPr>
          <w:i/>
          <w:iCs/>
        </w:rPr>
        <w:t>FailureInformation</w:t>
      </w:r>
      <w:bookmarkEnd w:id="4484"/>
      <w:bookmarkEnd w:id="4485"/>
      <w:bookmarkEnd w:id="4486"/>
      <w:bookmarkEnd w:id="4487"/>
      <w:bookmarkEnd w:id="4488"/>
      <w:bookmarkEnd w:id="4489"/>
      <w:bookmarkEnd w:id="4490"/>
      <w:bookmarkEnd w:id="4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3" w:name="_Toc36810316"/>
      <w:bookmarkStart w:id="4494" w:name="_Toc36846680"/>
      <w:bookmarkStart w:id="4495" w:name="_Toc36939333"/>
      <w:bookmarkStart w:id="4496" w:name="_Toc37082313"/>
      <w:r w:rsidRPr="000E4E7F">
        <w:t>–</w:t>
      </w:r>
      <w:r w:rsidRPr="000E4E7F">
        <w:tab/>
      </w:r>
      <w:r w:rsidRPr="000E4E7F">
        <w:rPr>
          <w:i/>
          <w:iCs/>
        </w:rPr>
        <w:t>FailureInformation2</w:t>
      </w:r>
      <w:bookmarkEnd w:id="4493"/>
      <w:bookmarkEnd w:id="4494"/>
      <w:bookmarkEnd w:id="4495"/>
      <w:bookmarkEnd w:id="4496"/>
    </w:p>
    <w:p w14:paraId="16ABE00A" w14:textId="77777777" w:rsidR="00AA4F15" w:rsidRPr="000E4E7F" w:rsidRDefault="00AA4F15" w:rsidP="00AA4F15">
      <w:r w:rsidRPr="000E4E7F">
        <w:t xml:space="preserve">The </w:t>
      </w:r>
      <w:commentRangeStart w:id="4497"/>
      <w:r w:rsidRPr="000E4E7F">
        <w:rPr>
          <w:i/>
          <w:iCs/>
        </w:rPr>
        <w:t>FailureInformation2</w:t>
      </w:r>
      <w:r w:rsidRPr="000E4E7F">
        <w:rPr>
          <w:i/>
          <w:noProof/>
        </w:rPr>
        <w:t xml:space="preserve"> </w:t>
      </w:r>
      <w:r w:rsidRPr="000E4E7F">
        <w:t xml:space="preserve">message </w:t>
      </w:r>
      <w:commentRangeEnd w:id="4497"/>
      <w:r w:rsidR="00F4716B">
        <w:rPr>
          <w:rStyle w:val="CommentReference"/>
        </w:rPr>
        <w:commentReference w:id="4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8"/>
            <w:r w:rsidRPr="000E4E7F">
              <w:rPr>
                <w:rFonts w:eastAsia="SimSun"/>
              </w:rPr>
              <w:t>DAPS HO</w:t>
            </w:r>
            <w:commentRangeEnd w:id="4498"/>
            <w:r w:rsidR="00BA7337">
              <w:rPr>
                <w:rStyle w:val="CommentReference"/>
                <w:rFonts w:ascii="Times New Roman" w:hAnsi="Times New Roman"/>
              </w:rPr>
              <w:commentReference w:id="4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9" w:name="_Toc20487188"/>
      <w:bookmarkStart w:id="4500" w:name="_Toc29342483"/>
      <w:bookmarkStart w:id="4501" w:name="_Toc29343622"/>
      <w:bookmarkStart w:id="4502" w:name="_Toc36566882"/>
      <w:bookmarkStart w:id="4503" w:name="_Toc36810317"/>
      <w:bookmarkStart w:id="4504" w:name="_Toc36846681"/>
      <w:bookmarkStart w:id="4505" w:name="_Toc36939334"/>
      <w:bookmarkStart w:id="4506" w:name="_Toc37082314"/>
      <w:r w:rsidRPr="000E4E7F">
        <w:t>–</w:t>
      </w:r>
      <w:r w:rsidRPr="000E4E7F">
        <w:tab/>
      </w:r>
      <w:r w:rsidRPr="000E4E7F">
        <w:rPr>
          <w:i/>
          <w:noProof/>
        </w:rPr>
        <w:t xml:space="preserve">HandoverFromEUTRAPreparationRequest </w:t>
      </w:r>
      <w:r w:rsidRPr="000E4E7F">
        <w:rPr>
          <w:iCs/>
        </w:rPr>
        <w:t>(CDMA2000)</w:t>
      </w:r>
      <w:bookmarkEnd w:id="4499"/>
      <w:bookmarkEnd w:id="4500"/>
      <w:bookmarkEnd w:id="4501"/>
      <w:bookmarkEnd w:id="4502"/>
      <w:bookmarkEnd w:id="4503"/>
      <w:bookmarkEnd w:id="4504"/>
      <w:bookmarkEnd w:id="4505"/>
      <w:bookmarkEnd w:id="4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7" w:name="_Toc20487189"/>
      <w:bookmarkStart w:id="4508" w:name="_Toc29342484"/>
      <w:bookmarkStart w:id="4509" w:name="_Toc29343623"/>
      <w:bookmarkStart w:id="4510" w:name="_Toc36566883"/>
      <w:bookmarkStart w:id="4511" w:name="_Toc36810318"/>
      <w:bookmarkStart w:id="4512" w:name="_Toc36846682"/>
      <w:bookmarkStart w:id="4513" w:name="_Toc36939335"/>
      <w:bookmarkStart w:id="4514" w:name="_Toc37082315"/>
      <w:r w:rsidRPr="000E4E7F">
        <w:rPr>
          <w:rFonts w:eastAsia="Malgun Gothic"/>
          <w:i/>
          <w:noProof/>
          <w:lang w:eastAsia="ko-KR"/>
        </w:rPr>
        <w:t>–</w:t>
      </w:r>
      <w:r w:rsidRPr="000E4E7F">
        <w:rPr>
          <w:rFonts w:eastAsia="Malgun Gothic"/>
          <w:i/>
          <w:noProof/>
          <w:lang w:eastAsia="ko-KR"/>
        </w:rPr>
        <w:tab/>
        <w:t>InDeviceCoexIndication</w:t>
      </w:r>
      <w:bookmarkEnd w:id="4507"/>
      <w:bookmarkEnd w:id="4508"/>
      <w:bookmarkEnd w:id="4509"/>
      <w:bookmarkEnd w:id="4510"/>
      <w:bookmarkEnd w:id="4511"/>
      <w:bookmarkEnd w:id="4512"/>
      <w:bookmarkEnd w:id="4513"/>
      <w:bookmarkEnd w:id="4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5"/>
      <w:r w:rsidRPr="000E4E7F">
        <w:t>navic-r16</w:t>
      </w:r>
      <w:r w:rsidRPr="000E4E7F">
        <w:tab/>
      </w:r>
      <w:r w:rsidRPr="000E4E7F">
        <w:tab/>
      </w:r>
      <w:r w:rsidRPr="000E4E7F">
        <w:tab/>
      </w:r>
      <w:r w:rsidRPr="000E4E7F">
        <w:tab/>
      </w:r>
      <w:r w:rsidRPr="000E4E7F">
        <w:tab/>
      </w:r>
      <w:r w:rsidRPr="000E4E7F">
        <w:tab/>
        <w:t>ENUMERATED {true}</w:t>
      </w:r>
      <w:commentRangeEnd w:id="4515"/>
      <w:r w:rsidR="00745542">
        <w:rPr>
          <w:rStyle w:val="CommentReference"/>
          <w:rFonts w:ascii="Times New Roman" w:hAnsi="Times New Roman"/>
          <w:noProof w:val="0"/>
        </w:rPr>
        <w:commentReference w:id="4515"/>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6" w:name="_Hlk37273363"/>
            <w:commentRangeStart w:id="4517"/>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6"/>
            <w:r w:rsidRPr="000E4E7F">
              <w:t>.</w:t>
            </w:r>
            <w:commentRangeEnd w:id="4517"/>
            <w:r w:rsidR="002C1404">
              <w:rPr>
                <w:rStyle w:val="CommentReference"/>
                <w:rFonts w:ascii="Times New Roman" w:hAnsi="Times New Roman"/>
              </w:rPr>
              <w:commentReference w:id="451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8" w:name="_Toc20487190"/>
      <w:bookmarkStart w:id="4519" w:name="_Toc29342485"/>
      <w:bookmarkStart w:id="4520" w:name="_Toc29343624"/>
      <w:bookmarkStart w:id="4521" w:name="_Toc36566884"/>
      <w:bookmarkStart w:id="4522" w:name="_Toc36810319"/>
      <w:bookmarkStart w:id="4523" w:name="_Toc36846683"/>
      <w:bookmarkStart w:id="4524" w:name="_Toc36939336"/>
      <w:bookmarkStart w:id="4525" w:name="_Toc37082316"/>
      <w:r w:rsidRPr="000E4E7F">
        <w:t>–</w:t>
      </w:r>
      <w:r w:rsidRPr="000E4E7F">
        <w:tab/>
      </w:r>
      <w:r w:rsidRPr="000E4E7F">
        <w:rPr>
          <w:i/>
          <w:noProof/>
          <w:lang w:eastAsia="zh-CN"/>
        </w:rPr>
        <w:t>InterFreqRSTDMeasurementIndication</w:t>
      </w:r>
      <w:bookmarkEnd w:id="4518"/>
      <w:bookmarkEnd w:id="4519"/>
      <w:bookmarkEnd w:id="4520"/>
      <w:bookmarkEnd w:id="4521"/>
      <w:bookmarkEnd w:id="4522"/>
      <w:bookmarkEnd w:id="4523"/>
      <w:bookmarkEnd w:id="4524"/>
      <w:bookmarkEnd w:id="4525"/>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6" w:name="_MON_1449250108"/>
    <w:bookmarkEnd w:id="4526"/>
    <w:bookmarkStart w:id="4527" w:name="_MON_1449250076"/>
    <w:bookmarkEnd w:id="4527"/>
    <w:p w14:paraId="414433AA" w14:textId="77777777" w:rsidR="009722D5" w:rsidRPr="000E4E7F" w:rsidRDefault="009722D5" w:rsidP="009722D5">
      <w:pPr>
        <w:pStyle w:val="TH"/>
      </w:pPr>
      <w:r w:rsidRPr="000E4E7F">
        <w:object w:dxaOrig="9524" w:dyaOrig="3585" w14:anchorId="6F8DD6AC">
          <v:shape id="_x0000_i1134" type="#_x0000_t75" style="width:474.55pt;height:179.7pt" o:ole="">
            <v:imagedata r:id="rId230" o:title=""/>
          </v:shape>
          <o:OLEObject Type="Embed" ProgID="Word.Picture.8" ShapeID="_x0000_i1134" DrawAspect="Content" ObjectID="_1648894317" r:id="rId231"/>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8" w:name="_Toc20487191"/>
      <w:bookmarkStart w:id="4529" w:name="_Toc29342486"/>
      <w:bookmarkStart w:id="4530" w:name="_Toc29343625"/>
      <w:bookmarkStart w:id="4531" w:name="_Toc36566885"/>
      <w:bookmarkStart w:id="4532" w:name="_Toc36810320"/>
      <w:bookmarkStart w:id="4533" w:name="_Toc36846684"/>
      <w:bookmarkStart w:id="4534" w:name="_Toc36939337"/>
      <w:bookmarkStart w:id="453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8"/>
      <w:bookmarkEnd w:id="4529"/>
      <w:bookmarkEnd w:id="4530"/>
      <w:bookmarkEnd w:id="4531"/>
      <w:bookmarkEnd w:id="4532"/>
      <w:bookmarkEnd w:id="4533"/>
      <w:bookmarkEnd w:id="4534"/>
      <w:bookmarkEnd w:id="453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6" w:name="_Toc20487192"/>
      <w:bookmarkStart w:id="4537" w:name="_Toc29342487"/>
      <w:bookmarkStart w:id="4538" w:name="_Toc29343626"/>
      <w:bookmarkStart w:id="4539" w:name="_Toc36566886"/>
      <w:bookmarkStart w:id="4540" w:name="_Toc36810321"/>
      <w:bookmarkStart w:id="4541" w:name="_Toc36846685"/>
      <w:bookmarkStart w:id="4542" w:name="_Toc36939338"/>
      <w:bookmarkStart w:id="4543" w:name="_Toc37082318"/>
      <w:r w:rsidRPr="000E4E7F">
        <w:t>–</w:t>
      </w:r>
      <w:r w:rsidRPr="000E4E7F">
        <w:tab/>
      </w:r>
      <w:r w:rsidRPr="000E4E7F">
        <w:rPr>
          <w:i/>
          <w:noProof/>
        </w:rPr>
        <w:t>MasterInformationBlock</w:t>
      </w:r>
      <w:bookmarkEnd w:id="4536"/>
      <w:bookmarkEnd w:id="4537"/>
      <w:bookmarkEnd w:id="4538"/>
      <w:bookmarkEnd w:id="4539"/>
      <w:bookmarkEnd w:id="4540"/>
      <w:bookmarkEnd w:id="4541"/>
      <w:bookmarkEnd w:id="4542"/>
      <w:bookmarkEnd w:id="454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4" w:name="_Toc20487193"/>
      <w:bookmarkStart w:id="4545" w:name="_Toc29342488"/>
      <w:bookmarkStart w:id="4546" w:name="_Toc29343627"/>
      <w:bookmarkStart w:id="4547" w:name="_Toc36566887"/>
      <w:bookmarkStart w:id="4548" w:name="_Toc36810322"/>
      <w:bookmarkStart w:id="4549" w:name="_Toc36846686"/>
      <w:bookmarkStart w:id="4550" w:name="_Toc36939339"/>
      <w:bookmarkStart w:id="4551" w:name="_Toc37082319"/>
      <w:r w:rsidRPr="000E4E7F">
        <w:lastRenderedPageBreak/>
        <w:t>–</w:t>
      </w:r>
      <w:r w:rsidRPr="000E4E7F">
        <w:tab/>
      </w:r>
      <w:r w:rsidRPr="000E4E7F">
        <w:rPr>
          <w:i/>
          <w:noProof/>
        </w:rPr>
        <w:t>MasterInformationBlock-MBMS</w:t>
      </w:r>
      <w:bookmarkEnd w:id="4544"/>
      <w:bookmarkEnd w:id="4545"/>
      <w:bookmarkEnd w:id="4546"/>
      <w:bookmarkEnd w:id="4547"/>
      <w:bookmarkEnd w:id="4548"/>
      <w:bookmarkEnd w:id="4549"/>
      <w:bookmarkEnd w:id="4550"/>
      <w:bookmarkEnd w:id="455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2" w:name="_Toc20487194"/>
      <w:bookmarkStart w:id="4553" w:name="_Toc29342489"/>
      <w:bookmarkStart w:id="4554" w:name="_Toc29343628"/>
      <w:bookmarkStart w:id="4555" w:name="_Toc36566888"/>
      <w:bookmarkStart w:id="4556" w:name="_Toc36810323"/>
      <w:bookmarkStart w:id="4557" w:name="_Toc36846687"/>
      <w:bookmarkStart w:id="4558" w:name="_Toc36939340"/>
      <w:bookmarkStart w:id="4559" w:name="_Toc37082320"/>
      <w:r w:rsidRPr="000E4E7F">
        <w:rPr>
          <w:rFonts w:eastAsia="Malgun Gothic"/>
          <w:i/>
          <w:noProof/>
          <w:lang w:eastAsia="ko-KR"/>
        </w:rPr>
        <w:t>–</w:t>
      </w:r>
      <w:r w:rsidRPr="000E4E7F">
        <w:rPr>
          <w:rFonts w:eastAsia="Malgun Gothic"/>
          <w:i/>
          <w:noProof/>
          <w:lang w:eastAsia="ko-KR"/>
        </w:rPr>
        <w:tab/>
        <w:t>MBMSCountingRequest</w:t>
      </w:r>
      <w:bookmarkEnd w:id="4552"/>
      <w:bookmarkEnd w:id="4553"/>
      <w:bookmarkEnd w:id="4554"/>
      <w:bookmarkEnd w:id="4555"/>
      <w:bookmarkEnd w:id="4556"/>
      <w:bookmarkEnd w:id="4557"/>
      <w:bookmarkEnd w:id="4558"/>
      <w:bookmarkEnd w:id="4559"/>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60" w:name="_Toc20487195"/>
      <w:bookmarkStart w:id="4561" w:name="_Toc29342490"/>
      <w:bookmarkStart w:id="4562" w:name="_Toc29343629"/>
      <w:bookmarkStart w:id="4563" w:name="_Toc36566889"/>
      <w:bookmarkStart w:id="4564" w:name="_Toc36810324"/>
      <w:bookmarkStart w:id="4565" w:name="_Toc36846688"/>
      <w:bookmarkStart w:id="4566" w:name="_Toc36939341"/>
      <w:bookmarkStart w:id="4567" w:name="_Toc37082321"/>
      <w:r w:rsidRPr="000E4E7F">
        <w:rPr>
          <w:rFonts w:eastAsia="Malgun Gothic"/>
          <w:i/>
          <w:noProof/>
          <w:lang w:eastAsia="ko-KR"/>
        </w:rPr>
        <w:t>–</w:t>
      </w:r>
      <w:r w:rsidRPr="000E4E7F">
        <w:rPr>
          <w:rFonts w:eastAsia="Malgun Gothic"/>
          <w:i/>
          <w:noProof/>
          <w:lang w:eastAsia="ko-KR"/>
        </w:rPr>
        <w:tab/>
        <w:t>MBMSCountingResponse</w:t>
      </w:r>
      <w:bookmarkEnd w:id="4560"/>
      <w:bookmarkEnd w:id="4561"/>
      <w:bookmarkEnd w:id="4562"/>
      <w:bookmarkEnd w:id="4563"/>
      <w:bookmarkEnd w:id="4564"/>
      <w:bookmarkEnd w:id="4565"/>
      <w:bookmarkEnd w:id="4566"/>
      <w:bookmarkEnd w:id="4567"/>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8" w:name="_Toc20487196"/>
      <w:bookmarkStart w:id="4569" w:name="_Toc29342491"/>
      <w:bookmarkStart w:id="4570" w:name="_Toc29343630"/>
      <w:bookmarkStart w:id="4571" w:name="_Toc36566890"/>
      <w:bookmarkStart w:id="4572" w:name="_Toc36810325"/>
      <w:bookmarkStart w:id="4573" w:name="_Toc36846689"/>
      <w:bookmarkStart w:id="4574" w:name="_Toc36939342"/>
      <w:bookmarkStart w:id="457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8"/>
      <w:bookmarkEnd w:id="4569"/>
      <w:bookmarkEnd w:id="4570"/>
      <w:bookmarkEnd w:id="4571"/>
      <w:bookmarkEnd w:id="4572"/>
      <w:bookmarkEnd w:id="4573"/>
      <w:bookmarkEnd w:id="4574"/>
      <w:bookmarkEnd w:id="4575"/>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6" w:name="_Toc20487197"/>
      <w:bookmarkStart w:id="4577" w:name="_Toc29342492"/>
      <w:bookmarkStart w:id="4578" w:name="_Toc29343631"/>
      <w:bookmarkStart w:id="4579" w:name="_Toc36566891"/>
      <w:bookmarkStart w:id="4580" w:name="_Toc36810326"/>
      <w:bookmarkStart w:id="4581" w:name="_Toc36846690"/>
      <w:bookmarkStart w:id="4582" w:name="_Toc36939343"/>
      <w:bookmarkStart w:id="4583" w:name="_Toc37082323"/>
      <w:r w:rsidRPr="000E4E7F">
        <w:t>–</w:t>
      </w:r>
      <w:r w:rsidRPr="000E4E7F">
        <w:tab/>
      </w:r>
      <w:r w:rsidRPr="000E4E7F">
        <w:rPr>
          <w:i/>
        </w:rPr>
        <w:t>MBSFNAreaConfiguration</w:t>
      </w:r>
      <w:bookmarkEnd w:id="4576"/>
      <w:bookmarkEnd w:id="4577"/>
      <w:bookmarkEnd w:id="4578"/>
      <w:bookmarkEnd w:id="4579"/>
      <w:bookmarkEnd w:id="4580"/>
      <w:bookmarkEnd w:id="4581"/>
      <w:bookmarkEnd w:id="4582"/>
      <w:bookmarkEnd w:id="4583"/>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4" w:name="_Toc36810327"/>
      <w:bookmarkStart w:id="4585" w:name="_Toc36846691"/>
      <w:bookmarkStart w:id="4586" w:name="_Toc36939344"/>
      <w:bookmarkStart w:id="4587" w:name="_Toc37082324"/>
      <w:r w:rsidRPr="000E4E7F">
        <w:t>–</w:t>
      </w:r>
      <w:r w:rsidRPr="000E4E7F">
        <w:tab/>
      </w:r>
      <w:r w:rsidRPr="000E4E7F">
        <w:rPr>
          <w:i/>
        </w:rPr>
        <w:t>MCGFailureInformation</w:t>
      </w:r>
      <w:bookmarkEnd w:id="4584"/>
      <w:bookmarkEnd w:id="4585"/>
      <w:bookmarkEnd w:id="4586"/>
      <w:bookmarkEnd w:id="4587"/>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9" w:name="_Toc20487198"/>
      <w:bookmarkStart w:id="4590" w:name="_Toc29342493"/>
      <w:bookmarkStart w:id="4591" w:name="_Toc29343632"/>
      <w:bookmarkStart w:id="4592" w:name="_Toc36566892"/>
      <w:bookmarkStart w:id="4593" w:name="_Toc36810328"/>
      <w:bookmarkStart w:id="4594" w:name="_Toc36846692"/>
      <w:bookmarkStart w:id="4595" w:name="_Toc36939345"/>
      <w:bookmarkStart w:id="4596" w:name="_Toc37082325"/>
      <w:r w:rsidRPr="000E4E7F">
        <w:rPr>
          <w:i/>
          <w:noProof/>
        </w:rPr>
        <w:lastRenderedPageBreak/>
        <w:t>–</w:t>
      </w:r>
      <w:r w:rsidRPr="000E4E7F">
        <w:rPr>
          <w:i/>
          <w:noProof/>
        </w:rPr>
        <w:tab/>
      </w:r>
      <w:r w:rsidRPr="000E4E7F">
        <w:rPr>
          <w:i/>
          <w:noProof/>
          <w:lang w:eastAsia="zh-CN"/>
        </w:rPr>
        <w:t>MeasReportAppLayer</w:t>
      </w:r>
      <w:bookmarkEnd w:id="4589"/>
      <w:bookmarkEnd w:id="4590"/>
      <w:bookmarkEnd w:id="4591"/>
      <w:bookmarkEnd w:id="4592"/>
      <w:bookmarkEnd w:id="4593"/>
      <w:bookmarkEnd w:id="4594"/>
      <w:bookmarkEnd w:id="4595"/>
      <w:bookmarkEnd w:id="4596"/>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7" w:name="_Toc20487199"/>
      <w:bookmarkStart w:id="4598" w:name="_Toc29342494"/>
      <w:bookmarkStart w:id="4599" w:name="_Toc29343633"/>
      <w:bookmarkStart w:id="4600" w:name="_Toc36566893"/>
      <w:bookmarkStart w:id="4601" w:name="_Toc36810329"/>
      <w:bookmarkStart w:id="4602" w:name="_Toc36846693"/>
      <w:bookmarkStart w:id="4603" w:name="_Toc36939346"/>
      <w:bookmarkStart w:id="4604" w:name="_Toc37082326"/>
      <w:r w:rsidRPr="000E4E7F">
        <w:t>–</w:t>
      </w:r>
      <w:r w:rsidRPr="000E4E7F">
        <w:tab/>
      </w:r>
      <w:r w:rsidRPr="000E4E7F">
        <w:rPr>
          <w:i/>
          <w:noProof/>
        </w:rPr>
        <w:t>MeasurementReport</w:t>
      </w:r>
      <w:bookmarkEnd w:id="4597"/>
      <w:bookmarkEnd w:id="4598"/>
      <w:bookmarkEnd w:id="4599"/>
      <w:bookmarkEnd w:id="4600"/>
      <w:bookmarkEnd w:id="4601"/>
      <w:bookmarkEnd w:id="4602"/>
      <w:bookmarkEnd w:id="4603"/>
      <w:bookmarkEnd w:id="460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5" w:name="OLE_LINK5"/>
      <w:r w:rsidRPr="000E4E7F">
        <w:tab/>
        <w:t>MeasResults</w:t>
      </w:r>
      <w:bookmarkEnd w:id="460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6" w:name="_Toc20487200"/>
      <w:bookmarkStart w:id="4607" w:name="_Toc29342495"/>
      <w:bookmarkStart w:id="4608" w:name="_Toc29343634"/>
      <w:bookmarkStart w:id="4609" w:name="_Toc36566894"/>
      <w:bookmarkStart w:id="4610" w:name="_Toc36810330"/>
      <w:bookmarkStart w:id="4611" w:name="_Toc36846694"/>
      <w:bookmarkStart w:id="4612" w:name="_Toc36939347"/>
      <w:bookmarkStart w:id="4613" w:name="_Toc37082327"/>
      <w:r w:rsidRPr="000E4E7F">
        <w:t>–</w:t>
      </w:r>
      <w:r w:rsidRPr="000E4E7F">
        <w:tab/>
      </w:r>
      <w:r w:rsidRPr="000E4E7F">
        <w:rPr>
          <w:i/>
          <w:noProof/>
        </w:rPr>
        <w:t>MobilityFromEUTRACommand</w:t>
      </w:r>
      <w:bookmarkEnd w:id="4606"/>
      <w:bookmarkEnd w:id="4607"/>
      <w:bookmarkEnd w:id="4608"/>
      <w:bookmarkEnd w:id="4609"/>
      <w:bookmarkEnd w:id="4610"/>
      <w:bookmarkEnd w:id="4611"/>
      <w:bookmarkEnd w:id="4612"/>
      <w:bookmarkEnd w:id="461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4" w:name="OLE_LINK38"/>
      <w:bookmarkStart w:id="4615" w:name="OLE_LINK49"/>
      <w:r w:rsidRPr="000E4E7F">
        <w:t>systemInformation</w:t>
      </w:r>
      <w:bookmarkEnd w:id="4614"/>
      <w:bookmarkEnd w:id="461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6" w:name="_Toc20487201"/>
      <w:bookmarkStart w:id="4617" w:name="_Toc29342496"/>
      <w:bookmarkStart w:id="4618" w:name="_Toc29343635"/>
      <w:bookmarkStart w:id="4619" w:name="_Toc36566895"/>
      <w:bookmarkStart w:id="4620" w:name="_Toc36810331"/>
      <w:bookmarkStart w:id="4621" w:name="_Toc36846695"/>
      <w:bookmarkStart w:id="4622" w:name="_Toc36939348"/>
      <w:bookmarkStart w:id="4623" w:name="_Toc37082328"/>
      <w:r w:rsidRPr="000E4E7F">
        <w:t>–</w:t>
      </w:r>
      <w:r w:rsidRPr="000E4E7F">
        <w:tab/>
      </w:r>
      <w:r w:rsidRPr="000E4E7F">
        <w:rPr>
          <w:i/>
          <w:noProof/>
        </w:rPr>
        <w:t>Paging</w:t>
      </w:r>
      <w:bookmarkEnd w:id="4616"/>
      <w:bookmarkEnd w:id="4617"/>
      <w:bookmarkEnd w:id="4618"/>
      <w:bookmarkEnd w:id="4619"/>
      <w:bookmarkEnd w:id="4620"/>
      <w:bookmarkEnd w:id="4621"/>
      <w:bookmarkEnd w:id="4622"/>
      <w:bookmarkEnd w:id="462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4" w:name="_Toc20487202"/>
      <w:bookmarkStart w:id="4625" w:name="_Toc29342497"/>
      <w:bookmarkStart w:id="4626" w:name="_Toc29343636"/>
      <w:bookmarkStart w:id="4627" w:name="_Toc36566896"/>
      <w:bookmarkStart w:id="4628" w:name="_Toc36810332"/>
      <w:bookmarkStart w:id="4629" w:name="_Toc36846696"/>
      <w:bookmarkStart w:id="4630" w:name="_Toc36939349"/>
      <w:bookmarkStart w:id="4631" w:name="_Toc37082329"/>
      <w:r w:rsidRPr="000E4E7F">
        <w:t>–</w:t>
      </w:r>
      <w:r w:rsidRPr="000E4E7F">
        <w:tab/>
      </w:r>
      <w:r w:rsidRPr="000E4E7F">
        <w:rPr>
          <w:i/>
          <w:noProof/>
        </w:rPr>
        <w:t>ProximityIndication</w:t>
      </w:r>
      <w:bookmarkEnd w:id="4624"/>
      <w:bookmarkEnd w:id="4625"/>
      <w:bookmarkEnd w:id="4626"/>
      <w:bookmarkEnd w:id="4627"/>
      <w:bookmarkEnd w:id="4628"/>
      <w:bookmarkEnd w:id="4629"/>
      <w:bookmarkEnd w:id="4630"/>
      <w:bookmarkEnd w:id="463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2" w:name="_Toc36566897"/>
      <w:bookmarkStart w:id="4633" w:name="_Toc36810333"/>
      <w:bookmarkStart w:id="4634" w:name="_Toc36846697"/>
      <w:bookmarkStart w:id="4635" w:name="_Toc36939350"/>
      <w:bookmarkStart w:id="4636" w:name="_Toc37082330"/>
      <w:r w:rsidRPr="000E4E7F">
        <w:rPr>
          <w:rFonts w:eastAsia="Malgun Gothic"/>
          <w:i/>
          <w:noProof/>
          <w:lang w:eastAsia="ko-KR"/>
        </w:rPr>
        <w:t>–</w:t>
      </w:r>
      <w:r w:rsidRPr="000E4E7F">
        <w:rPr>
          <w:rFonts w:eastAsia="Malgun Gothic"/>
          <w:i/>
          <w:noProof/>
          <w:lang w:eastAsia="ko-KR"/>
        </w:rPr>
        <w:tab/>
        <w:t>PURConfigurationRequest</w:t>
      </w:r>
      <w:bookmarkEnd w:id="4632"/>
      <w:bookmarkEnd w:id="4633"/>
      <w:bookmarkEnd w:id="4634"/>
      <w:bookmarkEnd w:id="4635"/>
      <w:bookmarkEnd w:id="4636"/>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7" w:name="_Hlk19100937"/>
      <w:r w:rsidRPr="000E4E7F">
        <w:t>requestedNumOccasions</w:t>
      </w:r>
      <w:bookmarkEnd w:id="463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8"/>
      <w:r w:rsidRPr="000E4E7F">
        <w:t>OPTIONAL</w:t>
      </w:r>
      <w:commentRangeEnd w:id="4638"/>
      <w:r w:rsidR="00D46213">
        <w:rPr>
          <w:rStyle w:val="CommentReference"/>
          <w:rFonts w:ascii="Times New Roman" w:hAnsi="Times New Roman"/>
          <w:noProof w:val="0"/>
        </w:rPr>
        <w:commentReference w:id="4638"/>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9"/>
            <w:r w:rsidRPr="000E4E7F">
              <w:rPr>
                <w:b/>
                <w:bCs/>
                <w:i/>
                <w:iCs/>
              </w:rPr>
              <w:t>l1-ACK</w:t>
            </w:r>
            <w:commentRangeEnd w:id="4639"/>
            <w:r w:rsidR="006E4A71">
              <w:rPr>
                <w:rStyle w:val="CommentReference"/>
                <w:rFonts w:ascii="Times New Roman" w:hAnsi="Times New Roman"/>
              </w:rPr>
              <w:commentReference w:id="4639"/>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40"/>
            <w:r w:rsidRPr="000E4E7F">
              <w:t>sufficient</w:t>
            </w:r>
            <w:commentRangeEnd w:id="4640"/>
            <w:r w:rsidR="00F3418D">
              <w:rPr>
                <w:rStyle w:val="CommentReference"/>
                <w:rFonts w:ascii="Times New Roman" w:hAnsi="Times New Roman"/>
              </w:rPr>
              <w:commentReference w:id="4640"/>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1" w:name="_Toc20487203"/>
      <w:bookmarkStart w:id="4642" w:name="_Toc29342498"/>
      <w:bookmarkStart w:id="4643" w:name="_Toc29343637"/>
      <w:bookmarkStart w:id="4644" w:name="_Toc36566898"/>
      <w:bookmarkStart w:id="4645" w:name="_Toc36810334"/>
      <w:bookmarkStart w:id="4646" w:name="_Toc36846698"/>
      <w:bookmarkStart w:id="4647" w:name="_Toc36939351"/>
      <w:bookmarkStart w:id="4648" w:name="_Toc37082331"/>
      <w:r w:rsidRPr="000E4E7F">
        <w:rPr>
          <w:i/>
          <w:noProof/>
        </w:rPr>
        <w:t>–</w:t>
      </w:r>
      <w:r w:rsidRPr="000E4E7F">
        <w:rPr>
          <w:i/>
          <w:noProof/>
        </w:rPr>
        <w:tab/>
        <w:t>RNReconfiguration</w:t>
      </w:r>
      <w:bookmarkEnd w:id="4641"/>
      <w:bookmarkEnd w:id="4642"/>
      <w:bookmarkEnd w:id="4643"/>
      <w:bookmarkEnd w:id="4644"/>
      <w:bookmarkEnd w:id="4645"/>
      <w:bookmarkEnd w:id="4646"/>
      <w:bookmarkEnd w:id="4647"/>
      <w:bookmarkEnd w:id="464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9" w:name="_Toc20487204"/>
      <w:bookmarkStart w:id="4650" w:name="_Toc29342499"/>
      <w:bookmarkStart w:id="4651" w:name="_Toc29343638"/>
      <w:bookmarkStart w:id="4652" w:name="_Toc36566899"/>
      <w:bookmarkStart w:id="4653" w:name="_Toc36810335"/>
      <w:bookmarkStart w:id="4654" w:name="_Toc36846699"/>
      <w:bookmarkStart w:id="4655" w:name="_Toc36939352"/>
      <w:bookmarkStart w:id="4656" w:name="_Toc37082332"/>
      <w:r w:rsidRPr="000E4E7F">
        <w:rPr>
          <w:i/>
          <w:noProof/>
        </w:rPr>
        <w:t>–</w:t>
      </w:r>
      <w:r w:rsidRPr="000E4E7F">
        <w:rPr>
          <w:i/>
          <w:noProof/>
        </w:rPr>
        <w:tab/>
        <w:t>RNReconfigurationComplete</w:t>
      </w:r>
      <w:bookmarkEnd w:id="4649"/>
      <w:bookmarkEnd w:id="4650"/>
      <w:bookmarkEnd w:id="4651"/>
      <w:bookmarkEnd w:id="4652"/>
      <w:bookmarkEnd w:id="4653"/>
      <w:bookmarkEnd w:id="4654"/>
      <w:bookmarkEnd w:id="4655"/>
      <w:bookmarkEnd w:id="465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7" w:name="_Toc20487205"/>
      <w:bookmarkStart w:id="4658" w:name="_Toc29342500"/>
      <w:bookmarkStart w:id="4659" w:name="_Toc29343639"/>
      <w:bookmarkStart w:id="4660" w:name="_Toc36566900"/>
      <w:bookmarkStart w:id="4661" w:name="_Toc36810336"/>
      <w:bookmarkStart w:id="4662" w:name="_Toc36846700"/>
      <w:bookmarkStart w:id="4663" w:name="_Toc36939353"/>
      <w:bookmarkStart w:id="4664" w:name="_Toc37082333"/>
      <w:r w:rsidRPr="000E4E7F">
        <w:t>–</w:t>
      </w:r>
      <w:r w:rsidRPr="000E4E7F">
        <w:tab/>
      </w:r>
      <w:r w:rsidRPr="000E4E7F">
        <w:rPr>
          <w:i/>
          <w:noProof/>
        </w:rPr>
        <w:t>RRCConnectionReconfiguration</w:t>
      </w:r>
      <w:bookmarkEnd w:id="4657"/>
      <w:bookmarkEnd w:id="4658"/>
      <w:bookmarkEnd w:id="4659"/>
      <w:bookmarkEnd w:id="4660"/>
      <w:bookmarkEnd w:id="4661"/>
      <w:bookmarkEnd w:id="4662"/>
      <w:bookmarkEnd w:id="4663"/>
      <w:bookmarkEnd w:id="466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6"/>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6"/>
      <w:r w:rsidR="006E4A71">
        <w:rPr>
          <w:rStyle w:val="CommentReference"/>
          <w:rFonts w:ascii="Times New Roman" w:hAnsi="Times New Roman"/>
          <w:noProof w:val="0"/>
        </w:rPr>
        <w:commentReference w:id="4666"/>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8"/>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8"/>
      <w:r w:rsidR="006E4A71">
        <w:rPr>
          <w:rStyle w:val="CommentReference"/>
          <w:rFonts w:ascii="Times New Roman" w:hAnsi="Times New Roman"/>
          <w:noProof w:val="0"/>
        </w:rPr>
        <w:commentReference w:id="4668"/>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9"/>
            <w:r w:rsidRPr="000E4E7F">
              <w:rPr>
                <w:b/>
                <w:bCs/>
                <w:i/>
                <w:noProof/>
                <w:lang w:eastAsia="en-GB"/>
              </w:rPr>
              <w:t>conditionalReconfiguration</w:t>
            </w:r>
            <w:commentRangeEnd w:id="4669"/>
            <w:r w:rsidR="0056078A">
              <w:rPr>
                <w:rStyle w:val="CommentReference"/>
                <w:rFonts w:ascii="Times New Roman" w:hAnsi="Times New Roman"/>
              </w:rPr>
              <w:commentReference w:id="4669"/>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70"/>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70"/>
            <w:r w:rsidR="006E4A71">
              <w:rPr>
                <w:rStyle w:val="CommentReference"/>
                <w:rFonts w:ascii="Times New Roman" w:hAnsi="Times New Roman"/>
              </w:rPr>
              <w:commentReference w:id="467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1" w:name="OLE_LINK208"/>
            <w:bookmarkStart w:id="467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1"/>
            <w:bookmarkEnd w:id="467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3" w:name="_Toc20487206"/>
      <w:bookmarkStart w:id="4674" w:name="_Toc29342501"/>
      <w:bookmarkStart w:id="4675" w:name="_Toc29343640"/>
      <w:bookmarkStart w:id="4676" w:name="_Toc36566901"/>
      <w:bookmarkStart w:id="4677" w:name="_Toc36810337"/>
      <w:bookmarkStart w:id="4678" w:name="_Toc36846701"/>
      <w:bookmarkStart w:id="4679" w:name="_Toc36939354"/>
      <w:bookmarkStart w:id="4680" w:name="_Toc37082334"/>
      <w:r w:rsidRPr="000E4E7F">
        <w:t>–</w:t>
      </w:r>
      <w:r w:rsidRPr="000E4E7F">
        <w:tab/>
      </w:r>
      <w:r w:rsidRPr="000E4E7F">
        <w:rPr>
          <w:i/>
          <w:noProof/>
        </w:rPr>
        <w:t>RRCConnectionReconfigurationComplete</w:t>
      </w:r>
      <w:bookmarkEnd w:id="4673"/>
      <w:bookmarkEnd w:id="4674"/>
      <w:bookmarkEnd w:id="4675"/>
      <w:bookmarkEnd w:id="4676"/>
      <w:bookmarkEnd w:id="4677"/>
      <w:bookmarkEnd w:id="4678"/>
      <w:bookmarkEnd w:id="4679"/>
      <w:bookmarkEnd w:id="46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2" w:name="_Toc20487207"/>
      <w:bookmarkStart w:id="4683" w:name="_Toc29342502"/>
      <w:bookmarkStart w:id="4684" w:name="_Toc29343641"/>
      <w:bookmarkStart w:id="4685" w:name="_Toc36566902"/>
      <w:bookmarkStart w:id="4686" w:name="_Toc36810338"/>
      <w:bookmarkStart w:id="4687" w:name="_Toc36846702"/>
      <w:bookmarkStart w:id="4688" w:name="_Toc36939355"/>
      <w:bookmarkStart w:id="4689" w:name="_Toc37082335"/>
      <w:r w:rsidRPr="000E4E7F">
        <w:t>–</w:t>
      </w:r>
      <w:r w:rsidRPr="000E4E7F">
        <w:tab/>
      </w:r>
      <w:r w:rsidRPr="000E4E7F">
        <w:rPr>
          <w:i/>
          <w:noProof/>
        </w:rPr>
        <w:t>RRCConnectionReestablishment</w:t>
      </w:r>
      <w:bookmarkEnd w:id="4682"/>
      <w:bookmarkEnd w:id="4683"/>
      <w:bookmarkEnd w:id="4684"/>
      <w:bookmarkEnd w:id="4685"/>
      <w:bookmarkEnd w:id="4686"/>
      <w:bookmarkEnd w:id="4687"/>
      <w:bookmarkEnd w:id="4688"/>
      <w:bookmarkEnd w:id="46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90" w:name="_Toc20487208"/>
      <w:bookmarkStart w:id="4691" w:name="_Toc29342503"/>
      <w:bookmarkStart w:id="4692" w:name="_Toc29343642"/>
      <w:bookmarkStart w:id="4693" w:name="_Toc36566903"/>
      <w:bookmarkStart w:id="4694" w:name="_Toc36810339"/>
      <w:bookmarkStart w:id="4695" w:name="_Toc36846703"/>
      <w:bookmarkStart w:id="4696" w:name="_Toc36939356"/>
      <w:bookmarkStart w:id="4697" w:name="_Toc37082336"/>
      <w:r w:rsidRPr="000E4E7F">
        <w:t>–</w:t>
      </w:r>
      <w:r w:rsidRPr="000E4E7F">
        <w:tab/>
      </w:r>
      <w:r w:rsidRPr="000E4E7F">
        <w:rPr>
          <w:i/>
          <w:noProof/>
        </w:rPr>
        <w:t>RRCConnectionReestablishmentComplete</w:t>
      </w:r>
      <w:bookmarkEnd w:id="4690"/>
      <w:bookmarkEnd w:id="4691"/>
      <w:bookmarkEnd w:id="4692"/>
      <w:bookmarkEnd w:id="4693"/>
      <w:bookmarkEnd w:id="4694"/>
      <w:bookmarkEnd w:id="4695"/>
      <w:bookmarkEnd w:id="4696"/>
      <w:bookmarkEnd w:id="46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8" w:name="_Toc20487209"/>
      <w:bookmarkStart w:id="4699" w:name="_Toc29342504"/>
      <w:bookmarkStart w:id="4700" w:name="_Toc29343643"/>
      <w:bookmarkStart w:id="4701" w:name="_Toc36566904"/>
      <w:bookmarkStart w:id="4702" w:name="_Toc36810340"/>
      <w:bookmarkStart w:id="4703" w:name="_Toc36846704"/>
      <w:bookmarkStart w:id="4704" w:name="_Toc36939357"/>
      <w:bookmarkStart w:id="4705" w:name="_Toc37082337"/>
      <w:r w:rsidRPr="000E4E7F">
        <w:t>–</w:t>
      </w:r>
      <w:r w:rsidRPr="000E4E7F">
        <w:tab/>
      </w:r>
      <w:r w:rsidRPr="000E4E7F">
        <w:rPr>
          <w:i/>
          <w:noProof/>
        </w:rPr>
        <w:t>RRCConnectionReestablishmentReject</w:t>
      </w:r>
      <w:bookmarkEnd w:id="4698"/>
      <w:bookmarkEnd w:id="4699"/>
      <w:bookmarkEnd w:id="4700"/>
      <w:bookmarkEnd w:id="4701"/>
      <w:bookmarkEnd w:id="4702"/>
      <w:bookmarkEnd w:id="4703"/>
      <w:bookmarkEnd w:id="4704"/>
      <w:bookmarkEnd w:id="47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6" w:name="_Toc20487210"/>
      <w:bookmarkStart w:id="4707" w:name="_Toc29342505"/>
      <w:bookmarkStart w:id="4708" w:name="_Toc29343644"/>
      <w:bookmarkStart w:id="4709" w:name="_Toc36566905"/>
      <w:bookmarkStart w:id="4710" w:name="_Toc36810341"/>
      <w:bookmarkStart w:id="4711" w:name="_Toc36846705"/>
      <w:bookmarkStart w:id="4712" w:name="_Toc36939358"/>
      <w:bookmarkStart w:id="4713" w:name="_Toc37082338"/>
      <w:r w:rsidRPr="000E4E7F">
        <w:t>–</w:t>
      </w:r>
      <w:r w:rsidRPr="000E4E7F">
        <w:tab/>
      </w:r>
      <w:r w:rsidRPr="000E4E7F">
        <w:rPr>
          <w:i/>
          <w:noProof/>
        </w:rPr>
        <w:t>RRCConnectionReestablishmentRequest</w:t>
      </w:r>
      <w:bookmarkEnd w:id="4706"/>
      <w:bookmarkEnd w:id="4707"/>
      <w:bookmarkEnd w:id="4708"/>
      <w:bookmarkEnd w:id="4709"/>
      <w:bookmarkEnd w:id="4710"/>
      <w:bookmarkEnd w:id="4711"/>
      <w:bookmarkEnd w:id="4712"/>
      <w:bookmarkEnd w:id="47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4" w:name="_Toc20487211"/>
      <w:bookmarkStart w:id="4715" w:name="_Toc29342506"/>
      <w:bookmarkStart w:id="4716" w:name="_Toc29343645"/>
      <w:bookmarkStart w:id="4717" w:name="_Toc36566906"/>
      <w:bookmarkStart w:id="4718" w:name="_Toc36810342"/>
      <w:bookmarkStart w:id="4719" w:name="_Toc36846706"/>
      <w:bookmarkStart w:id="4720" w:name="_Toc36939359"/>
      <w:bookmarkStart w:id="4721" w:name="_Toc37082339"/>
      <w:r w:rsidRPr="000E4E7F">
        <w:t>–</w:t>
      </w:r>
      <w:r w:rsidRPr="000E4E7F">
        <w:tab/>
      </w:r>
      <w:r w:rsidRPr="000E4E7F">
        <w:rPr>
          <w:i/>
          <w:noProof/>
        </w:rPr>
        <w:t>RRCConnectionReject</w:t>
      </w:r>
      <w:bookmarkEnd w:id="4714"/>
      <w:bookmarkEnd w:id="4715"/>
      <w:bookmarkEnd w:id="4716"/>
      <w:bookmarkEnd w:id="4717"/>
      <w:bookmarkEnd w:id="4718"/>
      <w:bookmarkEnd w:id="4719"/>
      <w:bookmarkEnd w:id="4720"/>
      <w:bookmarkEnd w:id="47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2" w:name="_Toc20487212"/>
      <w:bookmarkStart w:id="4723" w:name="_Toc29342507"/>
      <w:bookmarkStart w:id="4724" w:name="_Toc29343646"/>
      <w:bookmarkStart w:id="4725" w:name="_Toc36566907"/>
      <w:bookmarkStart w:id="4726" w:name="_Toc36810343"/>
      <w:bookmarkStart w:id="4727" w:name="_Toc36846707"/>
      <w:bookmarkStart w:id="4728" w:name="_Toc36939360"/>
      <w:bookmarkStart w:id="4729" w:name="_Toc37082340"/>
      <w:r w:rsidRPr="000E4E7F">
        <w:t>–</w:t>
      </w:r>
      <w:r w:rsidRPr="000E4E7F">
        <w:tab/>
      </w:r>
      <w:r w:rsidRPr="000E4E7F">
        <w:rPr>
          <w:i/>
          <w:noProof/>
        </w:rPr>
        <w:t>RRCConnectionRelease</w:t>
      </w:r>
      <w:bookmarkEnd w:id="4722"/>
      <w:bookmarkEnd w:id="4723"/>
      <w:bookmarkEnd w:id="4724"/>
      <w:bookmarkEnd w:id="4725"/>
      <w:bookmarkEnd w:id="4726"/>
      <w:bookmarkEnd w:id="4727"/>
      <w:bookmarkEnd w:id="4728"/>
      <w:bookmarkEnd w:id="47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30" w:name="_Hlk21337411"/>
      <w:r w:rsidR="00AA5063" w:rsidRPr="000E4E7F">
        <w:t>RRCConnectionRelease</w:t>
      </w:r>
      <w:r w:rsidR="0042010A" w:rsidRPr="000E4E7F">
        <w:t>-v16xy</w:t>
      </w:r>
      <w:r w:rsidR="00AA5063" w:rsidRPr="000E4E7F">
        <w:t>-IEs</w:t>
      </w:r>
      <w:bookmarkEnd w:id="47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1" w:name="OLE_LINK101"/>
      <w:bookmarkStart w:id="473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3" w:name="OLE_LINK114"/>
      <w:bookmarkStart w:id="4734" w:name="OLE_LINK115"/>
      <w:r w:rsidRPr="000E4E7F">
        <w:t>CarrierFreqCDMA2000</w:t>
      </w:r>
      <w:bookmarkEnd w:id="4733"/>
      <w:bookmarkEnd w:id="4734"/>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1"/>
    <w:bookmarkEnd w:id="473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5"/>
            <w:r w:rsidRPr="000E4E7F">
              <w:rPr>
                <w:i/>
                <w:noProof/>
                <w:lang w:eastAsia="en-GB"/>
              </w:rPr>
              <w:t>BLCEnoIDLEeDRX</w:t>
            </w:r>
            <w:commentRangeEnd w:id="4735"/>
            <w:r w:rsidR="00422554">
              <w:rPr>
                <w:rStyle w:val="CommentReference"/>
                <w:rFonts w:ascii="Times New Roman" w:hAnsi="Times New Roman"/>
              </w:rPr>
              <w:commentReference w:id="473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6"/>
            <w:r w:rsidRPr="000E4E7F">
              <w:rPr>
                <w:lang w:eastAsia="en-GB"/>
              </w:rPr>
              <w:t>present</w:t>
            </w:r>
            <w:commentRangeEnd w:id="4736"/>
            <w:r w:rsidR="004E3E61">
              <w:rPr>
                <w:rStyle w:val="CommentReference"/>
                <w:rFonts w:ascii="Times New Roman" w:hAnsi="Times New Roman"/>
              </w:rPr>
              <w:commentReference w:id="473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7" w:name="_Toc20487213"/>
      <w:bookmarkStart w:id="4738" w:name="_Toc29342508"/>
      <w:bookmarkStart w:id="4739" w:name="_Toc29343647"/>
      <w:bookmarkStart w:id="4740" w:name="_Toc36566908"/>
      <w:bookmarkStart w:id="4741" w:name="_Toc36810344"/>
      <w:bookmarkStart w:id="4742" w:name="_Toc36846708"/>
      <w:bookmarkStart w:id="4743" w:name="_Toc36939361"/>
      <w:bookmarkStart w:id="4744" w:name="_Toc37082341"/>
      <w:r w:rsidRPr="000E4E7F">
        <w:t>–</w:t>
      </w:r>
      <w:r w:rsidRPr="000E4E7F">
        <w:tab/>
      </w:r>
      <w:r w:rsidRPr="000E4E7F">
        <w:rPr>
          <w:i/>
          <w:noProof/>
        </w:rPr>
        <w:t>RRCConnectionRequest</w:t>
      </w:r>
      <w:bookmarkEnd w:id="4737"/>
      <w:bookmarkEnd w:id="4738"/>
      <w:bookmarkEnd w:id="4739"/>
      <w:bookmarkEnd w:id="4740"/>
      <w:bookmarkEnd w:id="4741"/>
      <w:bookmarkEnd w:id="4742"/>
      <w:bookmarkEnd w:id="4743"/>
      <w:bookmarkEnd w:id="474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5" w:name="_Toc20487214"/>
      <w:bookmarkStart w:id="4746" w:name="_Toc29342509"/>
      <w:bookmarkStart w:id="4747" w:name="_Toc29343648"/>
      <w:bookmarkStart w:id="4748" w:name="_Toc36566909"/>
      <w:bookmarkStart w:id="4749" w:name="_Toc36810345"/>
      <w:bookmarkStart w:id="4750" w:name="_Toc36846709"/>
      <w:bookmarkStart w:id="4751" w:name="_Toc36939362"/>
      <w:bookmarkStart w:id="4752" w:name="_Toc37082342"/>
      <w:r w:rsidRPr="000E4E7F">
        <w:t>–</w:t>
      </w:r>
      <w:r w:rsidRPr="000E4E7F">
        <w:tab/>
      </w:r>
      <w:r w:rsidRPr="000E4E7F">
        <w:rPr>
          <w:i/>
          <w:noProof/>
        </w:rPr>
        <w:t>RRCConnectionResume</w:t>
      </w:r>
      <w:bookmarkEnd w:id="4745"/>
      <w:bookmarkEnd w:id="4746"/>
      <w:bookmarkEnd w:id="4747"/>
      <w:bookmarkEnd w:id="4748"/>
      <w:bookmarkEnd w:id="4749"/>
      <w:bookmarkEnd w:id="4750"/>
      <w:bookmarkEnd w:id="4751"/>
      <w:bookmarkEnd w:id="475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3"/>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3"/>
      <w:r w:rsidR="006E4A71">
        <w:rPr>
          <w:rStyle w:val="CommentReference"/>
          <w:rFonts w:ascii="Times New Roman" w:hAnsi="Times New Roman"/>
          <w:noProof w:val="0"/>
        </w:rPr>
        <w:commentReference w:id="475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4"/>
      <w:r w:rsidRPr="000E4E7F">
        <w:t>-- Need ON</w:t>
      </w:r>
      <w:commentRangeEnd w:id="4754"/>
      <w:r w:rsidR="0062684D">
        <w:rPr>
          <w:rStyle w:val="CommentReference"/>
          <w:rFonts w:ascii="Times New Roman" w:hAnsi="Times New Roman"/>
          <w:noProof w:val="0"/>
        </w:rPr>
        <w:commentReference w:id="4754"/>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6"/>
            <w:r w:rsidRPr="000E4E7F">
              <w:rPr>
                <w:bCs/>
                <w:noProof/>
                <w:kern w:val="2"/>
                <w:lang w:eastAsia="zh-CN"/>
              </w:rPr>
              <w:t xml:space="preserve"> 5GC</w:t>
            </w:r>
            <w:commentRangeEnd w:id="4756"/>
            <w:r w:rsidR="00EF1A05">
              <w:rPr>
                <w:rStyle w:val="CommentReference"/>
                <w:rFonts w:ascii="Times New Roman" w:hAnsi="Times New Roman"/>
              </w:rPr>
              <w:commentReference w:id="4756"/>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7" w:name="_Toc20487215"/>
      <w:bookmarkStart w:id="4758" w:name="_Toc29342510"/>
      <w:bookmarkStart w:id="4759" w:name="_Toc29343649"/>
      <w:bookmarkStart w:id="4760" w:name="_Toc36566910"/>
      <w:bookmarkStart w:id="4761" w:name="_Toc36810346"/>
      <w:bookmarkStart w:id="4762" w:name="_Toc36846710"/>
      <w:bookmarkStart w:id="4763" w:name="_Toc36939363"/>
      <w:bookmarkStart w:id="4764" w:name="_Toc37082343"/>
      <w:r w:rsidRPr="000E4E7F">
        <w:t>–</w:t>
      </w:r>
      <w:r w:rsidRPr="000E4E7F">
        <w:tab/>
      </w:r>
      <w:r w:rsidRPr="000E4E7F">
        <w:rPr>
          <w:i/>
          <w:noProof/>
        </w:rPr>
        <w:t>RRCConnectionResumeComplete</w:t>
      </w:r>
      <w:bookmarkEnd w:id="4757"/>
      <w:bookmarkEnd w:id="4758"/>
      <w:bookmarkEnd w:id="4759"/>
      <w:bookmarkEnd w:id="4760"/>
      <w:bookmarkEnd w:id="4761"/>
      <w:bookmarkEnd w:id="4762"/>
      <w:bookmarkEnd w:id="4763"/>
      <w:bookmarkEnd w:id="476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5" w:name="_Toc20487216"/>
      <w:bookmarkStart w:id="4766" w:name="_Toc29342511"/>
      <w:bookmarkStart w:id="4767" w:name="_Toc29343650"/>
      <w:bookmarkStart w:id="4768" w:name="_Toc36566911"/>
      <w:bookmarkStart w:id="4769" w:name="_Toc36810347"/>
      <w:bookmarkStart w:id="4770" w:name="_Toc36846711"/>
      <w:bookmarkStart w:id="4771" w:name="_Toc36939364"/>
      <w:bookmarkStart w:id="4772" w:name="_Toc37082344"/>
      <w:r w:rsidRPr="000E4E7F">
        <w:t>–</w:t>
      </w:r>
      <w:r w:rsidRPr="000E4E7F">
        <w:tab/>
      </w:r>
      <w:r w:rsidRPr="000E4E7F">
        <w:rPr>
          <w:i/>
          <w:noProof/>
        </w:rPr>
        <w:t>RRCConnectionResumeRequest</w:t>
      </w:r>
      <w:bookmarkEnd w:id="4765"/>
      <w:bookmarkEnd w:id="4766"/>
      <w:bookmarkEnd w:id="4767"/>
      <w:bookmarkEnd w:id="4768"/>
      <w:bookmarkEnd w:id="4769"/>
      <w:bookmarkEnd w:id="4770"/>
      <w:bookmarkEnd w:id="4771"/>
      <w:bookmarkEnd w:id="477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3"/>
      <w:r w:rsidRPr="000E4E7F">
        <w:t>mt-EDT</w:t>
      </w:r>
      <w:r w:rsidR="0042010A" w:rsidRPr="000E4E7F">
        <w:t>-v16xy</w:t>
      </w:r>
      <w:commentRangeEnd w:id="4773"/>
      <w:r w:rsidR="00821B96">
        <w:rPr>
          <w:rStyle w:val="CommentReference"/>
          <w:rFonts w:ascii="Times New Roman" w:hAnsi="Times New Roman"/>
          <w:noProof w:val="0"/>
        </w:rPr>
        <w:commentReference w:id="477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4" w:name="_Toc20487217"/>
      <w:bookmarkStart w:id="4775" w:name="_Toc29342512"/>
      <w:bookmarkStart w:id="4776" w:name="_Toc29343651"/>
      <w:bookmarkStart w:id="4777" w:name="_Toc36566912"/>
      <w:bookmarkStart w:id="4778" w:name="_Toc36810348"/>
      <w:bookmarkStart w:id="4779" w:name="_Toc36846712"/>
      <w:bookmarkStart w:id="4780" w:name="_Toc36939365"/>
      <w:bookmarkStart w:id="4781" w:name="_Toc37082345"/>
      <w:r w:rsidRPr="000E4E7F">
        <w:t>–</w:t>
      </w:r>
      <w:r w:rsidRPr="000E4E7F">
        <w:tab/>
      </w:r>
      <w:r w:rsidRPr="000E4E7F">
        <w:rPr>
          <w:i/>
          <w:noProof/>
        </w:rPr>
        <w:t>RRCConnectionSetup</w:t>
      </w:r>
      <w:bookmarkEnd w:id="4774"/>
      <w:bookmarkEnd w:id="4775"/>
      <w:bookmarkEnd w:id="4776"/>
      <w:bookmarkEnd w:id="4777"/>
      <w:bookmarkEnd w:id="4778"/>
      <w:bookmarkEnd w:id="4779"/>
      <w:bookmarkEnd w:id="4780"/>
      <w:bookmarkEnd w:id="478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2" w:name="_Hlk23524783"/>
      <w:r w:rsidRPr="000E4E7F">
        <w:t>newUE-Identity</w:t>
      </w:r>
      <w:bookmarkEnd w:id="478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3"/>
            <w:r w:rsidRPr="000E4E7F">
              <w:rPr>
                <w:lang w:eastAsia="en-GB"/>
              </w:rPr>
              <w:t xml:space="preserve">if the UE supports mobile terminated CP-EDT </w:t>
            </w:r>
            <w:commentRangeEnd w:id="4783"/>
            <w:r w:rsidR="006E4A71">
              <w:rPr>
                <w:rStyle w:val="CommentReference"/>
                <w:rFonts w:ascii="Times New Roman" w:hAnsi="Times New Roman"/>
              </w:rPr>
              <w:commentReference w:id="4783"/>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4" w:name="_Toc20487218"/>
      <w:bookmarkStart w:id="4785" w:name="_Toc29342513"/>
      <w:bookmarkStart w:id="4786" w:name="_Toc29343652"/>
      <w:bookmarkStart w:id="4787" w:name="_Toc36566913"/>
      <w:bookmarkStart w:id="4788" w:name="_Toc36810349"/>
      <w:bookmarkStart w:id="4789" w:name="_Toc36846713"/>
      <w:bookmarkStart w:id="4790" w:name="_Toc36939366"/>
      <w:bookmarkStart w:id="4791" w:name="_Toc37082346"/>
      <w:r w:rsidRPr="000E4E7F">
        <w:t>–</w:t>
      </w:r>
      <w:r w:rsidRPr="000E4E7F">
        <w:tab/>
      </w:r>
      <w:r w:rsidRPr="000E4E7F">
        <w:rPr>
          <w:i/>
          <w:noProof/>
        </w:rPr>
        <w:t>RRCConnectionSetupComplete</w:t>
      </w:r>
      <w:bookmarkEnd w:id="4784"/>
      <w:bookmarkEnd w:id="4785"/>
      <w:bookmarkEnd w:id="4786"/>
      <w:bookmarkEnd w:id="4787"/>
      <w:bookmarkEnd w:id="4788"/>
      <w:bookmarkEnd w:id="4789"/>
      <w:bookmarkEnd w:id="4790"/>
      <w:bookmarkEnd w:id="479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2"/>
            <w:r w:rsidRPr="000E4E7F">
              <w:rPr>
                <w:noProof/>
                <w:lang w:eastAsia="en-GB"/>
              </w:rPr>
              <w:t>5GC</w:t>
            </w:r>
            <w:commentRangeEnd w:id="4792"/>
            <w:r w:rsidR="00693C99">
              <w:rPr>
                <w:rStyle w:val="CommentReference"/>
                <w:rFonts w:ascii="Times New Roman" w:hAnsi="Times New Roman"/>
              </w:rPr>
              <w:commentReference w:id="4792"/>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3" w:name="_Toc20487219"/>
      <w:bookmarkStart w:id="4794" w:name="_Toc29342514"/>
      <w:bookmarkStart w:id="4795" w:name="_Toc29343653"/>
      <w:bookmarkStart w:id="4796" w:name="_Toc36566914"/>
      <w:bookmarkStart w:id="4797" w:name="_Toc36810350"/>
      <w:bookmarkStart w:id="4798" w:name="_Toc36846714"/>
      <w:bookmarkStart w:id="4799" w:name="_Toc36939367"/>
      <w:bookmarkStart w:id="4800" w:name="_Toc37082347"/>
      <w:r w:rsidRPr="000E4E7F">
        <w:lastRenderedPageBreak/>
        <w:t>–</w:t>
      </w:r>
      <w:r w:rsidRPr="000E4E7F">
        <w:tab/>
      </w:r>
      <w:r w:rsidRPr="000E4E7F">
        <w:rPr>
          <w:i/>
          <w:noProof/>
        </w:rPr>
        <w:t>RRCEarlyDataComplete</w:t>
      </w:r>
      <w:bookmarkEnd w:id="4793"/>
      <w:bookmarkEnd w:id="4794"/>
      <w:bookmarkEnd w:id="4795"/>
      <w:bookmarkEnd w:id="4796"/>
      <w:bookmarkEnd w:id="4797"/>
      <w:bookmarkEnd w:id="4798"/>
      <w:bookmarkEnd w:id="4799"/>
      <w:bookmarkEnd w:id="480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1" w:name="_Toc20487220"/>
      <w:bookmarkStart w:id="4802" w:name="_Toc29342515"/>
      <w:bookmarkStart w:id="4803" w:name="_Toc29343654"/>
      <w:bookmarkStart w:id="4804" w:name="_Toc36566915"/>
      <w:bookmarkStart w:id="4805" w:name="_Toc36810351"/>
      <w:bookmarkStart w:id="4806" w:name="_Toc36846715"/>
      <w:bookmarkStart w:id="4807" w:name="_Toc36939368"/>
      <w:bookmarkStart w:id="4808" w:name="_Toc37082348"/>
      <w:r w:rsidRPr="000E4E7F">
        <w:t>–</w:t>
      </w:r>
      <w:r w:rsidRPr="000E4E7F">
        <w:tab/>
      </w:r>
      <w:r w:rsidRPr="000E4E7F">
        <w:rPr>
          <w:i/>
          <w:noProof/>
        </w:rPr>
        <w:t>RRCEarlyDataRequest</w:t>
      </w:r>
      <w:bookmarkEnd w:id="4801"/>
      <w:bookmarkEnd w:id="4802"/>
      <w:bookmarkEnd w:id="4803"/>
      <w:bookmarkEnd w:id="4804"/>
      <w:bookmarkEnd w:id="4805"/>
      <w:bookmarkEnd w:id="4806"/>
      <w:bookmarkEnd w:id="4807"/>
      <w:bookmarkEnd w:id="480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10"/>
      <w:r w:rsidRPr="000E4E7F">
        <w:tab/>
      </w:r>
      <w:bookmarkStart w:id="4811" w:name="_Hlk21360228"/>
      <w:r w:rsidRPr="000E4E7F">
        <w:t>establishmentCause-r16</w:t>
      </w:r>
      <w:bookmarkEnd w:id="4811"/>
      <w:r w:rsidRPr="000E4E7F">
        <w:tab/>
      </w:r>
      <w:r w:rsidRPr="000E4E7F">
        <w:tab/>
      </w:r>
      <w:r w:rsidRPr="000E4E7F">
        <w:tab/>
      </w:r>
      <w:r w:rsidRPr="000E4E7F">
        <w:tab/>
        <w:t>ENUMERATED {mo-Data, spare3, spare2, spare1},</w:t>
      </w:r>
      <w:commentRangeEnd w:id="4810"/>
      <w:r w:rsidR="006E4A71">
        <w:rPr>
          <w:rStyle w:val="CommentReference"/>
          <w:rFonts w:ascii="Times New Roman" w:hAnsi="Times New Roman"/>
          <w:noProof w:val="0"/>
        </w:rPr>
        <w:commentReference w:id="481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2"/>
    </w:tbl>
    <w:p w14:paraId="1AB68BC4" w14:textId="77777777" w:rsidR="002E2F4B" w:rsidRPr="000E4E7F" w:rsidRDefault="002E2F4B" w:rsidP="009722D5"/>
    <w:p w14:paraId="681C9DBD" w14:textId="77777777" w:rsidR="009722D5" w:rsidRPr="000E4E7F" w:rsidRDefault="009722D5" w:rsidP="009722D5">
      <w:pPr>
        <w:pStyle w:val="Heading4"/>
      </w:pPr>
      <w:bookmarkStart w:id="4813" w:name="_Toc20487221"/>
      <w:bookmarkStart w:id="4814" w:name="_Toc29342516"/>
      <w:bookmarkStart w:id="4815" w:name="_Toc29343655"/>
      <w:bookmarkStart w:id="4816" w:name="_Toc36566916"/>
      <w:bookmarkStart w:id="4817" w:name="_Toc36810352"/>
      <w:bookmarkStart w:id="4818" w:name="_Toc36846716"/>
      <w:bookmarkStart w:id="4819" w:name="_Toc36939369"/>
      <w:bookmarkStart w:id="4820" w:name="_Toc37082349"/>
      <w:r w:rsidRPr="000E4E7F">
        <w:t>–</w:t>
      </w:r>
      <w:r w:rsidRPr="000E4E7F">
        <w:tab/>
      </w:r>
      <w:r w:rsidRPr="000E4E7F">
        <w:rPr>
          <w:i/>
          <w:noProof/>
        </w:rPr>
        <w:t>SCGFailureInformation</w:t>
      </w:r>
      <w:bookmarkEnd w:id="4813"/>
      <w:bookmarkEnd w:id="4814"/>
      <w:bookmarkEnd w:id="4815"/>
      <w:bookmarkEnd w:id="4816"/>
      <w:bookmarkEnd w:id="4817"/>
      <w:bookmarkEnd w:id="4818"/>
      <w:bookmarkEnd w:id="4819"/>
      <w:bookmarkEnd w:id="482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1" w:name="_Toc20487222"/>
      <w:bookmarkStart w:id="4822" w:name="_Toc29342517"/>
      <w:bookmarkStart w:id="4823" w:name="_Toc29343656"/>
      <w:bookmarkStart w:id="4824" w:name="_Toc36566917"/>
      <w:bookmarkStart w:id="4825" w:name="_Toc36810353"/>
      <w:bookmarkStart w:id="4826" w:name="_Toc36846717"/>
      <w:bookmarkStart w:id="4827" w:name="_Toc36939370"/>
      <w:bookmarkStart w:id="4828" w:name="_Toc37082350"/>
      <w:r w:rsidRPr="000E4E7F">
        <w:t>–</w:t>
      </w:r>
      <w:r w:rsidRPr="000E4E7F">
        <w:tab/>
      </w:r>
      <w:r w:rsidRPr="000E4E7F">
        <w:rPr>
          <w:i/>
          <w:noProof/>
        </w:rPr>
        <w:t>SCGFailureInformationNR</w:t>
      </w:r>
      <w:bookmarkEnd w:id="4821"/>
      <w:bookmarkEnd w:id="4822"/>
      <w:bookmarkEnd w:id="4823"/>
      <w:bookmarkEnd w:id="4824"/>
      <w:bookmarkEnd w:id="4825"/>
      <w:bookmarkEnd w:id="4826"/>
      <w:bookmarkEnd w:id="4827"/>
      <w:bookmarkEnd w:id="482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9" w:name="_Toc20487223"/>
      <w:bookmarkStart w:id="4830" w:name="_Toc29342518"/>
      <w:bookmarkStart w:id="4831" w:name="_Toc29343657"/>
      <w:bookmarkStart w:id="4832" w:name="_Toc36566918"/>
      <w:bookmarkStart w:id="4833" w:name="_Toc36810354"/>
      <w:bookmarkStart w:id="4834" w:name="_Toc36846718"/>
      <w:bookmarkStart w:id="4835" w:name="_Toc36939371"/>
      <w:bookmarkStart w:id="4836" w:name="_Toc37082351"/>
      <w:r w:rsidRPr="000E4E7F">
        <w:t>–</w:t>
      </w:r>
      <w:r w:rsidRPr="000E4E7F">
        <w:tab/>
      </w:r>
      <w:r w:rsidRPr="000E4E7F">
        <w:rPr>
          <w:i/>
        </w:rPr>
        <w:t>SCPTMConfiguration</w:t>
      </w:r>
      <w:bookmarkEnd w:id="4829"/>
      <w:bookmarkEnd w:id="4830"/>
      <w:bookmarkEnd w:id="4831"/>
      <w:bookmarkEnd w:id="4832"/>
      <w:bookmarkEnd w:id="4833"/>
      <w:bookmarkEnd w:id="4834"/>
      <w:bookmarkEnd w:id="4835"/>
      <w:bookmarkEnd w:id="48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9pt;height:16.3pt" o:ole="">
                  <v:imagedata r:id="rId232" o:title=""/>
                </v:shape>
                <o:OLEObject Type="Embed" ProgID="Equation.3" ShapeID="_x0000_i1135" DrawAspect="Content" ObjectID="_1648894318" r:id="rId233"/>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7" w:name="_Toc20487224"/>
      <w:bookmarkStart w:id="4838" w:name="_Toc29342519"/>
      <w:bookmarkStart w:id="4839" w:name="_Toc29343658"/>
      <w:bookmarkStart w:id="4840" w:name="_Toc36566919"/>
      <w:bookmarkStart w:id="4841" w:name="_Toc36810355"/>
      <w:bookmarkStart w:id="4842" w:name="_Toc36846719"/>
      <w:bookmarkStart w:id="4843" w:name="_Toc36939372"/>
      <w:bookmarkStart w:id="4844" w:name="_Toc37082352"/>
      <w:r w:rsidRPr="000E4E7F">
        <w:t>–</w:t>
      </w:r>
      <w:r w:rsidRPr="000E4E7F">
        <w:tab/>
      </w:r>
      <w:r w:rsidRPr="000E4E7F">
        <w:rPr>
          <w:i/>
        </w:rPr>
        <w:t>SCPTMConfiguration-BR</w:t>
      </w:r>
      <w:bookmarkEnd w:id="4837"/>
      <w:bookmarkEnd w:id="4838"/>
      <w:bookmarkEnd w:id="4839"/>
      <w:bookmarkEnd w:id="4840"/>
      <w:bookmarkEnd w:id="4841"/>
      <w:bookmarkEnd w:id="4842"/>
      <w:bookmarkEnd w:id="4843"/>
      <w:bookmarkEnd w:id="48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9pt;height:16.3pt" o:ole="">
                  <v:imagedata r:id="rId232" o:title=""/>
                </v:shape>
                <o:OLEObject Type="Embed" ProgID="Equation.3" ShapeID="_x0000_i1136" DrawAspect="Content" ObjectID="_1648894319" r:id="rId234"/>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5" w:name="_Toc20487225"/>
      <w:bookmarkStart w:id="4846" w:name="_Toc29342520"/>
      <w:bookmarkStart w:id="4847" w:name="_Toc29343659"/>
      <w:bookmarkStart w:id="4848" w:name="_Toc36566920"/>
      <w:bookmarkStart w:id="4849" w:name="_Toc36810356"/>
      <w:bookmarkStart w:id="4850" w:name="_Toc36846720"/>
      <w:bookmarkStart w:id="4851" w:name="_Toc36939373"/>
      <w:bookmarkStart w:id="4852" w:name="_Toc37082353"/>
      <w:r w:rsidRPr="000E4E7F">
        <w:t>–</w:t>
      </w:r>
      <w:r w:rsidRPr="000E4E7F">
        <w:tab/>
      </w:r>
      <w:r w:rsidRPr="000E4E7F">
        <w:rPr>
          <w:i/>
          <w:noProof/>
        </w:rPr>
        <w:t>SecurityModeCommand</w:t>
      </w:r>
      <w:bookmarkEnd w:id="4845"/>
      <w:bookmarkEnd w:id="4846"/>
      <w:bookmarkEnd w:id="4847"/>
      <w:bookmarkEnd w:id="4848"/>
      <w:bookmarkEnd w:id="4849"/>
      <w:bookmarkEnd w:id="4850"/>
      <w:bookmarkEnd w:id="4851"/>
      <w:bookmarkEnd w:id="48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3" w:name="_Toc20487226"/>
      <w:bookmarkStart w:id="4854" w:name="_Toc29342521"/>
      <w:bookmarkStart w:id="4855" w:name="_Toc29343660"/>
      <w:bookmarkStart w:id="4856" w:name="_Toc36566921"/>
      <w:bookmarkStart w:id="4857" w:name="_Toc36810357"/>
      <w:bookmarkStart w:id="4858" w:name="_Toc36846721"/>
      <w:bookmarkStart w:id="4859" w:name="_Toc36939374"/>
      <w:bookmarkStart w:id="4860" w:name="_Toc37082354"/>
      <w:r w:rsidRPr="000E4E7F">
        <w:t>–</w:t>
      </w:r>
      <w:r w:rsidRPr="000E4E7F">
        <w:tab/>
      </w:r>
      <w:r w:rsidRPr="000E4E7F">
        <w:rPr>
          <w:i/>
          <w:noProof/>
        </w:rPr>
        <w:t>SecurityModeComplete</w:t>
      </w:r>
      <w:bookmarkEnd w:id="4853"/>
      <w:bookmarkEnd w:id="4854"/>
      <w:bookmarkEnd w:id="4855"/>
      <w:bookmarkEnd w:id="4856"/>
      <w:bookmarkEnd w:id="4857"/>
      <w:bookmarkEnd w:id="4858"/>
      <w:bookmarkEnd w:id="4859"/>
      <w:bookmarkEnd w:id="48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1" w:name="_Toc20487227"/>
      <w:bookmarkStart w:id="4862" w:name="_Toc29342522"/>
      <w:bookmarkStart w:id="4863" w:name="_Toc29343661"/>
      <w:bookmarkStart w:id="4864" w:name="_Toc36566922"/>
      <w:bookmarkStart w:id="4865" w:name="_Toc36810358"/>
      <w:bookmarkStart w:id="4866" w:name="_Toc36846722"/>
      <w:bookmarkStart w:id="4867" w:name="_Toc36939375"/>
      <w:bookmarkStart w:id="4868" w:name="_Toc37082355"/>
      <w:r w:rsidRPr="000E4E7F">
        <w:t>–</w:t>
      </w:r>
      <w:r w:rsidRPr="000E4E7F">
        <w:tab/>
      </w:r>
      <w:r w:rsidRPr="000E4E7F">
        <w:rPr>
          <w:i/>
          <w:noProof/>
        </w:rPr>
        <w:t>SecurityModeFailure</w:t>
      </w:r>
      <w:bookmarkEnd w:id="4861"/>
      <w:bookmarkEnd w:id="4862"/>
      <w:bookmarkEnd w:id="4863"/>
      <w:bookmarkEnd w:id="4864"/>
      <w:bookmarkEnd w:id="4865"/>
      <w:bookmarkEnd w:id="4866"/>
      <w:bookmarkEnd w:id="4867"/>
      <w:bookmarkEnd w:id="48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9" w:name="_Toc20487228"/>
      <w:bookmarkStart w:id="4870" w:name="_Toc29342523"/>
      <w:bookmarkStart w:id="4871" w:name="_Toc29343662"/>
      <w:bookmarkStart w:id="4872" w:name="_Toc36566923"/>
      <w:bookmarkStart w:id="4873" w:name="_Toc36810359"/>
      <w:bookmarkStart w:id="4874" w:name="_Toc36846723"/>
      <w:bookmarkStart w:id="4875" w:name="_Toc36939376"/>
      <w:bookmarkStart w:id="4876" w:name="_Toc37082356"/>
      <w:r w:rsidRPr="000E4E7F">
        <w:t>–</w:t>
      </w:r>
      <w:r w:rsidRPr="000E4E7F">
        <w:tab/>
      </w:r>
      <w:r w:rsidRPr="000E4E7F">
        <w:rPr>
          <w:i/>
          <w:noProof/>
        </w:rPr>
        <w:t>SidelinkUEInformation</w:t>
      </w:r>
      <w:bookmarkEnd w:id="4869"/>
      <w:bookmarkEnd w:id="4870"/>
      <w:bookmarkEnd w:id="4871"/>
      <w:bookmarkEnd w:id="4872"/>
      <w:bookmarkEnd w:id="4873"/>
      <w:bookmarkEnd w:id="4874"/>
      <w:bookmarkEnd w:id="4875"/>
      <w:bookmarkEnd w:id="48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7" w:name="_Toc36810360"/>
      <w:bookmarkStart w:id="4878" w:name="_Toc36846724"/>
      <w:bookmarkStart w:id="4879" w:name="_Toc36939377"/>
      <w:bookmarkStart w:id="4880" w:name="_Toc37082357"/>
      <w:r w:rsidRPr="000E4E7F">
        <w:t>–</w:t>
      </w:r>
      <w:r w:rsidRPr="000E4E7F">
        <w:tab/>
      </w:r>
      <w:r w:rsidRPr="000E4E7F">
        <w:rPr>
          <w:i/>
        </w:rPr>
        <w:t>SidelinkUEInformationNR</w:t>
      </w:r>
      <w:bookmarkEnd w:id="4877"/>
      <w:bookmarkEnd w:id="4878"/>
      <w:bookmarkEnd w:id="4879"/>
      <w:bookmarkEnd w:id="4880"/>
    </w:p>
    <w:p w14:paraId="22D1CB48" w14:textId="77777777" w:rsidR="00F450A4" w:rsidRPr="000E4E7F" w:rsidRDefault="00F450A4" w:rsidP="00F450A4">
      <w:r w:rsidRPr="000E4E7F">
        <w:t xml:space="preserve">The </w:t>
      </w:r>
      <w:commentRangeStart w:id="4881"/>
      <w:r w:rsidRPr="000E4E7F">
        <w:rPr>
          <w:i/>
        </w:rPr>
        <w:t xml:space="preserve">SidelinkUEInformationNR </w:t>
      </w:r>
      <w:r w:rsidRPr="000E4E7F">
        <w:t>message</w:t>
      </w:r>
      <w:commentRangeEnd w:id="4881"/>
      <w:r w:rsidR="002A1D30">
        <w:rPr>
          <w:rStyle w:val="CommentReference"/>
        </w:rPr>
        <w:commentReference w:id="48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CommentReference"/>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lastRenderedPageBreak/>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9" w:name="_Toc36810365"/>
      <w:bookmarkStart w:id="4920" w:name="_Toc36846729"/>
      <w:bookmarkStart w:id="4921" w:name="_Toc36939382"/>
      <w:bookmarkStart w:id="4922" w:name="_Toc37082362"/>
      <w:r w:rsidRPr="000E4E7F">
        <w:rPr>
          <w:lang w:eastAsia="zh-CN"/>
        </w:rPr>
        <w:lastRenderedPageBreak/>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CommentReference"/>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CommentReference"/>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CommentReference"/>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CommentReference"/>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CommentReference"/>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CommentReference"/>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Heading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CommentReference"/>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CommentReference"/>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3pt;height:16.3pt" o:ole="">
                  <v:imagedata r:id="rId235" o:title=""/>
                </v:shape>
                <o:OLEObject Type="Embed" ProgID="Equation.3" ShapeID="_x0000_i1137" DrawAspect="Content" ObjectID="_1648894320" r:id="rId236"/>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75pt;height:16.3pt" o:ole="">
                  <v:imagedata r:id="rId237" o:title=""/>
                </v:shape>
                <o:OLEObject Type="Embed" ProgID="Equation.3" ShapeID="_x0000_i1138" DrawAspect="Content" ObjectID="_1648894321" r:id="rId238"/>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lastRenderedPageBreak/>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lastRenderedPageBreak/>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Heading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3pt;height:18.8pt" o:ole="" fillcolor="window">
                  <v:imagedata r:id="rId239" o:title=""/>
                </v:shape>
                <o:OLEObject Type="Embed" ProgID="Equation.3" ShapeID="_x0000_i1139" DrawAspect="Content" ObjectID="_1648894322"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95pt;height:18.8pt" o:ole="">
                  <v:imagedata r:id="rId241" o:title=""/>
                </v:shape>
                <o:OLEObject Type="Embed" ProgID="Equation.3" ShapeID="_x0000_i1140" DrawAspect="Content" ObjectID="_1648894323" r:id="rId242"/>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3pt;height:18.8pt" o:ole="" fillcolor="window">
                  <v:imagedata r:id="rId239" o:title=""/>
                </v:shape>
                <o:OLEObject Type="Embed" ProgID="Equation.3" ShapeID="_x0000_i1141" DrawAspect="Content" ObjectID="_1648894324" r:id="rId243"/>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3pt;height:11.9pt" o:ole="">
                  <v:imagedata r:id="rId244" o:title=""/>
                </v:shape>
                <o:OLEObject Type="Embed" ProgID="Equation.3" ShapeID="_x0000_i1142" DrawAspect="Content" ObjectID="_1648894325" r:id="rId245"/>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CommentReference"/>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3pt;height:16.3pt" o:ole="">
                  <v:imagedata r:id="rId246" o:title=""/>
                </v:shape>
                <o:OLEObject Type="Embed" ProgID="Equation.3" ShapeID="_x0000_i1143" DrawAspect="Content" ObjectID="_1648894326" r:id="rId247"/>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75pt;height:16.3pt" o:ole="">
                  <v:imagedata r:id="rId248" o:title=""/>
                </v:shape>
                <o:OLEObject Type="Embed" ProgID="Equation.3" ShapeID="_x0000_i1144" DrawAspect="Content" ObjectID="_1648894327" r:id="rId249"/>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3pt;height:16.3pt" o:ole="">
                  <v:imagedata r:id="rId246" o:title=""/>
                </v:shape>
                <o:OLEObject Type="Embed" ProgID="Equation.3" ShapeID="_x0000_i1145" DrawAspect="Content" ObjectID="_1648894328" r:id="rId250"/>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3pt;height:16.3pt" o:ole="">
                  <v:imagedata r:id="rId246" o:title=""/>
                </v:shape>
                <o:OLEObject Type="Embed" ProgID="Equation.3" ShapeID="_x0000_i1146" DrawAspect="Content" ObjectID="_1648894329" r:id="rId251"/>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3pt;height:16.3pt" o:ole="">
                  <v:imagedata r:id="rId246" o:title=""/>
                </v:shape>
                <o:OLEObject Type="Embed" ProgID="Equation.3" ShapeID="_x0000_i1147" DrawAspect="Content" ObjectID="_1648894330" r:id="rId252"/>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3pt;height:16.3pt" o:ole="">
                  <v:imagedata r:id="rId253" o:title=""/>
                </v:shape>
                <o:OLEObject Type="Embed" ProgID="Equation.3" ShapeID="_x0000_i1148" DrawAspect="Content" ObjectID="_1648894331" r:id="rId254"/>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lastRenderedPageBreak/>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3pt;height:16.3pt" o:ole="">
                  <v:imagedata r:id="rId246" o:title=""/>
                </v:shape>
                <o:OLEObject Type="Embed" ProgID="Equation.3" ShapeID="_x0000_i1149" DrawAspect="Content" ObjectID="_1648894332" r:id="rId255"/>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lastRenderedPageBreak/>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8pt;height:16.3pt" o:ole="">
                  <v:imagedata r:id="rId257" o:title=""/>
                </v:shape>
                <o:OLEObject Type="Embed" ProgID="Equation.3" ShapeID="_x0000_i1150" DrawAspect="Content" ObjectID="_1648894333" r:id="rId258"/>
              </w:object>
            </w:r>
            <w:r w:rsidRPr="000E4E7F">
              <w:rPr>
                <w:lang w:eastAsia="en-GB"/>
              </w:rPr>
              <w:t xml:space="preserve"> or </w:t>
            </w:r>
            <w:r w:rsidRPr="000E4E7F">
              <w:rPr>
                <w:position w:val="-12"/>
                <w:lang w:eastAsia="en-GB"/>
              </w:rPr>
              <w:object w:dxaOrig="800" w:dyaOrig="380" w14:anchorId="6EF91D3F">
                <v:shape id="_x0000_i1151" type="#_x0000_t75" style="width:41.3pt;height:18.8pt" o:ole="">
                  <v:imagedata r:id="rId259" o:title=""/>
                </v:shape>
                <o:OLEObject Type="Embed" ProgID="Equation.3" ShapeID="_x0000_i1151" DrawAspect="Content" ObjectID="_1648894334" r:id="rId260"/>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1" r:link="rId26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lastRenderedPageBreak/>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CommentReference"/>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CommentReference"/>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CommentReference"/>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CommentReference"/>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CommentReference"/>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CommentReference"/>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CommentReference"/>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CommentReference"/>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CommentReference"/>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CommentReference"/>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CommentReference"/>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75pt;height:16.3pt" o:ole="">
                  <v:imagedata r:id="rId248" o:title=""/>
                </v:shape>
                <o:OLEObject Type="Embed" ProgID="Equation.3" ShapeID="_x0000_i1152" DrawAspect="Content" ObjectID="_1648894335"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CommentReference"/>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6.3pt" o:ole="">
                  <v:imagedata r:id="rId264" o:title=""/>
                </v:shape>
                <o:OLEObject Type="Embed" ProgID="Equation.3" ShapeID="_x0000_i1153" DrawAspect="Content" ObjectID="_1648894336"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6.3pt" o:ole="">
                  <v:imagedata r:id="rId232" o:title=""/>
                </v:shape>
                <o:OLEObject Type="Embed" ProgID="Equation.3" ShapeID="_x0000_i1154" DrawAspect="Content" ObjectID="_164889433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Heading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lastRenderedPageBreak/>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CommentReference"/>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6.3pt" o:ole="">
                  <v:imagedata r:id="rId264" o:title=""/>
                </v:shape>
                <o:OLEObject Type="Embed" ProgID="Equation.3" ShapeID="_x0000_i1155" DrawAspect="Content" ObjectID="_164889433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3pt;height:16.3pt" o:ole="">
                  <v:imagedata r:id="rId268" o:title=""/>
                </v:shape>
                <o:OLEObject Type="Embed" ProgID="Equation.3" ShapeID="_x0000_i1156" DrawAspect="Content" ObjectID="_1648894339" r:id="rId26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8pt;height:16.3pt" o:ole="">
                  <v:imagedata r:id="rId270" o:title=""/>
                </v:shape>
                <o:OLEObject Type="Embed" ProgID="Equation.3" ShapeID="_x0000_i1157" DrawAspect="Content" ObjectID="_1648894340" r:id="rId271"/>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7.55pt;height:18.8pt" o:ole="">
                  <v:imagedata r:id="rId272" o:title=""/>
                </v:shape>
                <o:OLEObject Type="Embed" ProgID="Equation.3" ShapeID="_x0000_i1158" DrawAspect="Content" ObjectID="_1648894341" r:id="rId273"/>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7pt;height:21.9pt" o:ole="">
                  <v:imagedata r:id="rId274" o:title=""/>
                </v:shape>
                <o:OLEObject Type="Embed" ProgID="Equation.3" ShapeID="_x0000_i1159" DrawAspect="Content" ObjectID="_1648894342" r:id="rId275"/>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3pt" o:ole="">
                  <v:imagedata r:id="rId276" o:title=""/>
                </v:shape>
                <o:OLEObject Type="Embed" ProgID="Equation.3" ShapeID="_x0000_i1160" DrawAspect="Content" ObjectID="_1648894343" r:id="rId277"/>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7pt;height:21.9pt" o:ole="">
                  <v:imagedata r:id="rId278" o:title=""/>
                </v:shape>
                <o:OLEObject Type="Embed" ProgID="Equation.3" ShapeID="_x0000_i1161" DrawAspect="Content" ObjectID="_1648894344" r:id="rId279"/>
              </w:object>
            </w:r>
            <w:r w:rsidRPr="000E4E7F">
              <w:rPr>
                <w:lang w:eastAsia="ko-KR"/>
              </w:rPr>
              <w:t xml:space="preserve">for antenna port </w:t>
            </w:r>
            <w:r w:rsidRPr="000E4E7F">
              <w:rPr>
                <w:position w:val="-10"/>
                <w:lang w:eastAsia="en-GB"/>
              </w:rPr>
              <w:object w:dxaOrig="260" w:dyaOrig="340" w14:anchorId="273F4E84">
                <v:shape id="_x0000_i1162" type="#_x0000_t75" style="width:13.75pt;height:16.3pt" o:ole="">
                  <v:imagedata r:id="rId280" o:title=""/>
                </v:shape>
                <o:OLEObject Type="Embed" ProgID="Equation.3" ShapeID="_x0000_i1162" DrawAspect="Content" ObjectID="_1648894345" r:id="rId281"/>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85pt;height:21.9pt" o:ole="">
                  <v:imagedata r:id="rId282" o:title=""/>
                </v:shape>
                <o:OLEObject Type="Embed" ProgID="Equation.3" ShapeID="_x0000_i1163" DrawAspect="Content" ObjectID="_1648894346"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95pt;height:18.8pt" o:ole="">
                  <v:imagedata r:id="rId284" o:title=""/>
                </v:shape>
                <o:OLEObject Type="Embed" ProgID="Equation.3" ShapeID="_x0000_i1164" DrawAspect="Content" ObjectID="_1648894347" r:id="rId285"/>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7.55pt;height:18.8pt" o:ole="">
                  <v:imagedata r:id="rId272" o:title=""/>
                </v:shape>
                <o:OLEObject Type="Embed" ProgID="Equation.3" ShapeID="_x0000_i1165" DrawAspect="Content" ObjectID="_1648894348" r:id="rId286"/>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9pt;height:16.3pt" o:ole="">
                  <v:imagedata r:id="rId287" o:title=""/>
                </v:shape>
                <o:OLEObject Type="Embed" ProgID="Equation.3" ShapeID="_x0000_i1166" DrawAspect="Content" ObjectID="_1648894349" r:id="rId288"/>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7.55pt;height:18.8pt" o:ole="">
                  <v:imagedata r:id="rId289" o:title=""/>
                </v:shape>
                <o:OLEObject Type="Embed" ProgID="Equation.3" ShapeID="_x0000_i1167" DrawAspect="Content" ObjectID="_1648894350" r:id="rId290"/>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3.8pt;height:16.3pt" o:ole="">
                  <v:imagedata r:id="rId292" o:title=""/>
                </v:shape>
                <o:OLEObject Type="Embed" ProgID="Equation.3" ShapeID="_x0000_i1168" DrawAspect="Content" ObjectID="_1648894351" r:id="rId293"/>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9pt;height:16.3pt" o:ole="">
                  <v:imagedata r:id="rId294" o:title=""/>
                </v:shape>
                <o:OLEObject Type="Embed" ProgID="Equation.3" ShapeID="_x0000_i1169" DrawAspect="Content" ObjectID="_1648894352" r:id="rId29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45pt;height:18.8pt" o:ole="">
                  <v:imagedata r:id="rId296" o:title=""/>
                </v:shape>
                <o:OLEObject Type="Embed" ProgID="Equation.3" ShapeID="_x0000_i1170" DrawAspect="Content" ObjectID="_1648894353" r:id="rId297"/>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3.8pt;height:18.8pt" o:ole="">
                  <v:imagedata r:id="rId298" o:title=""/>
                </v:shape>
                <o:OLEObject Type="Embed" ProgID="Equation.3" ShapeID="_x0000_i1171" DrawAspect="Content" ObjectID="_1648894354" r:id="rId299"/>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45pt;height:18.8pt" o:ole="">
                  <v:imagedata r:id="rId296" o:title=""/>
                </v:shape>
                <o:OLEObject Type="Embed" ProgID="Equation.3" ShapeID="_x0000_i1172" DrawAspect="Content" ObjectID="_1648894355" r:id="rId300"/>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8pt;height:18.8pt" o:ole="">
                  <v:imagedata r:id="rId301" o:title=""/>
                </v:shape>
                <o:OLEObject Type="Embed" ProgID="Equation.3" ShapeID="_x0000_i1173" DrawAspect="Content" ObjectID="_1648894356" r:id="rId302"/>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CommentReference"/>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CommentReference"/>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CommentReference"/>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CommentReference"/>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CommentReference"/>
          <w:rFonts w:ascii="Times New Roman" w:hAnsi="Times New Roman"/>
          <w:noProof w:val="0"/>
        </w:rPr>
        <w:commentReference w:id="5662"/>
      </w:r>
      <w:r w:rsidR="004F6F19">
        <w:rPr>
          <w:rStyle w:val="CommentReference"/>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64"/>
            <w:r w:rsidRPr="000E4E7F">
              <w:rPr>
                <w:noProof/>
              </w:rPr>
              <w:t>descriptions</w:t>
            </w:r>
            <w:commentRangeEnd w:id="5664"/>
            <w:r w:rsidR="00FF7695">
              <w:rPr>
                <w:rStyle w:val="CommentReference"/>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CommentReference"/>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85pt;height:21.9pt" o:ole="">
                  <v:imagedata r:id="rId303" o:title=""/>
                </v:shape>
                <o:OLEObject Type="Embed" ProgID="Equation.3" ShapeID="_x0000_i1174" DrawAspect="Content" ObjectID="_1648894357" r:id="rId304"/>
              </w:object>
            </w:r>
            <w:r w:rsidRPr="000E4E7F">
              <w:rPr>
                <w:lang w:eastAsia="en-GB"/>
              </w:rPr>
              <w:t>,</w:t>
            </w:r>
            <w:r w:rsidRPr="000E4E7F">
              <w:rPr>
                <w:rFonts w:eastAsia="SimSun"/>
                <w:position w:val="-14"/>
                <w:lang w:eastAsia="zh-CN"/>
              </w:rPr>
              <w:object w:dxaOrig="980" w:dyaOrig="400" w14:anchorId="6CF03688">
                <v:shape id="_x0000_i1175" type="#_x0000_t75" style="width:48.85pt;height:21.9pt" o:ole="">
                  <v:imagedata r:id="rId305" o:title=""/>
                </v:shape>
                <o:OLEObject Type="Embed" ProgID="Equation.3" ShapeID="_x0000_i1175" DrawAspect="Content" ObjectID="_1648894358" r:id="rId306"/>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85pt;height:21.9pt" o:ole="">
                  <v:imagedata r:id="rId308" o:title=""/>
                </v:shape>
                <o:OLEObject Type="Embed" ProgID="Equation.3" ShapeID="_x0000_i1176" DrawAspect="Content" ObjectID="_1648894359" r:id="rId30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85pt;height:21.9pt" o:ole="">
                  <v:imagedata r:id="rId311" o:title=""/>
                </v:shape>
                <o:OLEObject Type="Embed" ProgID="Equation.3" ShapeID="_x0000_i1177" DrawAspect="Content" ObjectID="_1648894360" r:id="rId312"/>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25pt;height:21.9pt" o:ole="">
                  <v:imagedata r:id="rId314" o:title=""/>
                </v:shape>
                <o:OLEObject Type="Embed" ProgID="Equation.3" ShapeID="_x0000_i1178" DrawAspect="Content" ObjectID="_1648894361" r:id="rId315"/>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5.65pt;height:21.9pt" o:ole="">
                  <v:imagedata r:id="rId318" o:title=""/>
                </v:shape>
                <o:OLEObject Type="Embed" ProgID="Equation.3" ShapeID="_x0000_i1179" DrawAspect="Content" ObjectID="_1648894362"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5.65pt;height:21.9pt" o:ole="">
                  <v:imagedata r:id="rId318" o:title=""/>
                </v:shape>
                <o:OLEObject Type="Embed" ProgID="Equation.3" ShapeID="_x0000_i1180" DrawAspect="Content" ObjectID="_1648894363" r:id="rId320"/>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5.65pt;height:21.9pt" o:ole="">
                  <v:imagedata r:id="rId321" o:title=""/>
                </v:shape>
                <o:OLEObject Type="Embed" ProgID="Equation.3" ShapeID="_x0000_i1181" DrawAspect="Content" ObjectID="_1648894364" r:id="rId322"/>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5.65pt;height:21.9pt" o:ole="">
                  <v:imagedata r:id="rId321" o:title=""/>
                </v:shape>
                <o:OLEObject Type="Embed" ProgID="Equation.3" ShapeID="_x0000_i1182" DrawAspect="Content" ObjectID="_1648894365" r:id="rId323"/>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5.1pt;height:16.3pt" o:ole="">
                  <v:imagedata r:id="rId324" o:title=""/>
                </v:shape>
                <o:OLEObject Type="Embed" ProgID="Equation.3" ShapeID="_x0000_i1183" DrawAspect="Content" ObjectID="_1648894366" r:id="rId325"/>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3.8pt;height:16.3pt" o:ole="">
                  <v:imagedata r:id="rId326" o:title=""/>
                </v:shape>
                <o:OLEObject Type="Embed" ProgID="Equation.3" ShapeID="_x0000_i1184" DrawAspect="Content" ObjectID="_1648894367" r:id="rId327"/>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15pt;height:16.3pt" o:ole="">
                  <v:imagedata r:id="rId328" o:title=""/>
                </v:shape>
                <o:OLEObject Type="Embed" ProgID="Equation.3" ShapeID="_x0000_i1185" DrawAspect="Content" ObjectID="_1648894368" r:id="rId329"/>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8pt;height:18.8pt" o:ole="">
                  <v:imagedata r:id="rId330" o:title=""/>
                </v:shape>
                <o:OLEObject Type="Embed" ProgID="Equation.3" ShapeID="_x0000_i1186" DrawAspect="Content" ObjectID="_1648894369" r:id="rId331"/>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CommentReference"/>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CommentReference"/>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CommentReference"/>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3pt" o:ole="">
                  <v:imagedata r:id="rId264" o:title=""/>
                </v:shape>
                <o:OLEObject Type="Embed" ProgID="Equation.3" ShapeID="_x0000_i1187" DrawAspect="Content" ObjectID="_1648894370" r:id="rId33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6.3pt" o:ole="">
                  <v:imagedata r:id="rId232" o:title=""/>
                </v:shape>
                <o:OLEObject Type="Embed" ProgID="Equation.3" ShapeID="_x0000_i1188" DrawAspect="Content" ObjectID="_1648894371" r:id="rId335"/>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7.55pt;height:21.9pt" o:ole="">
                  <v:imagedata r:id="rId337" o:title=""/>
                </v:shape>
                <o:OLEObject Type="Embed" ProgID="Equation.3" ShapeID="_x0000_i1189" DrawAspect="Content" ObjectID="_1648894372" r:id="rId338"/>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95pt;height:18.8pt" o:ole="">
                  <v:imagedata r:id="rId339" o:title=""/>
                </v:shape>
                <o:OLEObject Type="Embed" ProgID="Equation.3" ShapeID="_x0000_i1190" DrawAspect="Content" ObjectID="_1648894373" r:id="rId340"/>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05pt;height:16.3pt" o:ole="">
                  <v:imagedata r:id="rId341" o:title=""/>
                </v:shape>
                <o:OLEObject Type="Embed" ProgID="Equation.3" ShapeID="_x0000_i1191" DrawAspect="Content" ObjectID="_1648894374" r:id="rId342"/>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1pt;height:21.9pt" o:ole="">
                  <v:imagedata r:id="rId343" o:title=""/>
                </v:shape>
                <o:OLEObject Type="Embed" ProgID="Equation.3" ShapeID="_x0000_i1192" DrawAspect="Content" ObjectID="_1648894375" r:id="rId344"/>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85pt;height:21.9pt" o:ole="">
                  <v:imagedata r:id="rId303" o:title=""/>
                </v:shape>
                <o:OLEObject Type="Embed" ProgID="Equation.3" ShapeID="_x0000_i1193" DrawAspect="Content" ObjectID="_1648894376" r:id="rId345"/>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85pt;height:21.9pt" o:ole="">
                  <v:imagedata r:id="rId305" o:title=""/>
                </v:shape>
                <o:OLEObject Type="Embed" ProgID="Equation.3" ShapeID="_x0000_i1194" DrawAspect="Content" ObjectID="_1648894377" r:id="rId346"/>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5.65pt;height:21.9pt" o:ole="">
                  <v:imagedata r:id="rId321" o:title=""/>
                </v:shape>
                <o:OLEObject Type="Embed" ProgID="Equation.3" ShapeID="_x0000_i1195" DrawAspect="Content" ObjectID="_1648894378" r:id="rId347"/>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5.65pt;height:21.9pt" o:ole="">
                  <v:imagedata r:id="rId318" o:title=""/>
                </v:shape>
                <o:OLEObject Type="Embed" ProgID="Equation.3" ShapeID="_x0000_i1196" DrawAspect="Content" ObjectID="_1648894379" r:id="rId348"/>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15pt;height:16.3pt" o:ole="">
                  <v:imagedata r:id="rId349" o:title=""/>
                </v:shape>
                <o:OLEObject Type="Embed" ProgID="Equation.3" ShapeID="_x0000_i1197" DrawAspect="Content" ObjectID="_1648894380" r:id="rId350"/>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9pt;height:16.3pt" o:ole="">
                  <v:imagedata r:id="rId351" o:title=""/>
                </v:shape>
                <o:OLEObject Type="Embed" ProgID="Equation.3" ShapeID="_x0000_i1198" DrawAspect="Content" ObjectID="_1648894381" r:id="rId35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8pt" o:ole="">
                  <v:imagedata r:id="rId353" o:title=""/>
                </v:shape>
                <o:OLEObject Type="Embed" ProgID="Equation.3" ShapeID="_x0000_i1199" DrawAspect="Content" ObjectID="_1648894382" r:id="rId354"/>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05pt;height:21.9pt" o:ole="">
                  <v:imagedata r:id="rId355" o:title=""/>
                </v:shape>
                <o:OLEObject Type="Embed" ProgID="Equation.3" ShapeID="_x0000_i1200" DrawAspect="Content" ObjectID="_1648894383" r:id="rId356"/>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6.95pt;height:18.8pt" o:ole="">
                  <v:imagedata r:id="rId357" o:title=""/>
                </v:shape>
                <o:OLEObject Type="Embed" ProgID="Equation.3" ShapeID="_x0000_i1201" DrawAspect="Content" ObjectID="_1648894384" r:id="rId358"/>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8pt;height:18.8pt" o:ole="">
                  <v:imagedata r:id="rId359" o:title=""/>
                </v:shape>
                <o:OLEObject Type="Embed" ProgID="Equation.3" ShapeID="_x0000_i1202" DrawAspect="Content" ObjectID="_1648894385" r:id="rId360"/>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6.9pt;height:15.05pt" o:ole="">
                  <v:imagedata r:id="rId361" o:title=""/>
                </v:shape>
                <o:OLEObject Type="Embed" ProgID="Equation.3" ShapeID="_x0000_i1203" DrawAspect="Content" ObjectID="_1648894386" r:id="rId362"/>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75pt;height:8.75pt" o:ole="">
                  <v:imagedata r:id="rId363" o:title=""/>
                </v:shape>
                <o:OLEObject Type="Embed" ProgID="Equation.3" ShapeID="_x0000_i1204" DrawAspect="Content" ObjectID="_1648894387" r:id="rId364"/>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95pt;height:18.8pt" o:ole="">
                  <v:imagedata r:id="rId339" o:title=""/>
                </v:shape>
                <o:OLEObject Type="Embed" ProgID="Equation.3" ShapeID="_x0000_i1205" DrawAspect="Content" ObjectID="_1648894388" r:id="rId365"/>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0.8pt;height:16.3pt" o:ole="">
                  <v:imagedata r:id="rId366" o:title=""/>
                </v:shape>
                <o:OLEObject Type="Embed" ProgID="Equation.3" ShapeID="_x0000_i1206" DrawAspect="Content" ObjectID="_1648894389"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0.8pt;height:16.3pt" o:ole="">
                  <v:imagedata r:id="rId366" o:title=""/>
                </v:shape>
                <o:OLEObject Type="Embed" ProgID="Equation.3" ShapeID="_x0000_i1207" DrawAspect="Content" ObjectID="_164889439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7pt;height:16.3pt" o:ole="">
                  <v:imagedata r:id="rId369" o:title=""/>
                </v:shape>
                <o:OLEObject Type="Embed" ProgID="Equation.3" ShapeID="_x0000_i1208" DrawAspect="Content" ObjectID="_1648894391"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7pt;height:16.3pt" o:ole="">
                  <v:imagedata r:id="rId369" o:title=""/>
                </v:shape>
                <o:OLEObject Type="Embed" ProgID="Equation.3" ShapeID="_x0000_i1209" DrawAspect="Content" ObjectID="_164889439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55pt;height:18.8pt" o:ole="">
                  <v:imagedata r:id="rId372" o:title=""/>
                </v:shape>
                <o:OLEObject Type="Embed" ProgID="Equation.3" ShapeID="_x0000_i1210" DrawAspect="Content" ObjectID="_1648894393"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55pt;height:18.8pt" o:ole="">
                  <v:imagedata r:id="rId374" o:title=""/>
                </v:shape>
                <o:OLEObject Type="Embed" ProgID="Equation.3" ShapeID="_x0000_i1211" DrawAspect="Content" ObjectID="_1648894394"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95pt;height:16.3pt" o:ole="">
                  <v:imagedata r:id="rId376" o:title=""/>
                </v:shape>
                <o:OLEObject Type="Embed" ProgID="Equation.3" ShapeID="_x0000_i1212" DrawAspect="Content" ObjectID="_1648894395"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7.55pt;height:18.8pt" o:ole="">
                  <v:imagedata r:id="rId378" o:title=""/>
                </v:shape>
                <o:OLEObject Type="Embed" ProgID="Equation.3" ShapeID="_x0000_i1213" DrawAspect="Content" ObjectID="_1648894396" r:id="rId379"/>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7pt;height:18.8pt" o:ole="">
                  <v:imagedata r:id="rId380" o:title=""/>
                </v:shape>
                <o:OLEObject Type="Embed" ProgID="Equation.3" ShapeID="_x0000_i1214" DrawAspect="Content" ObjectID="_1648894397" r:id="rId381"/>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7pt;height:18.8pt" o:ole="">
                  <v:imagedata r:id="rId382" o:title=""/>
                </v:shape>
                <o:OLEObject Type="Embed" ProgID="Equation.3" ShapeID="_x0000_i1215" DrawAspect="Content" ObjectID="_1648894398" r:id="rId383"/>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6.95pt;height:16.3pt" o:ole="">
                  <v:imagedata r:id="rId384" o:title=""/>
                </v:shape>
                <o:OLEObject Type="Embed" ProgID="Equation.DSMT4" ShapeID="_x0000_i1216" DrawAspect="Content" ObjectID="_1648894399" r:id="rId385"/>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6.95pt;height:16.3pt" o:ole="">
                  <v:imagedata r:id="rId384" o:title=""/>
                </v:shape>
                <o:OLEObject Type="Embed" ProgID="Equation.DSMT4" ShapeID="_x0000_i1217" DrawAspect="Content" ObjectID="_1648894400" r:id="rId386"/>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75pt;height:18.8pt" o:ole="">
                  <v:imagedata r:id="rId387" o:title=""/>
                </v:shape>
                <o:OLEObject Type="Embed" ProgID="Equation.3" ShapeID="_x0000_i1218" DrawAspect="Content" ObjectID="_1648894401" r:id="rId388"/>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4.45pt;height:16.3pt" o:ole="">
                  <v:imagedata r:id="rId389" o:title=""/>
                </v:shape>
                <o:OLEObject Type="Embed" ProgID="Equation.3" ShapeID="_x0000_i1219" DrawAspect="Content" ObjectID="_1648894402" r:id="rId390"/>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4.45pt;height:16.3pt" o:ole="">
                  <v:imagedata r:id="rId389" o:title=""/>
                </v:shape>
                <o:OLEObject Type="Embed" ProgID="Equation.3" ShapeID="_x0000_i1220" DrawAspect="Content" ObjectID="_1648894403" r:id="rId391"/>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05pt;height:18.8pt" o:ole="">
                  <v:imagedata r:id="rId392" o:title=""/>
                </v:shape>
                <o:OLEObject Type="Embed" ProgID="Equation.3" ShapeID="_x0000_i1221" DrawAspect="Content" ObjectID="_1648894404" r:id="rId393"/>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05pt;height:18.8pt" o:ole="">
                  <v:imagedata r:id="rId392" o:title=""/>
                </v:shape>
                <o:OLEObject Type="Embed" ProgID="Equation.3" ShapeID="_x0000_i1222" DrawAspect="Content" ObjectID="_1648894405" r:id="rId394"/>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15pt;height:18.8pt" o:ole="">
                  <v:imagedata r:id="rId395" o:title=""/>
                </v:shape>
                <o:OLEObject Type="Embed" ProgID="Equation.3" ShapeID="_x0000_i1223" DrawAspect="Content" ObjectID="_1648894406"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05pt;height:18.8pt" o:ole="">
                  <v:imagedata r:id="rId397" o:title=""/>
                </v:shape>
                <o:OLEObject Type="Embed" ProgID="Equation.3" ShapeID="_x0000_i1224" DrawAspect="Content" ObjectID="_1648894407" r:id="rId39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2.05pt;height:18.8pt" o:ole="">
                  <v:imagedata r:id="rId397" o:title=""/>
                </v:shape>
                <o:OLEObject Type="Embed" ProgID="Equation.3" ShapeID="_x0000_i1225" DrawAspect="Content" ObjectID="_1648894408" r:id="rId399"/>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05pt;height:18.8pt" o:ole="">
                  <v:imagedata r:id="rId392" o:title=""/>
                </v:shape>
                <o:OLEObject Type="Embed" ProgID="Equation.3" ShapeID="_x0000_i1226" DrawAspect="Content" ObjectID="_1648894409" r:id="rId40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25pt;height:18.8pt" o:ole="">
                  <v:imagedata r:id="rId401" o:title=""/>
                </v:shape>
                <o:OLEObject Type="Embed" ProgID="Equation.3" ShapeID="_x0000_i1227" DrawAspect="Content" ObjectID="_1648894410" r:id="rId40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25pt;height:18.8pt" o:ole="">
                  <v:imagedata r:id="rId401" o:title=""/>
                </v:shape>
                <o:OLEObject Type="Embed" ProgID="Equation.3" ShapeID="_x0000_i1228" DrawAspect="Content" ObjectID="_1648894411" r:id="rId403"/>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25pt;height:18.8pt" o:ole="">
                  <v:imagedata r:id="rId401" o:title=""/>
                </v:shape>
                <o:OLEObject Type="Embed" ProgID="Equation.3" ShapeID="_x0000_i1229" DrawAspect="Content" ObjectID="_1648894412" r:id="rId404"/>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7pt;height:18.8pt" o:ole="">
                  <v:imagedata r:id="rId405" o:title=""/>
                </v:shape>
                <o:OLEObject Type="Embed" ProgID="Equation.3" ShapeID="_x0000_i1230" DrawAspect="Content" ObjectID="_1648894413"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85pt;height:18.8pt" o:ole="">
                  <v:imagedata r:id="rId407" o:title=""/>
                </v:shape>
                <o:OLEObject Type="Embed" ProgID="Equation.3" ShapeID="_x0000_i1231" DrawAspect="Content" ObjectID="_1648894414"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85pt;height:18.8pt" o:ole="">
                  <v:imagedata r:id="rId407" o:title=""/>
                </v:shape>
                <o:OLEObject Type="Embed" ProgID="Equation.3" ShapeID="_x0000_i1232" DrawAspect="Content" ObjectID="_164889441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lastRenderedPageBreak/>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Heading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Heading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lastRenderedPageBreak/>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lastRenderedPageBreak/>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lastRenderedPageBreak/>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lastRenderedPageBreak/>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5" w:name="_Toc36810510"/>
      <w:bookmarkStart w:id="6176" w:name="_Toc36846874"/>
      <w:bookmarkStart w:id="6177" w:name="_Toc36939527"/>
      <w:bookmarkStart w:id="6178" w:name="_Toc37082507"/>
      <w:r w:rsidRPr="000E4E7F">
        <w:lastRenderedPageBreak/>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CommentReference"/>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Heading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lastRenderedPageBreak/>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Heading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lastRenderedPageBreak/>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lastRenderedPageBreak/>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3pt;height:16.3pt" o:ole="">
                  <v:imagedata r:id="rId253" o:title=""/>
                </v:shape>
                <o:OLEObject Type="Embed" ProgID="Equation.3" ShapeID="_x0000_i1233" DrawAspect="Content" ObjectID="_1648894416" r:id="rId410"/>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lastRenderedPageBreak/>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CommentReference"/>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lastRenderedPageBreak/>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CommentReference"/>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CommentReference"/>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CommentReference"/>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6.9pt;height:16.3pt" o:ole="">
                  <v:imagedata r:id="rId411" o:title=""/>
                </v:shape>
                <o:OLEObject Type="Embed" ProgID="Equation.3" ShapeID="_x0000_i1234" DrawAspect="Content" ObjectID="_1648894417" r:id="rId412"/>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05pt;height:16.3pt" o:ole="">
                  <v:imagedata r:id="rId413" o:title=""/>
                </v:shape>
                <o:OLEObject Type="Embed" ProgID="Equation.3" ShapeID="_x0000_i1235" DrawAspect="Content" ObjectID="_1648894418" r:id="rId414"/>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95pt;height:19.4pt" o:ole="">
                  <v:imagedata r:id="rId415" o:title=""/>
                </v:shape>
                <o:OLEObject Type="Embed" ProgID="Equation.3" ShapeID="_x0000_i1236" DrawAspect="Content" ObjectID="_1648894419" r:id="rId416"/>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8pt;height:16.3pt" o:ole="">
                  <v:imagedata r:id="rId417" o:title=""/>
                </v:shape>
                <o:OLEObject Type="Embed" ProgID="Equation.3" ShapeID="_x0000_i1237" DrawAspect="Content" ObjectID="_1648894420" r:id="rId418"/>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lastRenderedPageBreak/>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CommentReference"/>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CommentReference"/>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CommentReference"/>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lastRenderedPageBreak/>
              <w:t>s1-Threshold, s2-Threshold</w:t>
            </w:r>
            <w:commentRangeEnd w:id="6780"/>
            <w:r w:rsidR="00D35DF2">
              <w:rPr>
                <w:rStyle w:val="CommentReference"/>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lastRenderedPageBreak/>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lastRenderedPageBreak/>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lastRenderedPageBreak/>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lastRenderedPageBreak/>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lastRenderedPageBreak/>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lastRenderedPageBreak/>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lastRenderedPageBreak/>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lastRenderedPageBreak/>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lastRenderedPageBreak/>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55pt;height:16.3pt" o:ole="">
                  <v:imagedata r:id="rId419" o:title=""/>
                </v:shape>
                <o:OLEObject Type="Embed" ProgID="Equation.3" ShapeID="_x0000_i1238" DrawAspect="Content" ObjectID="_1648894421" r:id="rId420"/>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55pt;height:16.3pt" o:ole="">
                  <v:imagedata r:id="rId419" o:title=""/>
                </v:shape>
                <o:OLEObject Type="Embed" ProgID="Equation.3" ShapeID="_x0000_i1239" DrawAspect="Content" ObjectID="_1648894422" r:id="rId421"/>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3pt;height:16.3pt" o:ole="">
                  <v:imagedata r:id="rId422" o:title=""/>
                </v:shape>
                <o:OLEObject Type="Embed" ProgID="Equation.3" ShapeID="_x0000_i1240" DrawAspect="Content" ObjectID="_1648894423" r:id="rId423"/>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3pt;height:16.3pt" o:ole="">
                  <v:imagedata r:id="rId422" o:title=""/>
                </v:shape>
                <o:OLEObject Type="Embed" ProgID="Equation.3" ShapeID="_x0000_i1241" DrawAspect="Content" ObjectID="_1648894424" r:id="rId424"/>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lastRenderedPageBreak/>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2pt;height:18.8pt" o:ole="">
                  <v:imagedata r:id="rId425" o:title=""/>
                </v:shape>
                <o:OLEObject Type="Embed" ProgID="Equation.3" ShapeID="_x0000_i1242" DrawAspect="Content" ObjectID="_1648894425"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2pt;height:18.8pt" o:ole="">
                  <v:imagedata r:id="rId427" o:title=""/>
                </v:shape>
                <o:OLEObject Type="Embed" ProgID="Equation.3" ShapeID="_x0000_i1243" DrawAspect="Content" ObjectID="_1648894426"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2pt;height:18.8pt" o:ole="">
                  <v:imagedata r:id="rId429" o:title=""/>
                </v:shape>
                <o:OLEObject Type="Embed" ProgID="Equation.3" ShapeID="_x0000_i1244" DrawAspect="Content" ObjectID="_1648894427"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15pt;height:16.3pt" o:ole="">
                  <v:imagedata r:id="rId328" o:title=""/>
                </v:shape>
                <o:OLEObject Type="Embed" ProgID="Equation.3" ShapeID="_x0000_i1245" DrawAspect="Content" ObjectID="_1648894428" r:id="rId431"/>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lastRenderedPageBreak/>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8pt;height:18.8pt" o:ole="">
                  <v:imagedata r:id="rId432" o:title=""/>
                </v:shape>
                <o:OLEObject Type="Embed" ProgID="Equation.3" ShapeID="_x0000_i1246" DrawAspect="Content" ObjectID="_1648894429" r:id="rId433"/>
              </w:object>
            </w:r>
            <w:r w:rsidRPr="000E4E7F">
              <w:rPr>
                <w:lang w:eastAsia="en-GB"/>
              </w:rPr>
              <w:t>,</w:t>
            </w:r>
            <w:r w:rsidRPr="000E4E7F">
              <w:rPr>
                <w:position w:val="-14"/>
                <w:lang w:eastAsia="en-GB"/>
              </w:rPr>
              <w:object w:dxaOrig="800" w:dyaOrig="380" w14:anchorId="75AE669D">
                <v:shape id="_x0000_i1247" type="#_x0000_t75" style="width:41.3pt;height:18.8pt" o:ole="">
                  <v:imagedata r:id="rId434" o:title=""/>
                </v:shape>
                <o:OLEObject Type="Embed" ProgID="Equation.3" ShapeID="_x0000_i1247" DrawAspect="Content" ObjectID="_1648894430" r:id="rId435"/>
              </w:object>
            </w:r>
            <w:r w:rsidRPr="000E4E7F">
              <w:rPr>
                <w:lang w:eastAsia="en-GB"/>
              </w:rPr>
              <w:t>,</w:t>
            </w:r>
            <w:r w:rsidR="0088173F" w:rsidRPr="000E4E7F">
              <w:rPr>
                <w:position w:val="-14"/>
              </w:rPr>
              <w:object w:dxaOrig="780" w:dyaOrig="380" w14:anchorId="3EA386A0">
                <v:shape id="_x0000_i1248" type="#_x0000_t75" style="width:38.8pt;height:18.8pt" o:ole="">
                  <v:imagedata r:id="rId436" o:title=""/>
                </v:shape>
                <o:OLEObject Type="Embed" ProgID="Equation.3" ShapeID="_x0000_i1248" DrawAspect="Content" ObjectID="_1648894431" r:id="rId437"/>
              </w:object>
            </w:r>
            <w:r w:rsidR="0088173F" w:rsidRPr="000E4E7F">
              <w:rPr>
                <w:lang w:eastAsia="en-GB"/>
              </w:rPr>
              <w:t>,</w:t>
            </w:r>
            <w:r w:rsidR="0088173F" w:rsidRPr="000E4E7F">
              <w:rPr>
                <w:position w:val="-14"/>
              </w:rPr>
              <w:object w:dxaOrig="800" w:dyaOrig="380" w14:anchorId="2270900D">
                <v:shape id="_x0000_i1249" type="#_x0000_t75" style="width:41.3pt;height:18.8pt" o:ole="">
                  <v:imagedata r:id="rId438" o:title=""/>
                </v:shape>
                <o:OLEObject Type="Embed" ProgID="Equation.3" ShapeID="_x0000_i1249" DrawAspect="Content" ObjectID="_1648894432" r:id="rId439"/>
              </w:object>
            </w:r>
            <w:r w:rsidR="0088173F" w:rsidRPr="000E4E7F">
              <w:rPr>
                <w:lang w:eastAsia="en-GB"/>
              </w:rPr>
              <w:t>,</w:t>
            </w:r>
            <w:r w:rsidRPr="000E4E7F">
              <w:rPr>
                <w:position w:val="-14"/>
                <w:lang w:eastAsia="en-GB"/>
              </w:rPr>
              <w:object w:dxaOrig="800" w:dyaOrig="380" w14:anchorId="53531A17">
                <v:shape id="_x0000_i1250" type="#_x0000_t75" style="width:41.3pt;height:18.8pt" o:ole="">
                  <v:imagedata r:id="rId440" o:title=""/>
                </v:shape>
                <o:OLEObject Type="Embed" ProgID="Equation.3" ShapeID="_x0000_i1250" DrawAspect="Content" ObjectID="_1648894433" r:id="rId441"/>
              </w:object>
            </w:r>
            <w:r w:rsidRPr="000E4E7F">
              <w:rPr>
                <w:lang w:eastAsia="en-GB"/>
              </w:rPr>
              <w:t>,</w:t>
            </w:r>
            <w:r w:rsidRPr="000E4E7F">
              <w:rPr>
                <w:position w:val="-14"/>
                <w:lang w:eastAsia="en-GB"/>
              </w:rPr>
              <w:object w:dxaOrig="820" w:dyaOrig="380" w14:anchorId="361CB641">
                <v:shape id="_x0000_i1251" type="#_x0000_t75" style="width:41.3pt;height:18.8pt" o:ole="">
                  <v:imagedata r:id="rId442" o:title=""/>
                </v:shape>
                <o:OLEObject Type="Embed" ProgID="Equation.3" ShapeID="_x0000_i1251" DrawAspect="Content" ObjectID="_1648894434" r:id="rId443"/>
              </w:object>
            </w:r>
            <w:r w:rsidRPr="000E4E7F">
              <w:rPr>
                <w:lang w:eastAsia="en-GB"/>
              </w:rPr>
              <w:t>,</w:t>
            </w:r>
            <w:r w:rsidRPr="000E4E7F">
              <w:rPr>
                <w:position w:val="-14"/>
                <w:lang w:eastAsia="en-GB"/>
              </w:rPr>
              <w:object w:dxaOrig="800" w:dyaOrig="380" w14:anchorId="0688A38C">
                <v:shape id="_x0000_i1252" type="#_x0000_t75" style="width:41.3pt;height:18.8pt" o:ole="">
                  <v:imagedata r:id="rId444" o:title=""/>
                </v:shape>
                <o:OLEObject Type="Embed" ProgID="Equation.3" ShapeID="_x0000_i1252" DrawAspect="Content" ObjectID="_1648894435" r:id="rId445"/>
              </w:object>
            </w:r>
            <w:r w:rsidRPr="000E4E7F">
              <w:rPr>
                <w:lang w:eastAsia="en-GB"/>
              </w:rPr>
              <w:t>,</w:t>
            </w:r>
            <w:r w:rsidRPr="000E4E7F">
              <w:rPr>
                <w:position w:val="-12"/>
                <w:lang w:eastAsia="en-GB"/>
              </w:rPr>
              <w:object w:dxaOrig="540" w:dyaOrig="360" w14:anchorId="42F6F3B9">
                <v:shape id="_x0000_i1253" type="#_x0000_t75" style="width:26.9pt;height:16.3pt" o:ole="">
                  <v:imagedata r:id="rId446" o:title=""/>
                </v:shape>
                <o:OLEObject Type="Embed" ProgID="Equation.3" ShapeID="_x0000_i1253" DrawAspect="Content" ObjectID="_1648894436" r:id="rId44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5.1pt;height:18.8pt" o:ole="">
                  <v:imagedata r:id="rId448" o:title=""/>
                </v:shape>
                <o:OLEObject Type="Embed" ProgID="Equation.3" ShapeID="_x0000_i1254" DrawAspect="Content" ObjectID="_1648894437" r:id="rId449"/>
              </w:object>
            </w:r>
            <w:r w:rsidRPr="000E4E7F">
              <w:rPr>
                <w:lang w:eastAsia="en-GB"/>
              </w:rPr>
              <w:t>,</w:t>
            </w:r>
            <w:r w:rsidRPr="000E4E7F">
              <w:rPr>
                <w:position w:val="-14"/>
                <w:lang w:eastAsia="en-GB"/>
              </w:rPr>
              <w:object w:dxaOrig="920" w:dyaOrig="380" w14:anchorId="2EF88668">
                <v:shape id="_x0000_i1255" type="#_x0000_t75" style="width:45.1pt;height:18.8pt" o:ole="">
                  <v:imagedata r:id="rId450" o:title=""/>
                </v:shape>
                <o:OLEObject Type="Embed" ProgID="Equation.3" ShapeID="_x0000_i1255" DrawAspect="Content" ObjectID="_1648894438" r:id="rId451"/>
              </w:object>
            </w:r>
            <w:r w:rsidR="0088173F" w:rsidRPr="000E4E7F">
              <w:rPr>
                <w:lang w:eastAsia="en-GB"/>
              </w:rPr>
              <w:t>,</w:t>
            </w:r>
            <w:r w:rsidR="0088173F" w:rsidRPr="000E4E7F">
              <w:rPr>
                <w:position w:val="-14"/>
                <w:lang w:eastAsia="en-GB"/>
              </w:rPr>
              <w:object w:dxaOrig="900" w:dyaOrig="380" w14:anchorId="0F490D37">
                <v:shape id="_x0000_i1256" type="#_x0000_t75" style="width:43.85pt;height:18.8pt" o:ole="">
                  <v:imagedata r:id="rId452" o:title=""/>
                </v:shape>
                <o:OLEObject Type="Embed" ProgID="Equation.3" ShapeID="_x0000_i1256" DrawAspect="Content" ObjectID="_1648894439" r:id="rId453"/>
              </w:object>
            </w:r>
            <w:r w:rsidR="0088173F" w:rsidRPr="000E4E7F">
              <w:rPr>
                <w:lang w:eastAsia="en-GB"/>
              </w:rPr>
              <w:t>,</w:t>
            </w:r>
            <w:r w:rsidR="0088173F" w:rsidRPr="000E4E7F">
              <w:rPr>
                <w:position w:val="-14"/>
                <w:lang w:eastAsia="en-GB"/>
              </w:rPr>
              <w:object w:dxaOrig="920" w:dyaOrig="380" w14:anchorId="008CAAC3">
                <v:shape id="_x0000_i1257" type="#_x0000_t75" style="width:45.1pt;height:18.8pt" o:ole="">
                  <v:imagedata r:id="rId454" o:title=""/>
                </v:shape>
                <o:OLEObject Type="Embed" ProgID="Equation.3" ShapeID="_x0000_i1257" DrawAspect="Content" ObjectID="_1648894440" r:id="rId455"/>
              </w:object>
            </w:r>
            <w:r w:rsidRPr="000E4E7F">
              <w:rPr>
                <w:lang w:eastAsia="en-GB"/>
              </w:rPr>
              <w:t>,</w:t>
            </w:r>
            <w:r w:rsidRPr="000E4E7F">
              <w:rPr>
                <w:position w:val="-14"/>
                <w:lang w:eastAsia="en-GB"/>
              </w:rPr>
              <w:object w:dxaOrig="920" w:dyaOrig="380" w14:anchorId="2F7F9BA9">
                <v:shape id="_x0000_i1258" type="#_x0000_t75" style="width:45.1pt;height:18.8pt" o:ole="">
                  <v:imagedata r:id="rId456" o:title=""/>
                </v:shape>
                <o:OLEObject Type="Embed" ProgID="Equation.3" ShapeID="_x0000_i1258" DrawAspect="Content" ObjectID="_1648894441" r:id="rId457"/>
              </w:object>
            </w:r>
            <w:r w:rsidRPr="000E4E7F">
              <w:rPr>
                <w:lang w:eastAsia="en-GB"/>
              </w:rPr>
              <w:t>,</w:t>
            </w:r>
            <w:r w:rsidRPr="000E4E7F">
              <w:rPr>
                <w:position w:val="-14"/>
                <w:lang w:eastAsia="en-GB"/>
              </w:rPr>
              <w:object w:dxaOrig="920" w:dyaOrig="380" w14:anchorId="4D836B4D">
                <v:shape id="_x0000_i1259" type="#_x0000_t75" style="width:45.1pt;height:18.8pt" o:ole="">
                  <v:imagedata r:id="rId458" o:title=""/>
                </v:shape>
                <o:OLEObject Type="Embed" ProgID="Equation.3" ShapeID="_x0000_i1259" DrawAspect="Content" ObjectID="_1648894442" r:id="rId459"/>
              </w:object>
            </w:r>
            <w:r w:rsidRPr="000E4E7F">
              <w:rPr>
                <w:lang w:eastAsia="en-GB"/>
              </w:rPr>
              <w:t>,</w:t>
            </w:r>
            <w:r w:rsidRPr="000E4E7F">
              <w:rPr>
                <w:position w:val="-14"/>
                <w:lang w:eastAsia="en-GB"/>
              </w:rPr>
              <w:object w:dxaOrig="920" w:dyaOrig="380" w14:anchorId="45B84433">
                <v:shape id="_x0000_i1260" type="#_x0000_t75" style="width:45.1pt;height:18.8pt" o:ole="">
                  <v:imagedata r:id="rId460" o:title=""/>
                </v:shape>
                <o:OLEObject Type="Embed" ProgID="Equation.3" ShapeID="_x0000_i1260" DrawAspect="Content" ObjectID="_1648894443" r:id="rId461"/>
              </w:object>
            </w:r>
            <w:r w:rsidRPr="000E4E7F">
              <w:rPr>
                <w:lang w:eastAsia="en-GB"/>
              </w:rPr>
              <w:t>,</w:t>
            </w:r>
            <w:r w:rsidRPr="000E4E7F">
              <w:rPr>
                <w:position w:val="-14"/>
                <w:lang w:eastAsia="en-GB"/>
              </w:rPr>
              <w:object w:dxaOrig="680" w:dyaOrig="380" w14:anchorId="491D24CE">
                <v:shape id="_x0000_i1261" type="#_x0000_t75" style="width:34.45pt;height:18.8pt" o:ole="">
                  <v:imagedata r:id="rId462" o:title=""/>
                </v:shape>
                <o:OLEObject Type="Embed" ProgID="Equation.3" ShapeID="_x0000_i1261" DrawAspect="Content" ObjectID="_1648894444" r:id="rId463"/>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lastRenderedPageBreak/>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lastRenderedPageBreak/>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lastRenderedPageBreak/>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lastRenderedPageBreak/>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lastRenderedPageBreak/>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lastRenderedPageBreak/>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lastRenderedPageBreak/>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lastRenderedPageBreak/>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lastRenderedPageBreak/>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8.9pt;height:16.3pt" o:ole="">
                  <v:imagedata r:id="rId464" o:title=""/>
                </v:shape>
                <o:OLEObject Type="Embed" ProgID="Word.Picture.8" ShapeID="_x0000_i1262" DrawAspect="Content" ObjectID="_1648894445" r:id="rId465"/>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lastRenderedPageBreak/>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412" w:name="_MON_1596775487"/>
            <w:bookmarkEnd w:id="8412"/>
            <w:r w:rsidRPr="000E4E7F">
              <w:object w:dxaOrig="851" w:dyaOrig="385" w14:anchorId="3E49A078">
                <v:shape id="_x0000_i1263" type="#_x0000_t75" style="width:42.55pt;height:19.4pt" o:ole="">
                  <v:imagedata r:id="rId466" o:title=""/>
                </v:shape>
                <o:OLEObject Type="Embed" ProgID="Word.Picture.8" ShapeID="_x0000_i1263" DrawAspect="Content" ObjectID="_1648894446" r:id="rId467"/>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35" w:name="_MON_1584272348"/>
            <w:bookmarkEnd w:id="8435"/>
            <w:r w:rsidR="00497FBE" w:rsidRPr="000E4E7F">
              <w:object w:dxaOrig="1992" w:dyaOrig="385" w14:anchorId="67F74FF6">
                <v:shape id="_x0000_i1264" type="#_x0000_t75" style="width:100.8pt;height:19.4pt" o:ole="">
                  <v:imagedata r:id="rId469" o:title=""/>
                </v:shape>
                <o:OLEObject Type="Embed" ProgID="Word.Picture.8" ShapeID="_x0000_i1264" DrawAspect="Content" ObjectID="_1648894447" r:id="rId470"/>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36" w:name="_MON_1584272337"/>
            <w:bookmarkEnd w:id="8436"/>
            <w:r w:rsidR="00497FBE" w:rsidRPr="000E4E7F">
              <w:object w:dxaOrig="1534" w:dyaOrig="410" w14:anchorId="15C37779">
                <v:shape id="_x0000_i1265" type="#_x0000_t75" style="width:76.4pt;height:19.4pt" o:ole="">
                  <v:imagedata r:id="rId464" o:title=""/>
                </v:shape>
                <o:OLEObject Type="Embed" ProgID="Word.Picture.8" ShapeID="_x0000_i1265" DrawAspect="Content" ObjectID="_1648894448" r:id="rId471"/>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lastRenderedPageBreak/>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lastRenderedPageBreak/>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lastRenderedPageBreak/>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lastRenderedPageBreak/>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lastRenderedPageBreak/>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lastRenderedPageBreak/>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84033"/>
    <w:bookmarkStart w:id="8992" w:name="_MON_1290584514"/>
    <w:bookmarkStart w:id="8993" w:name="_MON_1290584807"/>
    <w:bookmarkStart w:id="8994" w:name="_MON_1290584814"/>
    <w:bookmarkStart w:id="8995" w:name="_MON_1290585950"/>
    <w:bookmarkStart w:id="8996" w:name="_MON_1290511162"/>
    <w:bookmarkStart w:id="8997" w:name="_MON_1290511242"/>
    <w:bookmarkStart w:id="8998" w:name="_MON_1290511257"/>
    <w:bookmarkEnd w:id="8991"/>
    <w:bookmarkEnd w:id="8992"/>
    <w:bookmarkEnd w:id="8993"/>
    <w:bookmarkEnd w:id="8994"/>
    <w:bookmarkEnd w:id="8995"/>
    <w:bookmarkEnd w:id="8996"/>
    <w:bookmarkEnd w:id="8997"/>
    <w:bookmarkEnd w:id="8998"/>
    <w:bookmarkStart w:id="8999" w:name="_MON_1290512447"/>
    <w:bookmarkEnd w:id="8999"/>
    <w:p w14:paraId="4868183D" w14:textId="77777777" w:rsidR="009722D5" w:rsidRPr="000E4E7F" w:rsidRDefault="009722D5" w:rsidP="00815F77">
      <w:pPr>
        <w:pStyle w:val="TH"/>
      </w:pPr>
      <w:r w:rsidRPr="000E4E7F">
        <w:object w:dxaOrig="8400" w:dyaOrig="5070" w14:anchorId="06CB0E0A">
          <v:shape id="_x0000_i1266" type="#_x0000_t75" style="width:422pt;height:254.8pt" o:ole="">
            <v:imagedata r:id="rId472" o:title=""/>
          </v:shape>
          <o:OLEObject Type="Embed" ProgID="Word.Picture.8" ShapeID="_x0000_i1266" DrawAspect="Content" ObjectID="_1648894449" r:id="rId473"/>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lastRenderedPageBreak/>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lastRenderedPageBreak/>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lastRenderedPageBreak/>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lastRenderedPageBreak/>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lastRenderedPageBreak/>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lastRenderedPageBreak/>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6.35pt;height:134pt" o:ole="">
            <v:imagedata r:id="rId474" o:title=""/>
          </v:shape>
          <o:OLEObject Type="Embed" ProgID="Visio.Drawing.11" ShapeID="_x0000_i1267" DrawAspect="Content" ObjectID="_1648894450" r:id="rId475"/>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lastRenderedPageBreak/>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lastRenderedPageBreak/>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lastRenderedPageBreak/>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lastRenderedPageBreak/>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6"/>
          <w:footerReference w:type="default" r:id="rId47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lastRenderedPageBreak/>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lastRenderedPageBreak/>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5" w:author="ZTE (LiuJing)" w:date="2020-04-20T11:05:00Z" w:initials="SU">
    <w:p w14:paraId="68607B61" w14:textId="38B983A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Pr="00641081">
        <w:rPr>
          <w:color w:val="FF0000"/>
        </w:rPr>
        <w:t>v11: Move the handling of SIB5 for EUTRA to same section as for NR i.e. 5.6.20</w:t>
      </w:r>
    </w:p>
    <w:p w14:paraId="60D421E3" w14:textId="0946B492" w:rsidR="00D25D5A" w:rsidRDefault="00D25D5A">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D25D5A" w:rsidRDefault="00D25D5A" w:rsidP="00641081">
      <w:pPr>
        <w:pStyle w:val="CommentText"/>
      </w:pPr>
      <w:r>
        <w:rPr>
          <w:b/>
        </w:rPr>
        <w:t>[Proposed Change]</w:t>
      </w:r>
      <w:r>
        <w:t>: suggest to revise the section as below:</w:t>
      </w:r>
    </w:p>
    <w:p w14:paraId="1F267FED" w14:textId="77777777" w:rsidR="00D25D5A" w:rsidRDefault="00D25D5A"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D25D5A" w:rsidRDefault="00D25D5A"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D25D5A" w:rsidRDefault="00D25D5A"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D25D5A" w:rsidRDefault="00D25D5A"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D25D5A" w:rsidRDefault="00D25D5A" w:rsidP="00641081">
      <w:pPr>
        <w:pStyle w:val="B3"/>
        <w:rPr>
          <w:strike/>
          <w:color w:val="FF0000"/>
        </w:rPr>
      </w:pPr>
      <w:r>
        <w:rPr>
          <w:strike/>
          <w:color w:val="FF0000"/>
        </w:rPr>
        <w:t>3&gt;</w:t>
      </w:r>
      <w:r>
        <w:rPr>
          <w:strike/>
          <w:color w:val="FF0000"/>
        </w:rPr>
        <w:tab/>
        <w:t>else:</w:t>
      </w:r>
    </w:p>
    <w:p w14:paraId="33F70C78" w14:textId="77777777" w:rsidR="00D25D5A" w:rsidRDefault="00D25D5A"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D25D5A" w:rsidRDefault="00D25D5A"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D25D5A" w:rsidRDefault="00D25D5A">
      <w:pPr>
        <w:pStyle w:val="CommentText"/>
      </w:pPr>
      <w:r>
        <w:rPr>
          <w:b/>
        </w:rPr>
        <w:t>[Comments]</w:t>
      </w:r>
      <w:r>
        <w:t>: Rap: based on further check, it seems intention is to cover this in same section as for NR frequencies i.e. by moving this to 5.6.20</w:t>
      </w:r>
    </w:p>
    <w:p w14:paraId="6830B0FD" w14:textId="475D4336" w:rsidR="00D25D5A" w:rsidRPr="00641081" w:rsidRDefault="00D25D5A">
      <w:pPr>
        <w:pStyle w:val="CommentText"/>
      </w:pPr>
    </w:p>
  </w:comment>
  <w:comment w:id="635" w:author="ZTE" w:date="2020-04-15T23:39:00Z" w:initials="ZTE">
    <w:p w14:paraId="31C5C84C" w14:textId="6880F8C1" w:rsidR="00D25D5A" w:rsidRDefault="00D25D5A"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D25D5A" w:rsidRDefault="00D25D5A"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D25D5A" w:rsidRDefault="00D25D5A" w:rsidP="00251066">
      <w:pPr>
        <w:pStyle w:val="CommentText"/>
        <w:ind w:leftChars="180" w:left="360"/>
        <w:rPr>
          <w:lang w:val="en-US" w:eastAsia="zh-CN"/>
        </w:rPr>
      </w:pPr>
      <w:r>
        <w:rPr>
          <w:b/>
        </w:rPr>
        <w:t>[Proposed Change]</w:t>
      </w:r>
      <w:r>
        <w:t>:</w:t>
      </w:r>
    </w:p>
    <w:p w14:paraId="1D3F59FC" w14:textId="77777777" w:rsidR="00D25D5A" w:rsidRDefault="00D25D5A"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D25D5A" w:rsidRDefault="00D25D5A">
      <w:pPr>
        <w:pStyle w:val="CommentText"/>
      </w:pPr>
      <w:r>
        <w:rPr>
          <w:b/>
        </w:rPr>
        <w:t>[Comments]</w:t>
      </w:r>
      <w:r>
        <w:t>: Rap: proposed text is general, so class changed to 2</w:t>
      </w:r>
    </w:p>
    <w:p w14:paraId="7812A63C" w14:textId="33A24C00" w:rsidR="00D25D5A" w:rsidRPr="00251066" w:rsidRDefault="00D25D5A">
      <w:pPr>
        <w:pStyle w:val="CommentText"/>
        <w:rPr>
          <w:rFonts w:eastAsiaTheme="minorEastAsia"/>
        </w:rPr>
      </w:pPr>
      <w:r>
        <w:t>Qualcomm v17: Proposed text is ok.</w:t>
      </w:r>
    </w:p>
  </w:comment>
  <w:comment w:id="704" w:author="ZTE" w:date="2020-04-20T10:36:00Z" w:initials="ZTE">
    <w:p w14:paraId="08CE1EAD" w14:textId="7897720D" w:rsidR="00D25D5A" w:rsidRDefault="00D25D5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D25D5A" w:rsidRDefault="00D25D5A"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D25D5A" w:rsidRDefault="00D25D5A" w:rsidP="00251066">
      <w:pPr>
        <w:pStyle w:val="CommentText"/>
        <w:ind w:leftChars="180" w:left="360"/>
      </w:pPr>
      <w:r>
        <w:rPr>
          <w:b/>
        </w:rPr>
        <w:t>[Proposed Change]</w:t>
      </w:r>
      <w:r>
        <w:t xml:space="preserve">: </w:t>
      </w:r>
    </w:p>
    <w:p w14:paraId="5646A25D" w14:textId="77777777" w:rsidR="00D25D5A" w:rsidRPr="00041817" w:rsidRDefault="00D25D5A"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D25D5A" w:rsidRPr="00041817" w:rsidRDefault="00D25D5A"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D25D5A" w:rsidRPr="00041817" w:rsidRDefault="00D25D5A"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D25D5A" w:rsidRPr="00041817" w:rsidRDefault="00D25D5A"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D25D5A" w:rsidRPr="00251066" w:rsidRDefault="00D25D5A">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20T12:31:00Z" w:initials="ZTE">
    <w:p w14:paraId="122EDE3A" w14:textId="38B33158" w:rsidR="00D25D5A" w:rsidRDefault="00D25D5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21: Class changed</w:t>
      </w:r>
    </w:p>
    <w:p w14:paraId="2B10133D" w14:textId="77777777" w:rsidR="00D25D5A" w:rsidRDefault="00D25D5A"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D25D5A" w:rsidRDefault="00D25D5A" w:rsidP="00251066">
      <w:pPr>
        <w:pStyle w:val="CommentText"/>
        <w:ind w:leftChars="180" w:left="360"/>
      </w:pPr>
      <w:r>
        <w:rPr>
          <w:b/>
        </w:rPr>
        <w:t>[Proposed Change]</w:t>
      </w:r>
      <w:r>
        <w:t xml:space="preserve">: </w:t>
      </w:r>
    </w:p>
    <w:p w14:paraId="0F922C1E" w14:textId="77777777" w:rsidR="00D25D5A" w:rsidRDefault="00D25D5A"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D25D5A" w:rsidRPr="00251066" w:rsidRDefault="00D25D5A">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D25D5A" w:rsidRDefault="00D25D5A">
      <w:pPr>
        <w:pStyle w:val="CommentText"/>
      </w:pPr>
      <w:r>
        <w:rPr>
          <w:b/>
        </w:rPr>
        <w:t>[Description]</w:t>
      </w:r>
      <w:r>
        <w:t xml:space="preserve">: </w:t>
      </w:r>
      <w:r w:rsidRPr="00956784">
        <w:t>earlyContentionResolution  is only included in RRCConnectionResume for EPC</w:t>
      </w:r>
    </w:p>
    <w:p w14:paraId="07315789" w14:textId="38072AF1" w:rsidR="00D25D5A" w:rsidRDefault="00D25D5A">
      <w:pPr>
        <w:pStyle w:val="CommentText"/>
      </w:pPr>
      <w:r>
        <w:rPr>
          <w:b/>
        </w:rPr>
        <w:t>[Proposed Change]</w:t>
      </w:r>
      <w:r>
        <w:t>: v05: Change to "</w:t>
      </w:r>
      <w:r w:rsidRPr="00956784">
        <w:t>2&gt; if the UE is connected to EPC. set earlyContentionResolution to TRUE;</w:t>
      </w:r>
      <w:r>
        <w:t>"</w:t>
      </w:r>
    </w:p>
    <w:p w14:paraId="77A05FC2" w14:textId="1782EE95" w:rsidR="00D25D5A" w:rsidRDefault="00D25D5A">
      <w:pPr>
        <w:pStyle w:val="CommentText"/>
      </w:pPr>
      <w:r>
        <w:rPr>
          <w:b/>
        </w:rPr>
        <w:t>[Comments]</w:t>
      </w:r>
      <w:r>
        <w:t>: Rap: seems that issue requires discussion</w:t>
      </w:r>
    </w:p>
    <w:p w14:paraId="15078314" w14:textId="1FC555E0" w:rsidR="00D25D5A" w:rsidRDefault="00D25D5A">
      <w:pPr>
        <w:pStyle w:val="CommentText"/>
      </w:pPr>
      <w:r>
        <w:t>Qualcomm v17: agree that this indication is only for EPC, but need to also clafiry that for 5GC, the suppor tis mandatory without indication.</w:t>
      </w:r>
    </w:p>
    <w:p w14:paraId="7A2312A7" w14:textId="617599F6" w:rsidR="00D25D5A" w:rsidRPr="00956784" w:rsidRDefault="00D25D5A">
      <w:pPr>
        <w:pStyle w:val="CommentText"/>
      </w:pPr>
    </w:p>
  </w:comment>
  <w:comment w:id="782" w:author="QC (Umesh)" w:date="2020-04-20T12:37:00Z" w:initials="UP">
    <w:p w14:paraId="26D7928C" w14:textId="754E5AAE" w:rsidR="00D25D5A" w:rsidRDefault="00D25D5A">
      <w:pPr>
        <w:pStyle w:val="CommentText"/>
      </w:pPr>
      <w:r>
        <w:rPr>
          <w:rStyle w:val="CommentReference"/>
        </w:rPr>
        <w:annotationRef/>
      </w:r>
      <w:r>
        <w:rPr>
          <w:b/>
        </w:rPr>
        <w:t>[RIL]</w:t>
      </w:r>
      <w:r>
        <w:t xml:space="preserve">: Q501 </w:t>
      </w:r>
      <w:r>
        <w:rPr>
          <w:b/>
        </w:rPr>
        <w:t>[Delegate]</w:t>
      </w:r>
      <w:r>
        <w:t>: QC (Umesh</w:t>
      </w:r>
      <w:proofErr w:type="gramStart"/>
      <w:r>
        <w:t xml:space="preserve">)  </w:t>
      </w:r>
      <w:r>
        <w:rPr>
          <w:b/>
        </w:rPr>
        <w:t>[</w:t>
      </w:r>
      <w:proofErr w:type="gramEnd"/>
      <w:r>
        <w:rPr>
          <w:b/>
        </w:rPr>
        <w:t>WI]</w:t>
      </w:r>
      <w:r>
        <w:t xml:space="preserve">: </w:t>
      </w:r>
      <w:r>
        <w:rPr>
          <w:sz w:val="18"/>
          <w:szCs w:val="18"/>
        </w:rPr>
        <w:t>LTE_eMTC5-Core, NB_IOTenh3-Core</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D25D5A" w:rsidRDefault="00D25D5A">
      <w:pPr>
        <w:pStyle w:val="CommentText"/>
      </w:pPr>
      <w:r>
        <w:rPr>
          <w:b/>
        </w:rPr>
        <w:t>[Description]</w:t>
      </w:r>
      <w:r>
        <w:t>: eMTC, NB-IoT and early security reactivation CRs merging has resulted in some mixup on resumption of SRB1.</w:t>
      </w:r>
    </w:p>
    <w:p w14:paraId="65370436" w14:textId="252FB2E9" w:rsidR="00D25D5A" w:rsidRDefault="00D25D5A">
      <w:pPr>
        <w:pStyle w:val="CommentText"/>
      </w:pPr>
      <w:r>
        <w:rPr>
          <w:b/>
        </w:rPr>
        <w:t>[Proposed Change]</w:t>
      </w:r>
      <w:r>
        <w:t>: TP is proposed in the Tdoc.</w:t>
      </w:r>
    </w:p>
    <w:p w14:paraId="530C7F60" w14:textId="76FEF17A" w:rsidR="00D25D5A" w:rsidRDefault="00D25D5A">
      <w:pPr>
        <w:pStyle w:val="CommentText"/>
      </w:pPr>
      <w:r>
        <w:rPr>
          <w:b/>
        </w:rPr>
        <w:t>[Comments]</w:t>
      </w:r>
      <w:r>
        <w:t>: Rap: Suggest QC ultimately prepares TP also covering the other comments in this section (Z302, H083) to avoid further merging issues</w:t>
      </w:r>
    </w:p>
    <w:p w14:paraId="54CEAE2B" w14:textId="23B0DC9F" w:rsidR="00D25D5A" w:rsidRPr="003C3FDF" w:rsidRDefault="00D25D5A">
      <w:pPr>
        <w:pStyle w:val="CommentText"/>
      </w:pPr>
    </w:p>
  </w:comment>
  <w:comment w:id="820" w:author="QC (Umesh)" w:date="2020-04-20T12:40:00Z" w:initials="UP">
    <w:p w14:paraId="43AB5C42" w14:textId="4F654A63" w:rsidR="00D25D5A" w:rsidRDefault="00D25D5A">
      <w:pPr>
        <w:pStyle w:val="CommentText"/>
      </w:pPr>
      <w:r>
        <w:rPr>
          <w:rStyle w:val="CommentReference"/>
        </w:rPr>
        <w:annotationRef/>
      </w:r>
      <w:r>
        <w:rPr>
          <w:b/>
        </w:rPr>
        <w:t>[RIL]</w:t>
      </w:r>
      <w:r>
        <w:t xml:space="preserve">: Q502 </w:t>
      </w:r>
      <w:r>
        <w:rPr>
          <w:b/>
        </w:rPr>
        <w:t>[Delegate]</w:t>
      </w:r>
      <w:r>
        <w:t>: QC (Umesh</w:t>
      </w:r>
      <w:proofErr w:type="gramStart"/>
      <w:r>
        <w:t xml:space="preserve">)  </w:t>
      </w:r>
      <w:r>
        <w:rPr>
          <w:b/>
        </w:rPr>
        <w:t>[</w:t>
      </w:r>
      <w:proofErr w:type="gramEnd"/>
      <w:r>
        <w:rPr>
          <w:b/>
        </w:rPr>
        <w:t>WI]</w:t>
      </w:r>
      <w:r>
        <w:t xml:space="preserve">: </w:t>
      </w:r>
      <w:r>
        <w:rPr>
          <w:rFonts w:ascii="Arial" w:hAnsi="Arial" w:cs="Arial"/>
          <w:sz w:val="18"/>
          <w:szCs w:val="18"/>
          <w:lang w:eastAsia="en-US"/>
        </w:rPr>
        <w:t>LTE_NR_DC_CA_enh-Core</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2: Status updated and class changed to 2 (as merging issue)</w:t>
      </w:r>
    </w:p>
    <w:p w14:paraId="384FD556" w14:textId="2C8B8AC8" w:rsidR="00D25D5A" w:rsidRDefault="00D25D5A"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D25D5A" w:rsidRDefault="00D25D5A">
      <w:pPr>
        <w:pStyle w:val="CommentText"/>
      </w:pPr>
      <w:r>
        <w:rPr>
          <w:b/>
        </w:rPr>
        <w:t>[Proposed Change]</w:t>
      </w:r>
      <w:r>
        <w:t xml:space="preserve">: </w:t>
      </w:r>
    </w:p>
    <w:p w14:paraId="4D59C5F4" w14:textId="04A4B73E" w:rsidR="00D25D5A" w:rsidRDefault="00D25D5A">
      <w:pPr>
        <w:pStyle w:val="CommentText"/>
      </w:pPr>
      <w:r>
        <w:rPr>
          <w:b/>
        </w:rPr>
        <w:t>[Comments]</w:t>
      </w:r>
      <w:r>
        <w:t>: Rap: QC is requested to bring TP, that eventually should covering all changes to concerned section (Merging issue)</w:t>
      </w:r>
      <w:r w:rsidR="00E2635F">
        <w:t>.</w:t>
      </w:r>
    </w:p>
    <w:p w14:paraId="77C63BCB" w14:textId="0707B28F" w:rsidR="00D25D5A" w:rsidRPr="003D29EA" w:rsidRDefault="00D25D5A">
      <w:pPr>
        <w:pStyle w:val="CommentText"/>
      </w:pPr>
    </w:p>
  </w:comment>
  <w:comment w:id="821" w:author="ZTE" w:date="2020-04-17T13:27:00Z" w:initials="ZTE">
    <w:p w14:paraId="6142AC25" w14:textId="2FDE7B85"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D25D5A" w:rsidRDefault="00D25D5A">
      <w:pPr>
        <w:pStyle w:val="CommentText"/>
      </w:pPr>
      <w:r>
        <w:rPr>
          <w:b/>
        </w:rPr>
        <w:t>[Description]</w:t>
      </w:r>
      <w:r>
        <w:t>: Similar to the below paragraph, we suggest to list the configuration that should be restored, and then consider them to be in deactivated state.</w:t>
      </w:r>
    </w:p>
    <w:p w14:paraId="0ABC55DC" w14:textId="77777777" w:rsidR="00D25D5A" w:rsidRDefault="00D25D5A" w:rsidP="00C86466">
      <w:pPr>
        <w:pStyle w:val="CommentText"/>
      </w:pPr>
      <w:r>
        <w:rPr>
          <w:b/>
        </w:rPr>
        <w:t>[Proposed Change]</w:t>
      </w:r>
      <w:r>
        <w:t>: Adding the following sentences:</w:t>
      </w:r>
    </w:p>
    <w:p w14:paraId="7636A007" w14:textId="77777777" w:rsidR="00D25D5A" w:rsidRPr="000E4E7F" w:rsidRDefault="00D25D5A"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D25D5A" w:rsidRPr="00B05117" w:rsidRDefault="00D25D5A"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D25D5A" w:rsidRPr="00B05117" w:rsidRDefault="00D25D5A"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D25D5A" w:rsidRPr="00B05117" w:rsidRDefault="00D25D5A"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D25D5A" w:rsidRPr="00B05117" w:rsidRDefault="00D25D5A"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D25D5A" w:rsidRPr="00B05117" w:rsidRDefault="00D25D5A"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D25D5A" w:rsidRPr="00B05117" w:rsidRDefault="00D25D5A"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D25D5A" w:rsidRPr="00B05117" w:rsidRDefault="00D25D5A"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D25D5A" w:rsidRPr="000E4E7F" w:rsidRDefault="00D25D5A"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D25D5A" w:rsidRDefault="00D25D5A" w:rsidP="00C86466">
      <w:pPr>
        <w:pStyle w:val="B3"/>
      </w:pPr>
      <w:r w:rsidRPr="000E4E7F">
        <w:t>3&gt;</w:t>
      </w:r>
      <w:r w:rsidRPr="000E4E7F">
        <w:tab/>
        <w:t>configure lower layers to consider the restored MCG and SCG SCell(s) (if a</w:t>
      </w:r>
      <w:r>
        <w:t>ny) to be in deactivated state;</w:t>
      </w:r>
    </w:p>
    <w:p w14:paraId="3EA93FE9" w14:textId="26BB1B54" w:rsidR="00D25D5A" w:rsidRDefault="00D25D5A">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D25D5A" w:rsidRDefault="00D25D5A">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D25D5A" w:rsidRDefault="00D25D5A">
      <w:pPr>
        <w:pStyle w:val="CommentText"/>
      </w:pPr>
      <w:r>
        <w:t>Rap2: Part of concluding general understanding and corresponding changes, if needed, is best handled in DCCA WI session while merge with Q502 can be done in general session</w:t>
      </w:r>
    </w:p>
    <w:p w14:paraId="3A5F70FF" w14:textId="5EFB7C01" w:rsidR="00D25D5A" w:rsidRPr="00C86466" w:rsidRDefault="00D25D5A">
      <w:pPr>
        <w:pStyle w:val="CommentText"/>
      </w:pPr>
    </w:p>
  </w:comment>
  <w:comment w:id="822" w:author="Huawei" w:date="2020-04-12T19:12:00Z" w:initials="H">
    <w:p w14:paraId="62D33CE3" w14:textId="2D8FB62D"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D25D5A" w:rsidRDefault="00D25D5A">
      <w:pPr>
        <w:pStyle w:val="CommentText"/>
      </w:pPr>
      <w:r>
        <w:rPr>
          <w:b/>
        </w:rPr>
        <w:t>[Description]</w:t>
      </w:r>
      <w:r>
        <w:t xml:space="preserve">: </w:t>
      </w:r>
      <w:r w:rsidRPr="00022718">
        <w:t>Action upon ressumption in 5GC are different for RRC_INACTIVE and RRC_IDLE</w:t>
      </w:r>
    </w:p>
    <w:p w14:paraId="44E97557" w14:textId="78D3FD9A" w:rsidR="00D25D5A" w:rsidRDefault="00D25D5A">
      <w:pPr>
        <w:pStyle w:val="CommentText"/>
      </w:pPr>
      <w:r>
        <w:rPr>
          <w:b/>
        </w:rPr>
        <w:t>[Proposed Change]</w:t>
      </w:r>
      <w:r>
        <w:t>: v05: Change as follows:</w:t>
      </w:r>
    </w:p>
    <w:p w14:paraId="05278715" w14:textId="71E8E969" w:rsidR="00D25D5A" w:rsidRPr="00022718" w:rsidRDefault="00D25D5A"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D25D5A" w:rsidRPr="00022718" w:rsidRDefault="00D25D5A"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D25D5A" w:rsidRDefault="00D25D5A" w:rsidP="00022718">
      <w:pPr>
        <w:pStyle w:val="CommentText"/>
      </w:pPr>
      <w:r w:rsidRPr="00022718">
        <w:rPr>
          <w:color w:val="FF0000"/>
          <w:u w:val="single"/>
        </w:rPr>
        <w:t>3&gt; discard the stored UE AS context and resumeIdentity;</w:t>
      </w:r>
    </w:p>
    <w:p w14:paraId="2FEED7A7" w14:textId="5769E4D4" w:rsidR="00D25D5A" w:rsidRDefault="00D25D5A"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D25D5A" w:rsidRDefault="00D25D5A">
      <w:pPr>
        <w:pStyle w:val="CommentText"/>
      </w:pPr>
      <w:r>
        <w:rPr>
          <w:b/>
        </w:rPr>
        <w:t>[Comments]</w:t>
      </w:r>
      <w:r>
        <w:t xml:space="preserve">: </w:t>
      </w:r>
    </w:p>
    <w:p w14:paraId="7D72F7F3" w14:textId="0C9A7E74" w:rsidR="00D25D5A" w:rsidRPr="00022718" w:rsidRDefault="00D25D5A">
      <w:pPr>
        <w:pStyle w:val="CommentText"/>
      </w:pPr>
    </w:p>
  </w:comment>
  <w:comment w:id="823" w:author="ZTE" w:date="2020-04-16T19:03:00Z" w:initials="ZTE">
    <w:p w14:paraId="35AC64A1" w14:textId="2E913AC2" w:rsidR="00D25D5A" w:rsidRDefault="00D25D5A"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D25D5A" w:rsidRPr="00A941A9" w:rsidRDefault="00D25D5A"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D25D5A" w:rsidRDefault="00D25D5A" w:rsidP="002955FF">
      <w:pPr>
        <w:pStyle w:val="CommentText"/>
      </w:pPr>
      <w:r>
        <w:rPr>
          <w:b/>
        </w:rPr>
        <w:t>[Proposed Change]</w:t>
      </w:r>
      <w:r>
        <w:t>: change “if” into “else if”.</w:t>
      </w:r>
    </w:p>
    <w:p w14:paraId="13AFC40C" w14:textId="77777777" w:rsidR="00D25D5A" w:rsidRDefault="00D25D5A"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D25D5A" w:rsidRDefault="00D25D5A"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D25D5A" w:rsidRDefault="00D25D5A" w:rsidP="002955FF">
      <w:pPr>
        <w:pStyle w:val="CommentText"/>
      </w:pPr>
      <w:r>
        <w:t>Rap3: It seems NR RRC already supports the proposal so status change to PropAgree to align with NR</w:t>
      </w:r>
    </w:p>
    <w:p w14:paraId="5900B5EF" w14:textId="77777777" w:rsidR="00D25D5A" w:rsidRPr="009F0E80" w:rsidRDefault="00D25D5A" w:rsidP="002955FF">
      <w:pPr>
        <w:pStyle w:val="CommentText"/>
      </w:pPr>
    </w:p>
  </w:comment>
  <w:comment w:id="1029" w:author="ZTE" w:date="2020-04-14T23:17:00Z" w:initials="ZTE">
    <w:p w14:paraId="3CB1477B" w14:textId="17395851"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D25D5A" w:rsidRDefault="00D25D5A">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D25D5A" w:rsidRDefault="00D25D5A">
      <w:pPr>
        <w:pStyle w:val="CommentText"/>
      </w:pPr>
      <w:r>
        <w:rPr>
          <w:b/>
        </w:rPr>
        <w:t>[Proposed Change]</w:t>
      </w:r>
      <w:r>
        <w:t xml:space="preserve">: </w:t>
      </w:r>
    </w:p>
    <w:p w14:paraId="12848FED" w14:textId="404C4EF9" w:rsidR="00D25D5A" w:rsidRDefault="00D25D5A"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D25D5A" w:rsidRDefault="00D25D5A">
      <w:pPr>
        <w:pStyle w:val="CommentText"/>
      </w:pPr>
      <w:r>
        <w:rPr>
          <w:b/>
        </w:rPr>
        <w:t>[Comments]</w:t>
      </w:r>
      <w:r>
        <w:t xml:space="preserve">: </w:t>
      </w:r>
    </w:p>
    <w:p w14:paraId="1EF11FFB" w14:textId="7D948762" w:rsidR="00D25D5A" w:rsidRPr="00321D78" w:rsidRDefault="00D25D5A">
      <w:pPr>
        <w:pStyle w:val="CommentText"/>
      </w:pPr>
    </w:p>
  </w:comment>
  <w:comment w:id="1038" w:author="ZTE" w:date="2020-04-15T21:54:00Z" w:initials="ZTE">
    <w:p w14:paraId="73B6AE0C" w14:textId="1F341825"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D25D5A" w:rsidRDefault="00D25D5A">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D25D5A" w:rsidRDefault="00D25D5A">
      <w:pPr>
        <w:pStyle w:val="CommentText"/>
      </w:pPr>
      <w:r>
        <w:rPr>
          <w:b/>
        </w:rPr>
        <w:t>[Proposed Change]</w:t>
      </w:r>
      <w:r>
        <w:t xml:space="preserve">: </w:t>
      </w:r>
    </w:p>
    <w:p w14:paraId="07A8BA8B" w14:textId="77777777" w:rsidR="00D25D5A" w:rsidRDefault="00D25D5A"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D25D5A" w:rsidRDefault="00D25D5A">
      <w:pPr>
        <w:pStyle w:val="CommentText"/>
      </w:pPr>
      <w:r>
        <w:rPr>
          <w:b/>
        </w:rPr>
        <w:t>[Comments]</w:t>
      </w:r>
      <w:r>
        <w:t xml:space="preserve">: </w:t>
      </w:r>
    </w:p>
    <w:p w14:paraId="24A05254" w14:textId="2F2F1FAF" w:rsidR="00D25D5A" w:rsidRPr="001639E5" w:rsidRDefault="00D25D5A">
      <w:pPr>
        <w:pStyle w:val="CommentText"/>
      </w:pPr>
    </w:p>
  </w:comment>
  <w:comment w:id="1106" w:author="ZTE" w:date="2020-04-16T01:15:00Z" w:initials="ZTE">
    <w:p w14:paraId="26AB7532" w14:textId="2E602028"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D25D5A" w:rsidRDefault="00D25D5A"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D25D5A" w:rsidRDefault="00D25D5A">
      <w:pPr>
        <w:pStyle w:val="CommentText"/>
      </w:pPr>
      <w:r>
        <w:rPr>
          <w:b/>
        </w:rPr>
        <w:t>[Proposed Change]</w:t>
      </w:r>
      <w:r>
        <w:t xml:space="preserve">: </w:t>
      </w:r>
    </w:p>
    <w:p w14:paraId="646EE10B" w14:textId="77777777" w:rsidR="00D25D5A" w:rsidRDefault="00D25D5A" w:rsidP="000C7A76">
      <w:pPr>
        <w:pStyle w:val="B1"/>
      </w:pPr>
      <w:r>
        <w:t>1&gt;</w:t>
      </w:r>
      <w:r>
        <w:tab/>
        <w:t>for the selected cell of conditional reconfiguration:</w:t>
      </w:r>
    </w:p>
    <w:p w14:paraId="0CBC5A36" w14:textId="77777777" w:rsidR="00D25D5A" w:rsidRDefault="00D25D5A"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D25D5A" w:rsidRDefault="00D25D5A"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D25D5A" w:rsidRDefault="00D25D5A" w:rsidP="000C7A76">
      <w:pPr>
        <w:pStyle w:val="B2"/>
        <w:rPr>
          <w:strike/>
          <w:color w:val="FF0000"/>
        </w:rPr>
      </w:pPr>
      <w:r>
        <w:rPr>
          <w:strike/>
          <w:color w:val="FF0000"/>
        </w:rPr>
        <w:t>2&gt;</w:t>
      </w:r>
      <w:r>
        <w:rPr>
          <w:strike/>
          <w:color w:val="FF0000"/>
        </w:rPr>
        <w:tab/>
        <w:t>else:</w:t>
      </w:r>
    </w:p>
    <w:p w14:paraId="5E9E6B43" w14:textId="77777777" w:rsidR="00D25D5A" w:rsidRDefault="00D25D5A"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D25D5A" w:rsidRDefault="00D25D5A" w:rsidP="000C7A76">
      <w:pPr>
        <w:pStyle w:val="CommentText"/>
      </w:pPr>
      <w:r>
        <w:rPr>
          <w:b/>
        </w:rPr>
        <w:t xml:space="preserve"> [Comments]</w:t>
      </w:r>
      <w:r>
        <w:t xml:space="preserve">: </w:t>
      </w:r>
    </w:p>
    <w:p w14:paraId="21130E19" w14:textId="22BD815A" w:rsidR="00D25D5A" w:rsidRPr="000C7A76" w:rsidRDefault="00D25D5A">
      <w:pPr>
        <w:pStyle w:val="CommentText"/>
      </w:pPr>
    </w:p>
  </w:comment>
  <w:comment w:id="1164" w:author="Huawei" w:date="2020-04-15T23:29:00Z" w:initials="H">
    <w:p w14:paraId="5522DC04" w14:textId="7A12B94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D25D5A" w:rsidRDefault="00D25D5A">
      <w:pPr>
        <w:pStyle w:val="CommentText"/>
      </w:pPr>
      <w:r>
        <w:rPr>
          <w:b/>
        </w:rPr>
        <w:t>[Description]</w:t>
      </w:r>
      <w:r>
        <w:t>: 5GS optimisations are missing.</w:t>
      </w:r>
    </w:p>
    <w:p w14:paraId="173A6EE9" w14:textId="0A1F4E7B" w:rsidR="00D25D5A" w:rsidRPr="004D45C2" w:rsidRDefault="00D25D5A">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D25D5A" w:rsidRDefault="00D25D5A">
      <w:pPr>
        <w:pStyle w:val="CommentText"/>
      </w:pPr>
      <w:r>
        <w:rPr>
          <w:b/>
        </w:rPr>
        <w:t>[Comments]</w:t>
      </w:r>
      <w:r>
        <w:t xml:space="preserve">: </w:t>
      </w:r>
    </w:p>
    <w:p w14:paraId="67146E68" w14:textId="01D39950" w:rsidR="00D25D5A" w:rsidRPr="004D45C2" w:rsidRDefault="00D25D5A">
      <w:pPr>
        <w:pStyle w:val="CommentText"/>
      </w:pPr>
    </w:p>
  </w:comment>
  <w:comment w:id="1165" w:author="Huawei" w:date="2020-04-20T10:37:00Z" w:initials="H">
    <w:p w14:paraId="7CB555F6" w14:textId="63A22248"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D25D5A" w:rsidRDefault="00D25D5A">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D25D5A" w:rsidRDefault="00D25D5A" w:rsidP="003E4F92">
      <w:pPr>
        <w:pStyle w:val="CommentText"/>
      </w:pPr>
      <w:r>
        <w:rPr>
          <w:b/>
        </w:rPr>
        <w:t>[Proposed Change]</w:t>
      </w:r>
      <w:r>
        <w:t>: v05:</w:t>
      </w:r>
    </w:p>
    <w:p w14:paraId="1988D62D" w14:textId="77777777" w:rsidR="00D25D5A" w:rsidRDefault="00D25D5A" w:rsidP="003E4F92">
      <w:pPr>
        <w:pStyle w:val="CommentText"/>
      </w:pPr>
      <w:r>
        <w:t>Change 1:</w:t>
      </w:r>
    </w:p>
    <w:p w14:paraId="7E2B5DD5" w14:textId="318D43E8" w:rsidR="00D25D5A" w:rsidRDefault="00D25D5A"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D25D5A" w:rsidRDefault="00D25D5A" w:rsidP="003E4F92">
      <w:pPr>
        <w:pStyle w:val="CommentText"/>
      </w:pPr>
      <w:r>
        <w:t>1&gt; upon an RRC connection reconfiguration failure, in accordance with 5.3.5.5; or</w:t>
      </w:r>
    </w:p>
    <w:p w14:paraId="4835EE48" w14:textId="19EF2231" w:rsidR="00D25D5A" w:rsidRDefault="00D25D5A" w:rsidP="003E4F92">
      <w:pPr>
        <w:pStyle w:val="CommentText"/>
      </w:pPr>
      <w:r>
        <w:t>1&gt; upon an RRC connection reconfiguration failure, in accordance with TS38.331 [82], clause 5.3.5.5.</w:t>
      </w:r>
    </w:p>
    <w:p w14:paraId="1372E0AB" w14:textId="5E18F910" w:rsidR="00D25D5A" w:rsidRDefault="00D25D5A" w:rsidP="003E4F92">
      <w:pPr>
        <w:pStyle w:val="CommentText"/>
      </w:pPr>
      <w:r>
        <w:t>Change 2:</w:t>
      </w:r>
    </w:p>
    <w:p w14:paraId="3921BB3E" w14:textId="105AB3DF" w:rsidR="00D25D5A" w:rsidRPr="003E4F92" w:rsidRDefault="00D25D5A"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D25D5A" w:rsidRDefault="00D25D5A">
      <w:pPr>
        <w:pStyle w:val="CommentText"/>
      </w:pPr>
      <w:r>
        <w:rPr>
          <w:b/>
        </w:rPr>
        <w:t>[Comments]</w:t>
      </w:r>
      <w:r>
        <w:t>: Rap: general intention seems fine but may require some discussion regarding wording/ details</w:t>
      </w:r>
    </w:p>
    <w:p w14:paraId="16B9B8ED" w14:textId="6270404C" w:rsidR="00D25D5A" w:rsidRDefault="00D25D5A">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D25D5A" w:rsidRPr="003E4F92" w:rsidRDefault="00D25D5A">
      <w:pPr>
        <w:pStyle w:val="CommentText"/>
      </w:pPr>
    </w:p>
  </w:comment>
  <w:comment w:id="1174" w:author="Ericsson" w:date="2020-04-16T10:01:00Z" w:initials="RS">
    <w:p w14:paraId="6FFD58DE" w14:textId="73AB3D4A"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w:t>
      </w:r>
      <w:bookmarkStart w:id="1175" w:name="_GoBack"/>
      <w:r>
        <w:rPr>
          <w:color w:val="FF0000"/>
        </w:rPr>
        <w:t>ToDo</w:t>
      </w:r>
      <w:bookmarkEnd w:id="1175"/>
      <w:r>
        <w:rPr>
          <w:color w:val="FF0000"/>
        </w:rPr>
        <w:t xml:space="preserve"> </w:t>
      </w:r>
      <w:r>
        <w:rPr>
          <w:b/>
        </w:rPr>
        <w:t>[TDoc]</w:t>
      </w:r>
      <w:r>
        <w:t xml:space="preserve">: None </w:t>
      </w:r>
      <w:r>
        <w:rPr>
          <w:b/>
          <w:color w:val="FF0000"/>
        </w:rPr>
        <w:t>[Proposed Conclusion]</w:t>
      </w:r>
      <w:r>
        <w:rPr>
          <w:color w:val="FF0000"/>
        </w:rPr>
        <w:t xml:space="preserve">: </w:t>
      </w:r>
    </w:p>
    <w:p w14:paraId="2D701357" w14:textId="06EFCDE1" w:rsidR="00D25D5A" w:rsidRDefault="00D25D5A">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D25D5A" w:rsidRDefault="00D25D5A">
      <w:pPr>
        <w:pStyle w:val="CommentText"/>
      </w:pPr>
      <w:r>
        <w:rPr>
          <w:b/>
        </w:rPr>
        <w:t>[Proposed Change]</w:t>
      </w:r>
      <w:r>
        <w:t>: main correction is required below in procedure text.</w:t>
      </w:r>
    </w:p>
    <w:p w14:paraId="1C0DD451" w14:textId="1FC75E82" w:rsidR="00D25D5A" w:rsidRDefault="00D25D5A">
      <w:pPr>
        <w:pStyle w:val="CommentText"/>
      </w:pPr>
      <w:r>
        <w:t>Change 1: below needs to be added</w:t>
      </w:r>
    </w:p>
    <w:p w14:paraId="5D1239A8" w14:textId="77777777" w:rsidR="00D25D5A" w:rsidRPr="000E4E7F" w:rsidRDefault="00D25D5A" w:rsidP="003D2B04">
      <w:pPr>
        <w:pStyle w:val="B1"/>
      </w:pPr>
      <w:r w:rsidRPr="000E4E7F">
        <w:t>1&gt;</w:t>
      </w:r>
      <w:r w:rsidRPr="000E4E7F">
        <w:tab/>
        <w:t>else:</w:t>
      </w:r>
    </w:p>
    <w:p w14:paraId="1F3ABA26" w14:textId="77777777" w:rsidR="00D25D5A" w:rsidRDefault="00D25D5A" w:rsidP="003D2B04">
      <w:pPr>
        <w:pStyle w:val="B2"/>
      </w:pPr>
      <w:r w:rsidRPr="000E4E7F">
        <w:t>2&gt;</w:t>
      </w:r>
      <w:r w:rsidRPr="000E4E7F">
        <w:tab/>
        <w:t>stop timer T311;</w:t>
      </w:r>
    </w:p>
    <w:p w14:paraId="2B040EA9" w14:textId="3E81530E" w:rsidR="00D25D5A" w:rsidRDefault="00D25D5A"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D25D5A" w:rsidRPr="000E4E7F" w:rsidRDefault="00D25D5A" w:rsidP="003D2B04">
      <w:pPr>
        <w:pStyle w:val="B2"/>
      </w:pPr>
      <w:r>
        <w:t>Change 2: below needs to be deleted</w:t>
      </w:r>
    </w:p>
    <w:p w14:paraId="55B32E7A" w14:textId="77777777" w:rsidR="00D25D5A" w:rsidRPr="000E4E7F" w:rsidRDefault="00D25D5A"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D25D5A" w:rsidRDefault="00D25D5A"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D25D5A" w:rsidRPr="00E43920" w:rsidRDefault="00D25D5A"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D25D5A" w:rsidRDefault="00D25D5A">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D25D5A" w:rsidRDefault="00D25D5A" w:rsidP="003D2B04">
      <w:pPr>
        <w:pStyle w:val="B2"/>
      </w:pPr>
      <w:r w:rsidRPr="000E4E7F">
        <w:t>2&gt; else:</w:t>
      </w:r>
    </w:p>
    <w:p w14:paraId="1C8AE313" w14:textId="4E83B7F8" w:rsidR="00D25D5A" w:rsidRDefault="00D25D5A" w:rsidP="003D2B04">
      <w:pPr>
        <w:pStyle w:val="B2"/>
      </w:pPr>
      <w:r>
        <w:t>Change 3: below needs to be added</w:t>
      </w:r>
    </w:p>
    <w:p w14:paraId="7BB5309E" w14:textId="77777777" w:rsidR="00D25D5A" w:rsidRPr="00E43920" w:rsidRDefault="00D25D5A"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D25D5A" w:rsidRPr="00E43920" w:rsidRDefault="00D25D5A"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D25D5A" w:rsidRPr="00E43920" w:rsidRDefault="00D25D5A"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D25D5A" w:rsidRPr="00E43920" w:rsidRDefault="00D25D5A"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D25D5A" w:rsidRPr="00E43920" w:rsidRDefault="00D25D5A"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D25D5A" w:rsidRPr="00E43920" w:rsidRDefault="00D25D5A"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D25D5A" w:rsidRPr="00E43920" w:rsidRDefault="00D25D5A"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D25D5A" w:rsidRPr="00E43920" w:rsidRDefault="00D25D5A"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D25D5A" w:rsidRDefault="00D25D5A">
      <w:pPr>
        <w:pStyle w:val="CommentText"/>
      </w:pPr>
    </w:p>
    <w:p w14:paraId="7DB63BE2" w14:textId="77777777" w:rsidR="00D25D5A" w:rsidRDefault="00D25D5A">
      <w:pPr>
        <w:pStyle w:val="CommentText"/>
      </w:pPr>
      <w:r>
        <w:rPr>
          <w:b/>
        </w:rPr>
        <w:t>[Comments]</w:t>
      </w:r>
      <w:r>
        <w:t xml:space="preserve">: </w:t>
      </w:r>
    </w:p>
    <w:p w14:paraId="2DEB5103" w14:textId="0BE57B42" w:rsidR="00D25D5A" w:rsidRPr="001F3523" w:rsidRDefault="00D25D5A">
      <w:pPr>
        <w:pStyle w:val="CommentText"/>
      </w:pPr>
    </w:p>
  </w:comment>
  <w:comment w:id="1184" w:author="Huawei" w:date="2020-04-15T23:48:00Z" w:initials="H">
    <w:p w14:paraId="6ACCD34B" w14:textId="5B68B96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D25D5A" w:rsidRDefault="00D25D5A">
      <w:pPr>
        <w:pStyle w:val="CommentText"/>
      </w:pPr>
      <w:r>
        <w:rPr>
          <w:b/>
        </w:rPr>
        <w:t>[Description]</w:t>
      </w:r>
      <w:r>
        <w:t xml:space="preserve">: earlyContentionResolution </w:t>
      </w:r>
      <w:r w:rsidRPr="00E6666B">
        <w:t>is only included in RRCConnectionReestablishment for EPC</w:t>
      </w:r>
    </w:p>
    <w:p w14:paraId="2C9D8E99" w14:textId="3014E76C" w:rsidR="00D25D5A" w:rsidRDefault="00D25D5A">
      <w:pPr>
        <w:pStyle w:val="CommentText"/>
      </w:pPr>
      <w:r>
        <w:rPr>
          <w:b/>
        </w:rPr>
        <w:t>[Proposed Change]</w:t>
      </w:r>
      <w:r>
        <w:t>: v05</w:t>
      </w:r>
    </w:p>
    <w:p w14:paraId="1138189D" w14:textId="7FED0395" w:rsidR="00D25D5A" w:rsidRPr="00E6666B" w:rsidRDefault="00D25D5A">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D25D5A" w:rsidRDefault="00D25D5A">
      <w:pPr>
        <w:pStyle w:val="CommentText"/>
      </w:pPr>
      <w:r>
        <w:rPr>
          <w:b/>
        </w:rPr>
        <w:t>[Comments]</w:t>
      </w:r>
      <w:r>
        <w:t>: Rap: Resolve together with H081</w:t>
      </w:r>
    </w:p>
    <w:p w14:paraId="6F5E61B9" w14:textId="0F9E8786" w:rsidR="00D25D5A" w:rsidRPr="00E6666B" w:rsidRDefault="00D25D5A">
      <w:pPr>
        <w:pStyle w:val="CommentText"/>
      </w:pPr>
    </w:p>
  </w:comment>
  <w:comment w:id="1644" w:author="Huawei" w:date="2020-04-16T01:09:00Z" w:initials="H">
    <w:p w14:paraId="20CC2D0A" w14:textId="4D199BC4"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D25D5A" w:rsidRDefault="00D25D5A">
      <w:pPr>
        <w:pStyle w:val="CommentText"/>
      </w:pPr>
      <w:r>
        <w:rPr>
          <w:b/>
        </w:rPr>
        <w:t>[Description]</w:t>
      </w:r>
      <w:r>
        <w:t xml:space="preserve">: </w:t>
      </w:r>
      <w:r w:rsidRPr="00B37FE6">
        <w:t>RLF report also applies to NB-IoT but he variable has a different name</w:t>
      </w:r>
    </w:p>
    <w:p w14:paraId="1E41A318" w14:textId="39E05AF5" w:rsidR="00D25D5A" w:rsidRDefault="00D25D5A">
      <w:pPr>
        <w:pStyle w:val="CommentText"/>
      </w:pPr>
      <w:r>
        <w:rPr>
          <w:b/>
        </w:rPr>
        <w:t>[Proposed Change]</w:t>
      </w:r>
      <w:r>
        <w:t>: v05</w:t>
      </w:r>
    </w:p>
    <w:p w14:paraId="1F981880" w14:textId="77777777" w:rsidR="00D25D5A" w:rsidRDefault="00D25D5A" w:rsidP="00B37FE6">
      <w:pPr>
        <w:pStyle w:val="CommentText"/>
      </w:pPr>
      <w:r>
        <w:t>Change 1:</w:t>
      </w:r>
    </w:p>
    <w:p w14:paraId="6BABFC48" w14:textId="28F0A045" w:rsidR="00D25D5A" w:rsidRDefault="00D25D5A"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D25D5A" w:rsidRDefault="00D25D5A"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D25D5A" w:rsidRDefault="00D25D5A" w:rsidP="00B37FE6">
      <w:pPr>
        <w:pStyle w:val="CommentText"/>
      </w:pPr>
      <w:r>
        <w:t>Change 2: (last sentence in this section)</w:t>
      </w:r>
    </w:p>
    <w:p w14:paraId="33BC44CC" w14:textId="7742BC1D" w:rsidR="00D25D5A" w:rsidRPr="00B37FE6" w:rsidRDefault="00D25D5A"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D25D5A" w:rsidRPr="00B37FE6" w:rsidRDefault="00D25D5A" w:rsidP="00B37FE6">
      <w:pPr>
        <w:pStyle w:val="CommentText"/>
      </w:pPr>
    </w:p>
    <w:p w14:paraId="302CCF2D" w14:textId="77777777" w:rsidR="00D25D5A" w:rsidRDefault="00D25D5A">
      <w:pPr>
        <w:pStyle w:val="CommentText"/>
      </w:pPr>
      <w:r>
        <w:rPr>
          <w:b/>
        </w:rPr>
        <w:t>[Comments]</w:t>
      </w:r>
      <w:r>
        <w:t xml:space="preserve">: </w:t>
      </w:r>
    </w:p>
    <w:p w14:paraId="011F40A7" w14:textId="29A8D11E" w:rsidR="00D25D5A" w:rsidRPr="00B37FE6" w:rsidRDefault="00D25D5A">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5" w:author="ZTE" w:date="2020-04-15T21:58:00Z" w:initials="ZTE">
    <w:p w14:paraId="42C8E18A" w14:textId="0F2EA368"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D25D5A" w:rsidRDefault="00D25D5A">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D25D5A" w:rsidRDefault="00D25D5A">
      <w:pPr>
        <w:pStyle w:val="CommentText"/>
      </w:pPr>
      <w:r>
        <w:rPr>
          <w:b/>
        </w:rPr>
        <w:t>[Proposed Change]</w:t>
      </w:r>
      <w:r>
        <w:t xml:space="preserve">: </w:t>
      </w:r>
    </w:p>
    <w:p w14:paraId="1950DC2E" w14:textId="77777777" w:rsidR="00D25D5A" w:rsidRDefault="00D25D5A" w:rsidP="00317C58">
      <w:pPr>
        <w:pStyle w:val="B2"/>
      </w:pPr>
      <w:r>
        <w:t>2&gt;</w:t>
      </w:r>
      <w:r>
        <w:tab/>
        <w:t>consider radio link failure to be detected for the source MCG;</w:t>
      </w:r>
    </w:p>
    <w:p w14:paraId="4E1B9C17" w14:textId="77777777" w:rsidR="00D25D5A" w:rsidRDefault="00D25D5A" w:rsidP="00317C58">
      <w:pPr>
        <w:pStyle w:val="B2"/>
        <w:rPr>
          <w:color w:val="FF0000"/>
        </w:rPr>
      </w:pPr>
      <w:r>
        <w:rPr>
          <w:rFonts w:hint="eastAsia"/>
          <w:color w:val="FF0000"/>
        </w:rPr>
        <w:t>2&gt; suspend the transmission of all DRBs in the source;</w:t>
      </w:r>
    </w:p>
    <w:p w14:paraId="143FEDDB" w14:textId="77777777" w:rsidR="00D25D5A" w:rsidRDefault="00D25D5A" w:rsidP="00317C58">
      <w:pPr>
        <w:pStyle w:val="B2"/>
        <w:rPr>
          <w:color w:val="FF0000"/>
        </w:rPr>
      </w:pPr>
      <w:r>
        <w:rPr>
          <w:rFonts w:hint="eastAsia"/>
          <w:color w:val="FF0000"/>
        </w:rPr>
        <w:t>2&gt; release the source connection.</w:t>
      </w:r>
    </w:p>
    <w:p w14:paraId="7394B9AE" w14:textId="77777777" w:rsidR="00D25D5A" w:rsidRDefault="00D25D5A" w:rsidP="00317C58">
      <w:pPr>
        <w:pStyle w:val="B2"/>
        <w:rPr>
          <w:strike/>
          <w:color w:val="FF0000"/>
        </w:rPr>
      </w:pPr>
      <w:r>
        <w:rPr>
          <w:strike/>
          <w:color w:val="FF0000"/>
        </w:rPr>
        <w:t>2&gt;</w:t>
      </w:r>
      <w:r>
        <w:rPr>
          <w:strike/>
          <w:color w:val="FF0000"/>
        </w:rPr>
        <w:tab/>
        <w:t>release the MAC entity for the source PCell;</w:t>
      </w:r>
    </w:p>
    <w:p w14:paraId="2BA44139" w14:textId="77777777" w:rsidR="00D25D5A" w:rsidRDefault="00D25D5A"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D25D5A" w:rsidRDefault="00D25D5A" w:rsidP="00317C58">
      <w:pPr>
        <w:pStyle w:val="B3"/>
        <w:rPr>
          <w:strike/>
          <w:color w:val="FF0000"/>
        </w:rPr>
      </w:pPr>
      <w:r>
        <w:rPr>
          <w:strike/>
          <w:color w:val="FF0000"/>
        </w:rPr>
        <w:t>3&gt;</w:t>
      </w:r>
      <w:r>
        <w:rPr>
          <w:strike/>
          <w:color w:val="FF0000"/>
        </w:rPr>
        <w:tab/>
        <w:t>re-establish the RLC entity for the source PCell;</w:t>
      </w:r>
    </w:p>
    <w:p w14:paraId="21F8D478" w14:textId="77777777" w:rsidR="00D25D5A" w:rsidRDefault="00D25D5A"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D25D5A" w:rsidRDefault="00D25D5A"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D25D5A" w:rsidRDefault="00D25D5A" w:rsidP="00317C58">
      <w:pPr>
        <w:pStyle w:val="B2"/>
        <w:rPr>
          <w:strike/>
          <w:color w:val="FF0000"/>
        </w:rPr>
      </w:pPr>
      <w:r>
        <w:rPr>
          <w:strike/>
          <w:color w:val="FF0000"/>
        </w:rPr>
        <w:t>2&gt;</w:t>
      </w:r>
      <w:r>
        <w:rPr>
          <w:strike/>
          <w:color w:val="FF0000"/>
        </w:rPr>
        <w:tab/>
        <w:t>for each SRB:</w:t>
      </w:r>
    </w:p>
    <w:p w14:paraId="6BF4977C" w14:textId="77777777" w:rsidR="00D25D5A" w:rsidRDefault="00D25D5A" w:rsidP="00317C58">
      <w:pPr>
        <w:pStyle w:val="B3"/>
        <w:rPr>
          <w:strike/>
          <w:color w:val="FF0000"/>
        </w:rPr>
      </w:pPr>
      <w:r>
        <w:rPr>
          <w:strike/>
          <w:color w:val="FF0000"/>
        </w:rPr>
        <w:t>3&gt;</w:t>
      </w:r>
      <w:r>
        <w:rPr>
          <w:strike/>
          <w:color w:val="FF0000"/>
        </w:rPr>
        <w:tab/>
        <w:t>release the PDCP entity for the source PCell;</w:t>
      </w:r>
    </w:p>
    <w:p w14:paraId="21646EAE" w14:textId="77777777" w:rsidR="00D25D5A" w:rsidRDefault="00D25D5A"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D25D5A" w:rsidRDefault="00D25D5A" w:rsidP="00317C58">
      <w:pPr>
        <w:pStyle w:val="B2"/>
        <w:rPr>
          <w:b/>
        </w:rPr>
      </w:pPr>
      <w:r>
        <w:rPr>
          <w:strike/>
          <w:color w:val="FF0000"/>
        </w:rPr>
        <w:t>2&gt;</w:t>
      </w:r>
      <w:r>
        <w:rPr>
          <w:strike/>
          <w:color w:val="FF0000"/>
        </w:rPr>
        <w:tab/>
        <w:t>release the physical channel configuration for the source PCell;</w:t>
      </w:r>
    </w:p>
    <w:p w14:paraId="0A989CA9" w14:textId="05ACB05E" w:rsidR="00D25D5A" w:rsidRDefault="00D25D5A"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D25D5A" w:rsidRPr="00317C58" w:rsidRDefault="00D25D5A">
      <w:pPr>
        <w:pStyle w:val="CommentText"/>
      </w:pPr>
    </w:p>
  </w:comment>
  <w:comment w:id="1757" w:author="Huawei" w:date="2020-04-15T23:53:00Z" w:initials="H">
    <w:p w14:paraId="4B775E54" w14:textId="4D3D133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D25D5A" w:rsidRDefault="00D25D5A"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D25D5A" w:rsidRDefault="00D25D5A" w:rsidP="00C349B8">
      <w:pPr>
        <w:pStyle w:val="CommentText"/>
      </w:pPr>
      <w:r>
        <w:rPr>
          <w:b/>
        </w:rPr>
        <w:t>[Proposed Change]</w:t>
      </w:r>
      <w:r>
        <w:t>: v05: Can be discussed together with handling after handover.</w:t>
      </w:r>
    </w:p>
    <w:p w14:paraId="0B3C9688" w14:textId="0D86A61F" w:rsidR="00D25D5A" w:rsidRDefault="00D25D5A">
      <w:pPr>
        <w:pStyle w:val="CommentText"/>
      </w:pPr>
      <w:r>
        <w:rPr>
          <w:b/>
        </w:rPr>
        <w:t>[Comments]</w:t>
      </w:r>
      <w:r>
        <w:t>: Rap: Proposal seems agreeable. Suggest Huawei to prepare actual TP</w:t>
      </w:r>
    </w:p>
    <w:p w14:paraId="683379B6" w14:textId="107FA07D" w:rsidR="00D25D5A" w:rsidRPr="00C349B8" w:rsidRDefault="00D25D5A">
      <w:pPr>
        <w:pStyle w:val="CommentText"/>
      </w:pPr>
    </w:p>
  </w:comment>
  <w:comment w:id="2525" w:author="Huawei" w:date="2020-04-15T23:56:00Z" w:initials="H">
    <w:p w14:paraId="54A86714" w14:textId="79DCBF65"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D25D5A" w:rsidRDefault="00D25D5A">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D25D5A" w:rsidRDefault="00D25D5A">
      <w:pPr>
        <w:pStyle w:val="CommentText"/>
      </w:pPr>
      <w:r>
        <w:rPr>
          <w:b/>
        </w:rPr>
        <w:t>[Proposed Change]</w:t>
      </w:r>
      <w:r>
        <w:t>: v05: Add "(NOTE)" here and put the following NOTE after the table:</w:t>
      </w:r>
    </w:p>
    <w:p w14:paraId="73F08EBF" w14:textId="782FF631" w:rsidR="00D25D5A" w:rsidRDefault="00D25D5A">
      <w:pPr>
        <w:pStyle w:val="CommentText"/>
      </w:pPr>
      <w:r w:rsidRPr="004464F2">
        <w:t>NOTE: Not applicable for a UE that only supports the Control Plane CIoT EPS optimisation (see TS 24.301 [35])</w:t>
      </w:r>
      <w:r>
        <w:t>.</w:t>
      </w:r>
    </w:p>
    <w:p w14:paraId="03012DAC" w14:textId="77777777" w:rsidR="00D25D5A" w:rsidRDefault="00D25D5A">
      <w:pPr>
        <w:pStyle w:val="CommentText"/>
      </w:pPr>
      <w:r>
        <w:rPr>
          <w:b/>
        </w:rPr>
        <w:t>[Comments]</w:t>
      </w:r>
      <w:r>
        <w:t xml:space="preserve">: </w:t>
      </w:r>
    </w:p>
    <w:p w14:paraId="4214E7F4" w14:textId="58099760" w:rsidR="00D25D5A" w:rsidRPr="00E848DB" w:rsidRDefault="00D25D5A">
      <w:pPr>
        <w:pStyle w:val="CommentText"/>
      </w:pPr>
    </w:p>
  </w:comment>
  <w:comment w:id="2595" w:author="Huawei" w:date="2020-04-15T23:57:00Z" w:initials="H">
    <w:p w14:paraId="28431F2E" w14:textId="4752709B"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D25D5A" w:rsidRDefault="00D25D5A">
      <w:pPr>
        <w:pStyle w:val="CommentText"/>
      </w:pPr>
      <w:r>
        <w:rPr>
          <w:b/>
        </w:rPr>
        <w:t>[Description]</w:t>
      </w:r>
      <w:r>
        <w:t>: T</w:t>
      </w:r>
      <w:r w:rsidRPr="00AA39B0">
        <w:t>he same behaviour applies to UE connected to 5GC</w:t>
      </w:r>
      <w:r>
        <w:t>.</w:t>
      </w:r>
    </w:p>
    <w:p w14:paraId="4B7AFFB7" w14:textId="5BAF8DF9" w:rsidR="00D25D5A" w:rsidRDefault="00D25D5A">
      <w:pPr>
        <w:pStyle w:val="CommentText"/>
      </w:pPr>
      <w:r>
        <w:rPr>
          <w:b/>
        </w:rPr>
        <w:t>[Proposed Change]</w:t>
      </w:r>
      <w:r>
        <w:t>: v05</w:t>
      </w:r>
    </w:p>
    <w:p w14:paraId="0F556FD2" w14:textId="38766069" w:rsidR="00D25D5A" w:rsidRPr="00AA39B0" w:rsidRDefault="00D25D5A">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D25D5A" w:rsidRDefault="00D25D5A">
      <w:pPr>
        <w:pStyle w:val="CommentText"/>
      </w:pPr>
      <w:r>
        <w:rPr>
          <w:b/>
        </w:rPr>
        <w:t>[Comments]</w:t>
      </w:r>
      <w:r>
        <w:t xml:space="preserve">: </w:t>
      </w:r>
    </w:p>
    <w:p w14:paraId="565DB77E" w14:textId="43BA9A11" w:rsidR="00D25D5A" w:rsidRPr="00AA39B0" w:rsidRDefault="00D25D5A">
      <w:pPr>
        <w:pStyle w:val="CommentText"/>
      </w:pPr>
    </w:p>
  </w:comment>
  <w:comment w:id="3285" w:author="ZTE" w:date="2020-04-17T13:34:00Z" w:initials="ZTE">
    <w:p w14:paraId="3F53B2B6" w14:textId="2B4D272F"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D25D5A" w:rsidRDefault="00D25D5A">
      <w:pPr>
        <w:pStyle w:val="CommentText"/>
      </w:pPr>
      <w:r>
        <w:rPr>
          <w:b/>
        </w:rPr>
        <w:t>[Description]</w:t>
      </w:r>
      <w:r>
        <w:t>: Same as in 38.331, it makes more sense to do validity area check at first, not after performing measurement.</w:t>
      </w:r>
    </w:p>
    <w:p w14:paraId="4FA62534" w14:textId="11B9C3BE" w:rsidR="00D25D5A" w:rsidRDefault="00D25D5A">
      <w:pPr>
        <w:pStyle w:val="CommentText"/>
      </w:pPr>
      <w:r>
        <w:rPr>
          <w:b/>
        </w:rPr>
        <w:t>[Proposed Change]</w:t>
      </w:r>
      <w:r>
        <w:t>: Suggest to move this paragraph to the beginning of this section.</w:t>
      </w:r>
    </w:p>
    <w:p w14:paraId="11A35C86" w14:textId="221FC28D" w:rsidR="00D25D5A" w:rsidRDefault="00D25D5A">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D25D5A" w:rsidRDefault="00D25D5A">
      <w:pPr>
        <w:pStyle w:val="CommentText"/>
      </w:pPr>
      <w:r>
        <w:t>Rap2: Better handled by DCCA session (class 3)</w:t>
      </w:r>
    </w:p>
    <w:p w14:paraId="0F62659B" w14:textId="5225DD30" w:rsidR="00D25D5A" w:rsidRPr="007F2C47" w:rsidRDefault="00D25D5A">
      <w:pPr>
        <w:pStyle w:val="CommentText"/>
      </w:pPr>
    </w:p>
  </w:comment>
  <w:comment w:id="3286" w:author="ZTE" w:date="2020-04-17T13:35:00Z" w:initials="ZTE">
    <w:p w14:paraId="0E2FBBA7" w14:textId="60641068"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D25D5A" w:rsidRDefault="00D25D5A">
      <w:pPr>
        <w:pStyle w:val="CommentText"/>
      </w:pPr>
      <w:r>
        <w:rPr>
          <w:b/>
        </w:rPr>
        <w:t>[Description]</w:t>
      </w:r>
      <w:r>
        <w:t>: Idle/inactive measurement can also be performed upon cell selection (e.g. upon receiving RRCRelease). Same comment to the next bullet.</w:t>
      </w:r>
    </w:p>
    <w:p w14:paraId="4A664626" w14:textId="52BA4BAC" w:rsidR="00D25D5A" w:rsidRDefault="00D25D5A">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D25D5A" w:rsidRDefault="00D25D5A">
      <w:pPr>
        <w:pStyle w:val="CommentText"/>
      </w:pPr>
      <w:r>
        <w:rPr>
          <w:b/>
        </w:rPr>
        <w:t>[Comments]</w:t>
      </w:r>
      <w:r>
        <w:t>: Rap: Suggest to wait until concluded for NR. Rap2: moved to DCCA session</w:t>
      </w:r>
    </w:p>
    <w:p w14:paraId="055DEEC1" w14:textId="58E93051" w:rsidR="00D25D5A" w:rsidRPr="00BE7674" w:rsidRDefault="00D25D5A">
      <w:pPr>
        <w:pStyle w:val="CommentText"/>
      </w:pPr>
    </w:p>
  </w:comment>
  <w:comment w:id="3392" w:author="Huawei" w:date="2020-04-15T23:59:00Z" w:initials="H">
    <w:p w14:paraId="200AA8C1" w14:textId="30CEDA70"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D25D5A" w:rsidRDefault="00D25D5A">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D25D5A" w:rsidRDefault="00D25D5A">
      <w:pPr>
        <w:pStyle w:val="CommentText"/>
      </w:pPr>
      <w:r>
        <w:rPr>
          <w:b/>
        </w:rPr>
        <w:t>[Proposed Change]</w:t>
      </w:r>
      <w:r>
        <w:t xml:space="preserve">: v05: </w:t>
      </w:r>
      <w:r w:rsidRPr="00900866">
        <w:t>We propose to remove the se</w:t>
      </w:r>
      <w:r>
        <w:t>ntence as it clear in TS 36.300.</w:t>
      </w:r>
    </w:p>
    <w:p w14:paraId="150BACEB" w14:textId="58322E70" w:rsidR="00D25D5A" w:rsidRDefault="00D25D5A">
      <w:pPr>
        <w:pStyle w:val="CommentText"/>
      </w:pPr>
      <w:r>
        <w:rPr>
          <w:b/>
        </w:rPr>
        <w:t>[Comments]</w:t>
      </w:r>
      <w:r>
        <w:t>: Rap: understand this may require some further checking, also of what’s is/ would be captured in stage 2</w:t>
      </w:r>
    </w:p>
    <w:p w14:paraId="65148FFD" w14:textId="6544A21A" w:rsidR="00D25D5A" w:rsidRPr="00900866" w:rsidRDefault="00D25D5A">
      <w:pPr>
        <w:pStyle w:val="CommentText"/>
      </w:pPr>
    </w:p>
  </w:comment>
  <w:comment w:id="3397" w:author="Huawei" w:date="2020-04-16T00:01:00Z" w:initials="H">
    <w:p w14:paraId="690BBE42" w14:textId="66A45810"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D25D5A" w:rsidRDefault="00D25D5A">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D25D5A" w:rsidRDefault="00D25D5A">
      <w:pPr>
        <w:pStyle w:val="CommentText"/>
      </w:pPr>
      <w:r>
        <w:rPr>
          <w:b/>
        </w:rPr>
        <w:t>[Proposed Change]</w:t>
      </w:r>
      <w:r>
        <w:t>: v05</w:t>
      </w:r>
    </w:p>
    <w:p w14:paraId="47A7C0B0" w14:textId="4C7B775B" w:rsidR="00D25D5A" w:rsidRPr="00CE352F" w:rsidRDefault="00D25D5A">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D25D5A" w:rsidRDefault="00D25D5A">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D25D5A" w:rsidRPr="00CE352F" w:rsidRDefault="00D25D5A">
      <w:pPr>
        <w:pStyle w:val="CommentText"/>
      </w:pPr>
    </w:p>
  </w:comment>
  <w:comment w:id="3398" w:author="Huawei" w:date="2020-04-16T00:02:00Z" w:initials="H">
    <w:p w14:paraId="0B6BB0F0" w14:textId="6EBB25CB"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D25D5A" w:rsidRDefault="00D25D5A"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D25D5A" w:rsidRDefault="00D25D5A">
      <w:pPr>
        <w:pStyle w:val="CommentText"/>
      </w:pPr>
      <w:r>
        <w:rPr>
          <w:b/>
        </w:rPr>
        <w:t>[Proposed Change]</w:t>
      </w:r>
      <w:r>
        <w:t>: v07</w:t>
      </w:r>
    </w:p>
    <w:p w14:paraId="7823F42E" w14:textId="0A24AFE2" w:rsidR="00D25D5A" w:rsidRPr="00917BA0" w:rsidRDefault="00D25D5A">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D25D5A" w:rsidRDefault="00D25D5A">
      <w:pPr>
        <w:pStyle w:val="CommentText"/>
      </w:pPr>
      <w:r>
        <w:rPr>
          <w:b/>
        </w:rPr>
        <w:t>[Comments]</w:t>
      </w:r>
      <w:r>
        <w:t xml:space="preserve">: </w:t>
      </w:r>
    </w:p>
    <w:p w14:paraId="3B12A171" w14:textId="29B9BD0D" w:rsidR="00D25D5A" w:rsidRPr="008A3FEB" w:rsidRDefault="00D25D5A">
      <w:pPr>
        <w:pStyle w:val="CommentText"/>
      </w:pPr>
    </w:p>
  </w:comment>
  <w:comment w:id="4421" w:author="Samsung (Himke)" w:date="2020-04-20T12:28:00Z" w:initials="SU">
    <w:p w14:paraId="7DBE93B4" w14:textId="2200508B"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Himke</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D25D5A" w:rsidRDefault="00D25D5A">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D25D5A" w:rsidRDefault="00D25D5A">
      <w:pPr>
        <w:pStyle w:val="CommentText"/>
      </w:pPr>
      <w:r>
        <w:rPr>
          <w:b/>
        </w:rPr>
        <w:t>[Proposed Change]</w:t>
      </w:r>
      <w:r>
        <w:t xml:space="preserve">: </w:t>
      </w:r>
    </w:p>
    <w:p w14:paraId="0E5781E4" w14:textId="77777777" w:rsidR="00D25D5A" w:rsidRDefault="00D25D5A">
      <w:pPr>
        <w:pStyle w:val="CommentText"/>
      </w:pPr>
      <w:r>
        <w:rPr>
          <w:b/>
        </w:rPr>
        <w:t>[Comments]</w:t>
      </w:r>
      <w:r>
        <w:t xml:space="preserve">: </w:t>
      </w:r>
    </w:p>
    <w:p w14:paraId="1E0319FA" w14:textId="40C98747" w:rsidR="00D25D5A" w:rsidRPr="00F62453" w:rsidRDefault="00D25D5A">
      <w:pPr>
        <w:pStyle w:val="CommentText"/>
      </w:pPr>
    </w:p>
  </w:comment>
  <w:comment w:id="4497" w:author="Samsung (Himke)" w:date="2020-04-14T23:23:00Z" w:initials="SU">
    <w:p w14:paraId="1F645CC8" w14:textId="7C2406C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D25D5A" w:rsidRDefault="00D25D5A">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D25D5A" w:rsidRDefault="00D25D5A">
      <w:pPr>
        <w:pStyle w:val="CommentText"/>
      </w:pPr>
      <w:r>
        <w:rPr>
          <w:b/>
        </w:rPr>
        <w:t>[Proposed Change]</w:t>
      </w:r>
      <w:r>
        <w:t xml:space="preserve">: </w:t>
      </w:r>
    </w:p>
    <w:p w14:paraId="570E953E" w14:textId="3DC07955" w:rsidR="00D25D5A" w:rsidRDefault="00D25D5A">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D25D5A" w:rsidRPr="00F4716B" w:rsidRDefault="00D25D5A">
      <w:pPr>
        <w:pStyle w:val="CommentText"/>
      </w:pPr>
    </w:p>
  </w:comment>
  <w:comment w:id="4498" w:author="ZTE" w:date="2020-04-15T22:04:00Z" w:initials="ZTE">
    <w:p w14:paraId="75E3443A" w14:textId="594D0E87"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D25D5A" w:rsidRDefault="00D25D5A">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D25D5A" w:rsidRDefault="00D25D5A">
      <w:pPr>
        <w:pStyle w:val="CommentText"/>
      </w:pPr>
      <w:r>
        <w:rPr>
          <w:b/>
        </w:rPr>
        <w:t>[Proposed Change]</w:t>
      </w:r>
      <w:r>
        <w:t xml:space="preserve">: </w:t>
      </w:r>
    </w:p>
    <w:p w14:paraId="2F5746A6" w14:textId="77777777" w:rsidR="00D25D5A" w:rsidRDefault="00D25D5A"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D25D5A" w:rsidRDefault="00D25D5A" w:rsidP="00BA7337">
      <w:pPr>
        <w:pStyle w:val="CommentText"/>
      </w:pPr>
      <w:r>
        <w:rPr>
          <w:b/>
        </w:rPr>
        <w:t>[Comments]</w:t>
      </w:r>
      <w:r>
        <w:t>: Rap: Sufficiently clear from procedural specification and no need to duplicate here</w:t>
      </w:r>
    </w:p>
    <w:p w14:paraId="219B3A5B" w14:textId="1317A588" w:rsidR="00D25D5A" w:rsidRPr="00BA7337" w:rsidRDefault="00D25D5A">
      <w:pPr>
        <w:pStyle w:val="CommentText"/>
      </w:pPr>
    </w:p>
  </w:comment>
  <w:comment w:id="4515" w:author="QC (Umesh)" w:date="2020-04-14T23:27:00Z" w:initials="UP">
    <w:p w14:paraId="2A228B4F" w14:textId="22D409D2" w:rsidR="00D25D5A" w:rsidRDefault="00D25D5A">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D25D5A" w:rsidRDefault="00D25D5A">
      <w:pPr>
        <w:pStyle w:val="CommentText"/>
      </w:pPr>
      <w:r>
        <w:rPr>
          <w:b/>
        </w:rPr>
        <w:t>[Description]</w:t>
      </w:r>
      <w:r>
        <w:t>: There is only one value in ENUMERATED, and the field is mandatory, which is 0-bit in encoding.</w:t>
      </w:r>
    </w:p>
    <w:p w14:paraId="136833BA" w14:textId="0125DCBB" w:rsidR="00D25D5A" w:rsidRDefault="00D25D5A">
      <w:pPr>
        <w:pStyle w:val="CommentText"/>
      </w:pPr>
      <w:r>
        <w:rPr>
          <w:b/>
        </w:rPr>
        <w:t>[Proposed Change]</w:t>
      </w:r>
      <w:r>
        <w:t>: introduce the value directly in parent field.</w:t>
      </w:r>
    </w:p>
    <w:p w14:paraId="1762C418" w14:textId="6C6ACD4B" w:rsidR="00D25D5A" w:rsidRDefault="00D25D5A"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D25D5A" w:rsidRDefault="00D25D5A" w:rsidP="00745542">
      <w:pPr>
        <w:pStyle w:val="PL"/>
        <w:shd w:val="clear" w:color="auto" w:fill="E6E6E6"/>
      </w:pPr>
    </w:p>
    <w:p w14:paraId="4F3587A6" w14:textId="07863F8A" w:rsidR="00D25D5A" w:rsidRPr="00745542" w:rsidRDefault="00D25D5A" w:rsidP="00745542">
      <w:pPr>
        <w:pStyle w:val="PL"/>
        <w:shd w:val="clear" w:color="auto" w:fill="E6E6E6"/>
        <w:rPr>
          <w:color w:val="FF0000"/>
        </w:rPr>
      </w:pPr>
    </w:p>
    <w:p w14:paraId="731E891D" w14:textId="77777777" w:rsidR="00D25D5A" w:rsidRPr="00745542" w:rsidRDefault="00D25D5A" w:rsidP="00745542">
      <w:pPr>
        <w:pStyle w:val="PL"/>
        <w:shd w:val="clear" w:color="auto" w:fill="E6E6E6"/>
        <w:rPr>
          <w:strike/>
          <w:color w:val="FF0000"/>
        </w:rPr>
      </w:pPr>
      <w:r w:rsidRPr="00745542">
        <w:rPr>
          <w:strike/>
          <w:color w:val="FF0000"/>
        </w:rPr>
        <w:t>VictimSystemType-v16xy ::= SEQUENCE {</w:t>
      </w:r>
    </w:p>
    <w:p w14:paraId="757F12A5" w14:textId="5748BADE" w:rsidR="00D25D5A" w:rsidRPr="00745542" w:rsidRDefault="00D25D5A"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D25D5A" w:rsidRPr="000E4E7F" w:rsidRDefault="00D25D5A" w:rsidP="00745542">
      <w:pPr>
        <w:pStyle w:val="PL"/>
        <w:shd w:val="clear" w:color="auto" w:fill="E6E6E6"/>
      </w:pPr>
      <w:r w:rsidRPr="00745542">
        <w:rPr>
          <w:strike/>
          <w:color w:val="FF0000"/>
        </w:rPr>
        <w:t>}</w:t>
      </w:r>
    </w:p>
    <w:p w14:paraId="0217F20C" w14:textId="77777777" w:rsidR="00D25D5A" w:rsidRDefault="00D25D5A">
      <w:pPr>
        <w:pStyle w:val="CommentText"/>
      </w:pPr>
    </w:p>
    <w:p w14:paraId="0FF36864" w14:textId="3A33A8F0" w:rsidR="00D25D5A" w:rsidRDefault="00D25D5A">
      <w:pPr>
        <w:pStyle w:val="CommentText"/>
      </w:pPr>
      <w:r>
        <w:rPr>
          <w:b/>
        </w:rPr>
        <w:t>[Comments]</w:t>
      </w:r>
      <w:r>
        <w:t>: Rap: IE needed only if used multiple times</w:t>
      </w:r>
    </w:p>
    <w:p w14:paraId="6B3D962B" w14:textId="357CCDE4" w:rsidR="00D25D5A" w:rsidRPr="00745542" w:rsidRDefault="00D25D5A">
      <w:pPr>
        <w:pStyle w:val="CommentText"/>
      </w:pPr>
    </w:p>
  </w:comment>
  <w:comment w:id="4517" w:author="QC (Umesh)" w:date="2020-04-14T23:30:00Z" w:initials="UP">
    <w:p w14:paraId="75143E61" w14:textId="04CE41B5" w:rsidR="00D25D5A" w:rsidRDefault="00D25D5A">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D25D5A" w:rsidRPr="002C1404" w:rsidRDefault="00D25D5A">
      <w:pPr>
        <w:pStyle w:val="CommentText"/>
      </w:pPr>
      <w:r>
        <w:rPr>
          <w:b/>
        </w:rPr>
        <w:t>[Description]</w:t>
      </w:r>
      <w:r>
        <w:t xml:space="preserve">: </w:t>
      </w:r>
      <w:r>
        <w:rPr>
          <w:i/>
          <w:iCs/>
        </w:rPr>
        <w:t>gps, glonass</w:t>
      </w:r>
      <w:r>
        <w:t xml:space="preserve"> etc are fields, not values. </w:t>
      </w:r>
    </w:p>
    <w:p w14:paraId="64EE4009" w14:textId="431BF0C1" w:rsidR="00D25D5A" w:rsidRDefault="00D25D5A" w:rsidP="002C1404">
      <w:r>
        <w:rPr>
          <w:b/>
        </w:rPr>
        <w:t>[Proposed Change]</w:t>
      </w:r>
      <w:r>
        <w:t>: In addition to red texts shown below, the word “</w:t>
      </w:r>
      <w:r w:rsidRPr="002C1404">
        <w:rPr>
          <w:highlight w:val="yellow"/>
        </w:rPr>
        <w:t>and</w:t>
      </w:r>
      <w:r>
        <w:t>” should be non italic.</w:t>
      </w:r>
    </w:p>
    <w:p w14:paraId="69BB1CB3" w14:textId="287EED42" w:rsidR="00D25D5A" w:rsidRDefault="00D25D5A"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D25D5A" w:rsidRDefault="00D25D5A">
      <w:pPr>
        <w:pStyle w:val="CommentText"/>
      </w:pPr>
    </w:p>
    <w:p w14:paraId="4A18E1CB" w14:textId="77777777" w:rsidR="00D25D5A" w:rsidRDefault="00D25D5A">
      <w:pPr>
        <w:pStyle w:val="CommentText"/>
      </w:pPr>
      <w:r>
        <w:rPr>
          <w:b/>
        </w:rPr>
        <w:t>[Comments]</w:t>
      </w:r>
      <w:r>
        <w:t xml:space="preserve">: </w:t>
      </w:r>
    </w:p>
    <w:p w14:paraId="5F77890E" w14:textId="73602283" w:rsidR="00D25D5A" w:rsidRPr="002C1404" w:rsidRDefault="00D25D5A">
      <w:pPr>
        <w:pStyle w:val="CommentText"/>
      </w:pPr>
    </w:p>
  </w:comment>
  <w:comment w:id="4638" w:author="Huawei" w:date="2020-04-14T23:30:00Z" w:initials="H">
    <w:p w14:paraId="3FAA1CA8" w14:textId="3E4C9AF2"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D25D5A" w:rsidRDefault="00D25D5A">
      <w:pPr>
        <w:pStyle w:val="CommentText"/>
      </w:pPr>
      <w:r>
        <w:rPr>
          <w:b/>
        </w:rPr>
        <w:t>[Description]</w:t>
      </w:r>
      <w:r>
        <w:t>: U</w:t>
      </w:r>
      <w:r w:rsidRPr="00D46213">
        <w:t>sually, we have a lateNonCriticalextension container before the nonCriticalExtension container</w:t>
      </w:r>
      <w:r>
        <w:t>.</w:t>
      </w:r>
    </w:p>
    <w:p w14:paraId="45182CCE" w14:textId="7DE87A16" w:rsidR="00D25D5A" w:rsidRDefault="00D25D5A">
      <w:pPr>
        <w:pStyle w:val="CommentText"/>
      </w:pPr>
      <w:r>
        <w:rPr>
          <w:b/>
        </w:rPr>
        <w:t>[Proposed Change]</w:t>
      </w:r>
      <w:r>
        <w:t>: v07: add the lateNonCriticalExtension container before the nonCriticalExtension container.</w:t>
      </w:r>
    </w:p>
    <w:p w14:paraId="539EE534" w14:textId="77777777" w:rsidR="00D25D5A" w:rsidRDefault="00D25D5A">
      <w:pPr>
        <w:pStyle w:val="CommentText"/>
      </w:pPr>
      <w:r>
        <w:rPr>
          <w:b/>
        </w:rPr>
        <w:t>[Comments]</w:t>
      </w:r>
      <w:r>
        <w:t xml:space="preserve">: </w:t>
      </w:r>
    </w:p>
    <w:p w14:paraId="448F4844" w14:textId="637326A8" w:rsidR="00D25D5A" w:rsidRPr="00D46213" w:rsidRDefault="00D25D5A">
      <w:pPr>
        <w:pStyle w:val="CommentText"/>
      </w:pPr>
    </w:p>
  </w:comment>
  <w:comment w:id="4639" w:author="Nokia (Tero)" w:date="2020-04-20T12:33:00Z" w:initials="TH">
    <w:p w14:paraId="18433B4E" w14:textId="6E531EB0" w:rsidR="00D25D5A" w:rsidRDefault="00D25D5A" w:rsidP="006E4A71">
      <w:pPr>
        <w:pStyle w:val="CommentText"/>
      </w:pPr>
      <w:r>
        <w:rPr>
          <w:rStyle w:val="CommentReference"/>
        </w:rPr>
        <w:annotationRef/>
      </w:r>
      <w:r>
        <w:rPr>
          <w:b/>
        </w:rPr>
        <w:t>[RIL]</w:t>
      </w:r>
      <w:r>
        <w:t xml:space="preserve">: N001 </w:t>
      </w:r>
      <w:r>
        <w:rPr>
          <w:b/>
        </w:rPr>
        <w:t>[Delegate]</w:t>
      </w:r>
      <w:r>
        <w:t>: Nokia (Tero</w:t>
      </w:r>
      <w:proofErr w:type="gramStart"/>
      <w:r>
        <w:t xml:space="preserve">)  </w:t>
      </w:r>
      <w:r>
        <w:rPr>
          <w:b/>
        </w:rPr>
        <w:t>[</w:t>
      </w:r>
      <w:proofErr w:type="gramEnd"/>
      <w:r>
        <w:rPr>
          <w:b/>
        </w:rPr>
        <w:t>WI]</w:t>
      </w:r>
      <w:r>
        <w:t xml:space="preserve">: MTC(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changed</w:t>
      </w:r>
    </w:p>
    <w:p w14:paraId="6646E7CA" w14:textId="77777777" w:rsidR="00D25D5A" w:rsidRDefault="00D25D5A"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D25D5A" w:rsidRDefault="00D25D5A" w:rsidP="006E4A71">
      <w:pPr>
        <w:pStyle w:val="CommentText"/>
      </w:pPr>
      <w:r>
        <w:rPr>
          <w:b/>
        </w:rPr>
        <w:t>[Proposed Change]</w:t>
      </w:r>
      <w:r>
        <w:t>: Use “noL1-ACK-Needed-r16”  for the field name.</w:t>
      </w:r>
    </w:p>
    <w:p w14:paraId="63477392" w14:textId="443DFA31" w:rsidR="00D25D5A" w:rsidRDefault="00D25D5A"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D25D5A" w:rsidRDefault="00D25D5A"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D25D5A" w:rsidRDefault="00D25D5A" w:rsidP="006E4A71">
      <w:pPr>
        <w:pStyle w:val="CommentText"/>
      </w:pPr>
    </w:p>
    <w:p w14:paraId="0FF0DAAD" w14:textId="4F285EF3" w:rsidR="00D25D5A" w:rsidRPr="006E4A71" w:rsidRDefault="00D25D5A">
      <w:pPr>
        <w:pStyle w:val="CommentText"/>
      </w:pPr>
    </w:p>
  </w:comment>
  <w:comment w:id="4640" w:author="Huawei" w:date="2020-04-20T12:33:00Z" w:initials="H">
    <w:p w14:paraId="2FF0E2AC" w14:textId="039BA3AA"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2FCC6998" w14:textId="0021453B" w:rsidR="00D25D5A" w:rsidRDefault="00D25D5A">
      <w:pPr>
        <w:pStyle w:val="CommentText"/>
      </w:pPr>
      <w:r>
        <w:rPr>
          <w:b/>
        </w:rPr>
        <w:t>[Description]</w:t>
      </w:r>
      <w:r>
        <w:t xml:space="preserve">: </w:t>
      </w:r>
      <w:r w:rsidRPr="00F3418D">
        <w:t xml:space="preserve">Application layer has no understanding of L1 Ack, propose to remove the last sentence in the </w:t>
      </w:r>
      <w:proofErr w:type="gramStart"/>
      <w:r w:rsidRPr="00F3418D">
        <w:t>description</w:t>
      </w:r>
      <w:proofErr w:type="gramEnd"/>
      <w:r w:rsidRPr="00F3418D">
        <w:t>.</w:t>
      </w:r>
    </w:p>
    <w:p w14:paraId="5B30D168" w14:textId="1B1723AF" w:rsidR="00D25D5A" w:rsidRDefault="00D25D5A">
      <w:pPr>
        <w:pStyle w:val="CommentText"/>
      </w:pPr>
      <w:r>
        <w:rPr>
          <w:b/>
        </w:rPr>
        <w:t>[Proposed Change]</w:t>
      </w:r>
      <w:r>
        <w:t>: v07: remove "i.e. …"</w:t>
      </w:r>
    </w:p>
    <w:p w14:paraId="74995282" w14:textId="1C806530" w:rsidR="00D25D5A" w:rsidRDefault="00D25D5A">
      <w:pPr>
        <w:pStyle w:val="CommentText"/>
      </w:pPr>
      <w:r>
        <w:rPr>
          <w:b/>
        </w:rPr>
        <w:t>[Comments]</w:t>
      </w:r>
      <w:r>
        <w:t>: Rap: Seems to require some discussion. May be appropriate to instead refer to MAC. May be better to defer</w:t>
      </w:r>
    </w:p>
    <w:p w14:paraId="7845E74C" w14:textId="43E99F84" w:rsidR="00D25D5A" w:rsidRPr="00F3418D" w:rsidRDefault="00D25D5A">
      <w:pPr>
        <w:pStyle w:val="CommentText"/>
      </w:pPr>
    </w:p>
  </w:comment>
  <w:comment w:id="4666" w:author="Nokia (Tero)" w:date="2020-04-17T13:47:00Z" w:initials="TH">
    <w:p w14:paraId="712E2A33" w14:textId="609EE1D3" w:rsidR="00D25D5A" w:rsidRDefault="00D25D5A" w:rsidP="006E4A71">
      <w:pPr>
        <w:pStyle w:val="CommentText"/>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315DDAB" w14:textId="671CF5BE" w:rsidR="00D25D5A" w:rsidRDefault="00D25D5A" w:rsidP="006E4A71">
      <w:pPr>
        <w:pStyle w:val="CommentText"/>
      </w:pPr>
      <w:r>
        <w:rPr>
          <w:b/>
        </w:rPr>
        <w:t>[Description]</w:t>
      </w:r>
      <w:r>
        <w:t>: These fields cannot be released once configured.</w:t>
      </w:r>
    </w:p>
    <w:p w14:paraId="48E59567" w14:textId="5D0C6000" w:rsidR="00D25D5A" w:rsidRDefault="00D25D5A" w:rsidP="006E4A71">
      <w:pPr>
        <w:pStyle w:val="CommentText"/>
      </w:pPr>
      <w:r>
        <w:rPr>
          <w:b/>
        </w:rPr>
        <w:t>[Proposed Change]</w:t>
      </w:r>
      <w:r>
        <w:t>: Use Need OR for the fields to allow release.</w:t>
      </w:r>
    </w:p>
    <w:p w14:paraId="2AA177AC" w14:textId="77777777" w:rsidR="00D25D5A" w:rsidRDefault="00D25D5A" w:rsidP="006E4A71">
      <w:pPr>
        <w:pStyle w:val="CommentText"/>
      </w:pPr>
      <w:r>
        <w:rPr>
          <w:b/>
        </w:rPr>
        <w:t>[Comments]</w:t>
      </w:r>
      <w:r>
        <w:t xml:space="preserve">: </w:t>
      </w:r>
    </w:p>
    <w:p w14:paraId="58F70D5F" w14:textId="5307E6CD" w:rsidR="00D25D5A" w:rsidRPr="006E4A71" w:rsidRDefault="00D25D5A" w:rsidP="006E4A71">
      <w:pPr>
        <w:pStyle w:val="CommentText"/>
      </w:pPr>
    </w:p>
  </w:comment>
  <w:comment w:id="4668" w:author="Nokia (Tero)" w:date="2020-04-17T13:49:00Z" w:initials="TH">
    <w:p w14:paraId="4B10C264" w14:textId="7737F471" w:rsidR="00D25D5A" w:rsidRDefault="00D25D5A" w:rsidP="006E4A71">
      <w:pPr>
        <w:pStyle w:val="CommentText"/>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5CFE465A" w14:textId="77777777" w:rsidR="00D25D5A" w:rsidRDefault="00D25D5A"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D25D5A" w:rsidRDefault="00D25D5A"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D25D5A" w:rsidRDefault="00D25D5A"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D25D5A" w:rsidRDefault="00D25D5A" w:rsidP="006E4A71">
      <w:pPr>
        <w:pStyle w:val="CommentText"/>
      </w:pPr>
    </w:p>
    <w:p w14:paraId="3ECBC202" w14:textId="022B78FC" w:rsidR="00D25D5A" w:rsidRPr="006E4A71" w:rsidRDefault="00D25D5A">
      <w:pPr>
        <w:pStyle w:val="CommentText"/>
      </w:pPr>
    </w:p>
  </w:comment>
  <w:comment w:id="4669" w:author="ZTE" w:date="2020-04-15T22:14:00Z" w:initials="ZTE">
    <w:p w14:paraId="0EBFBC3B" w14:textId="384F069C"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D25D5A" w:rsidRDefault="00D25D5A">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D25D5A" w:rsidRDefault="00D25D5A">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D25D5A" w:rsidRDefault="00D25D5A">
      <w:pPr>
        <w:pStyle w:val="CommentText"/>
      </w:pPr>
      <w:r>
        <w:rPr>
          <w:b/>
        </w:rPr>
        <w:t>[Comments]</w:t>
      </w:r>
      <w:r>
        <w:t>: Rap: Not purely ASN.1 issue, so class changed to 3 (discussed in WI session)</w:t>
      </w:r>
    </w:p>
    <w:p w14:paraId="4A296C2D" w14:textId="5ABB2B8D" w:rsidR="00D25D5A" w:rsidRPr="0056078A" w:rsidRDefault="00D25D5A">
      <w:pPr>
        <w:pStyle w:val="CommentText"/>
      </w:pPr>
    </w:p>
  </w:comment>
  <w:comment w:id="4670" w:author="Nokia (Tero)" w:date="2020-04-20T12:54:00Z" w:initials="TH">
    <w:p w14:paraId="6694E8E3" w14:textId="180FBB41" w:rsidR="00D25D5A" w:rsidRDefault="00D25D5A" w:rsidP="006E4A71">
      <w:pPr>
        <w:pStyle w:val="CommentText"/>
      </w:pPr>
      <w:r>
        <w:rPr>
          <w:rStyle w:val="CommentReference"/>
        </w:rPr>
        <w:annotationRef/>
      </w:r>
      <w:r>
        <w:rPr>
          <w:b/>
        </w:rPr>
        <w:t>[RIL]</w:t>
      </w:r>
      <w:r>
        <w:t xml:space="preserve">: N005 </w:t>
      </w:r>
      <w:r>
        <w:rPr>
          <w:b/>
        </w:rPr>
        <w:t>[Delegate]</w:t>
      </w:r>
      <w:r>
        <w:t>: Nokia (Tero</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w:t>
      </w:r>
      <w:r w:rsidR="00B35D6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35D62">
        <w:rPr>
          <w:color w:val="FF0000"/>
        </w:rPr>
        <w:t>v22: As suggested</w:t>
      </w:r>
    </w:p>
    <w:p w14:paraId="79B7428C" w14:textId="77777777" w:rsidR="00D25D5A" w:rsidRDefault="00D25D5A" w:rsidP="006E4A71">
      <w:pPr>
        <w:pStyle w:val="CommentText"/>
      </w:pPr>
      <w:r>
        <w:rPr>
          <w:b/>
        </w:rPr>
        <w:t>[Description]</w:t>
      </w:r>
      <w:r>
        <w:t>: This is a one-shot field, so that could be clarified in the field description to avoid confusion.</w:t>
      </w:r>
    </w:p>
    <w:p w14:paraId="0680FF41" w14:textId="77777777" w:rsidR="00D25D5A" w:rsidRDefault="00D25D5A" w:rsidP="006E4A71">
      <w:pPr>
        <w:pStyle w:val="CommentText"/>
      </w:pPr>
      <w:r>
        <w:rPr>
          <w:b/>
        </w:rPr>
        <w:t>[Proposed Change]</w:t>
      </w:r>
      <w:r>
        <w:t>: Use “A one-shot field that indicates that the UE...” in the field description.</w:t>
      </w:r>
    </w:p>
    <w:p w14:paraId="1DCD26F9" w14:textId="77777777" w:rsidR="00D25D5A" w:rsidRDefault="00D25D5A" w:rsidP="006E4A71">
      <w:pPr>
        <w:pStyle w:val="CommentText"/>
      </w:pPr>
      <w:r>
        <w:rPr>
          <w:b/>
        </w:rPr>
        <w:t>[Comments]</w:t>
      </w:r>
      <w:r>
        <w:t xml:space="preserve">: </w:t>
      </w:r>
    </w:p>
    <w:p w14:paraId="05048903" w14:textId="1D5F282C" w:rsidR="00D25D5A" w:rsidRPr="006E4A71" w:rsidRDefault="00D25D5A" w:rsidP="006E4A71">
      <w:pPr>
        <w:pStyle w:val="CommentText"/>
      </w:pPr>
    </w:p>
  </w:comment>
  <w:comment w:id="4735" w:author="QC (Umesh)" w:date="2020-04-16T00:08:00Z" w:initials="UP">
    <w:p w14:paraId="13307718" w14:textId="355C5867" w:rsidR="00D25D5A" w:rsidRDefault="00D25D5A">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D25D5A" w:rsidRDefault="00D25D5A">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D25D5A" w:rsidRDefault="00D25D5A">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D25D5A" w:rsidRDefault="00D25D5A">
      <w:pPr>
        <w:pStyle w:val="CommentText"/>
      </w:pPr>
      <w:r>
        <w:rPr>
          <w:b/>
        </w:rPr>
        <w:t>[Comments]</w:t>
      </w:r>
      <w:r>
        <w:t>: Rap: Shouldn’t field names be updated</w:t>
      </w:r>
      <w:r w:rsidRPr="00F86786">
        <w:t xml:space="preserve"> </w:t>
      </w:r>
      <w:r>
        <w:t>also?</w:t>
      </w:r>
    </w:p>
    <w:p w14:paraId="53D3EEF6" w14:textId="0B6FB5B0" w:rsidR="00D25D5A" w:rsidRDefault="00D25D5A">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D25D5A" w:rsidRPr="00422554" w:rsidRDefault="00D25D5A">
      <w:pPr>
        <w:pStyle w:val="CommentText"/>
      </w:pPr>
    </w:p>
  </w:comment>
  <w:comment w:id="4736" w:author="Huawei" w:date="2020-04-16T00:10:00Z" w:initials="H">
    <w:p w14:paraId="28C2FAAD" w14:textId="24432395"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D25D5A" w:rsidRDefault="00D25D5A">
      <w:pPr>
        <w:pStyle w:val="CommentText"/>
      </w:pPr>
      <w:r>
        <w:rPr>
          <w:b/>
        </w:rPr>
        <w:t>[Description]</w:t>
      </w:r>
      <w:r>
        <w:t xml:space="preserve">: </w:t>
      </w:r>
      <w:r w:rsidRPr="004E3E61">
        <w:t>The field (NCC) shall be mandatory present for 5GC</w:t>
      </w:r>
    </w:p>
    <w:p w14:paraId="7EDDD077" w14:textId="6093435C" w:rsidR="00D25D5A" w:rsidRDefault="00D25D5A">
      <w:pPr>
        <w:pStyle w:val="CommentText"/>
      </w:pPr>
      <w:r>
        <w:rPr>
          <w:b/>
        </w:rPr>
        <w:t>[Proposed Change]</w:t>
      </w:r>
      <w:r>
        <w:t xml:space="preserve">: v07: change to mandatory present for </w:t>
      </w:r>
      <w:r w:rsidRPr="004E3E61">
        <w:t>UP CIoT 5GS optimisation</w:t>
      </w:r>
      <w:r>
        <w:t>.</w:t>
      </w:r>
    </w:p>
    <w:p w14:paraId="2E0F6F04" w14:textId="77777777" w:rsidR="00D25D5A" w:rsidRDefault="00D25D5A">
      <w:pPr>
        <w:pStyle w:val="CommentText"/>
      </w:pPr>
      <w:r>
        <w:rPr>
          <w:b/>
        </w:rPr>
        <w:t>[Comments]</w:t>
      </w:r>
      <w:r>
        <w:t xml:space="preserve">: </w:t>
      </w:r>
    </w:p>
    <w:p w14:paraId="4BA44FCB" w14:textId="14DE4526" w:rsidR="00D25D5A" w:rsidRPr="004E3E61" w:rsidRDefault="00D25D5A">
      <w:pPr>
        <w:pStyle w:val="CommentText"/>
      </w:pPr>
    </w:p>
  </w:comment>
  <w:comment w:id="4753" w:author="Nokia (Tero)" w:date="2020-04-17T13:31:00Z" w:initials="TH">
    <w:p w14:paraId="1ED1891C" w14:textId="31FCCB6C" w:rsidR="00D25D5A" w:rsidRDefault="00D25D5A"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D25D5A" w:rsidRDefault="00D25D5A" w:rsidP="006E4A71">
      <w:pPr>
        <w:pStyle w:val="CommentText"/>
      </w:pPr>
      <w:r>
        <w:rPr>
          <w:b/>
        </w:rPr>
        <w:t>[Description]</w:t>
      </w:r>
      <w:r>
        <w:t>: Not sure why the type is set as TypeFFS since this seems to be a list for adding SCells?</w:t>
      </w:r>
    </w:p>
    <w:p w14:paraId="0EEA88BA" w14:textId="77777777" w:rsidR="00D25D5A" w:rsidRDefault="00D25D5A" w:rsidP="006E4A71">
      <w:pPr>
        <w:pStyle w:val="CommentText"/>
      </w:pPr>
      <w:r>
        <w:rPr>
          <w:b/>
        </w:rPr>
        <w:t>[Proposed Change]</w:t>
      </w:r>
      <w:r>
        <w:t>: Use ScellToAddModListExt-r13 for the field type.</w:t>
      </w:r>
    </w:p>
    <w:p w14:paraId="782A63B6" w14:textId="0A5AEEA9" w:rsidR="00D25D5A" w:rsidRDefault="00D25D5A" w:rsidP="006E4A71">
      <w:pPr>
        <w:pStyle w:val="CommentText"/>
      </w:pPr>
      <w:r>
        <w:rPr>
          <w:b/>
        </w:rPr>
        <w:t>[Comments]</w:t>
      </w:r>
      <w:r>
        <w:t>: Rap: Understand this is covered by DCCA e-mail discussion and will be concluded there (i.e. FFS was regarding how to cover later extensions)</w:t>
      </w:r>
    </w:p>
    <w:p w14:paraId="04F48B27" w14:textId="65909ED6" w:rsidR="00D25D5A" w:rsidRPr="006E4A71" w:rsidRDefault="00D25D5A">
      <w:pPr>
        <w:pStyle w:val="CommentText"/>
      </w:pPr>
    </w:p>
  </w:comment>
  <w:comment w:id="4754" w:author="ZTE" w:date="2020-04-17T13:39:00Z" w:initials="ZTE">
    <w:p w14:paraId="102C1A5D" w14:textId="24F57F19"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64B324" w14:textId="2AF70BE8" w:rsidR="00D25D5A" w:rsidRDefault="00D25D5A">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D25D5A" w:rsidRDefault="00D25D5A">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D25D5A" w:rsidRDefault="00D25D5A">
      <w:pPr>
        <w:pStyle w:val="CommentText"/>
      </w:pPr>
      <w:r>
        <w:rPr>
          <w:b/>
        </w:rPr>
        <w:t>[Comments]</w:t>
      </w:r>
      <w:r>
        <w:t>: Rap: Moved to DCCA session</w:t>
      </w:r>
    </w:p>
    <w:p w14:paraId="31F01B61" w14:textId="153AC672" w:rsidR="00D25D5A" w:rsidRPr="0062684D" w:rsidRDefault="00D25D5A">
      <w:pPr>
        <w:pStyle w:val="CommentText"/>
      </w:pPr>
    </w:p>
  </w:comment>
  <w:comment w:id="4755" w:author="ZTE" w:date="2020-04-17T13:39:00Z" w:initials="ZTE">
    <w:p w14:paraId="6FB042E0" w14:textId="03F9E5E7"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D5290C" w14:textId="0349B44D" w:rsidR="00D25D5A" w:rsidRDefault="00D25D5A">
      <w:pPr>
        <w:pStyle w:val="CommentText"/>
      </w:pPr>
      <w:r>
        <w:rPr>
          <w:b/>
        </w:rPr>
        <w:t>[Description]</w:t>
      </w:r>
      <w:r>
        <w:t>: We think this is incorrect, because nr-SecondaryCellGroupConfig is also applicable to EN-DC case.</w:t>
      </w:r>
    </w:p>
    <w:p w14:paraId="27274BD6" w14:textId="68C19604" w:rsidR="00D25D5A" w:rsidRDefault="00D25D5A">
      <w:pPr>
        <w:pStyle w:val="CommentText"/>
      </w:pPr>
      <w:r>
        <w:rPr>
          <w:b/>
        </w:rPr>
        <w:t>[Proposed Change]</w:t>
      </w:r>
      <w:r>
        <w:t xml:space="preserve">: Suggest to remove the last sentence. </w:t>
      </w:r>
    </w:p>
    <w:p w14:paraId="546DC880" w14:textId="0322696C" w:rsidR="00D25D5A" w:rsidRDefault="00D25D5A">
      <w:pPr>
        <w:pStyle w:val="CommentText"/>
      </w:pPr>
      <w:r>
        <w:rPr>
          <w:b/>
        </w:rPr>
        <w:t>[Comments]</w:t>
      </w:r>
      <w:r>
        <w:t>: Rap: Class changed to 3/ moved to DCCA session</w:t>
      </w:r>
    </w:p>
    <w:p w14:paraId="68AED722" w14:textId="5A6449BD" w:rsidR="00D25D5A" w:rsidRPr="00EF1A05" w:rsidRDefault="00D25D5A">
      <w:pPr>
        <w:pStyle w:val="CommentText"/>
      </w:pPr>
    </w:p>
  </w:comment>
  <w:comment w:id="4756" w:author="ZTE" w:date="2020-04-17T13:28:00Z" w:initials="ZTE">
    <w:p w14:paraId="3ACEA538" w14:textId="4A82F9D9"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D25D5A" w:rsidRDefault="00D25D5A">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D25D5A" w:rsidRDefault="00D25D5A">
      <w:pPr>
        <w:pStyle w:val="CommentText"/>
      </w:pPr>
      <w:r>
        <w:rPr>
          <w:b/>
        </w:rPr>
        <w:t>[Proposed Change]</w:t>
      </w:r>
      <w:r>
        <w:t>: Suggest to remove the last sentence.</w:t>
      </w:r>
    </w:p>
    <w:p w14:paraId="3D79A700" w14:textId="515F6735" w:rsidR="00D25D5A" w:rsidRDefault="00D25D5A">
      <w:pPr>
        <w:pStyle w:val="CommentText"/>
      </w:pPr>
      <w:r>
        <w:rPr>
          <w:b/>
        </w:rPr>
        <w:t>[Comments]</w:t>
      </w:r>
      <w:r>
        <w:t>: Rap: Conclude together with Z302 (and within same session)</w:t>
      </w:r>
    </w:p>
    <w:p w14:paraId="65A5127C" w14:textId="5F28DB80" w:rsidR="00D25D5A" w:rsidRPr="00EF1A05" w:rsidRDefault="00D25D5A">
      <w:pPr>
        <w:pStyle w:val="CommentText"/>
      </w:pPr>
    </w:p>
  </w:comment>
  <w:comment w:id="4773" w:author="Samsung (Himke)" w:date="2020-04-14T23:32:00Z" w:initials="SU">
    <w:p w14:paraId="40E49DB6" w14:textId="74E8A810"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D25D5A" w:rsidRDefault="00D25D5A">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D25D5A" w:rsidRDefault="00D25D5A">
      <w:pPr>
        <w:pStyle w:val="CommentText"/>
      </w:pPr>
      <w:r>
        <w:rPr>
          <w:b/>
        </w:rPr>
        <w:t>[Proposed Change]</w:t>
      </w:r>
      <w:r>
        <w:t xml:space="preserve">: </w:t>
      </w:r>
    </w:p>
    <w:p w14:paraId="64173DDB" w14:textId="412EEDFC" w:rsidR="00D25D5A" w:rsidRDefault="00D25D5A">
      <w:pPr>
        <w:pStyle w:val="CommentText"/>
      </w:pPr>
      <w:r>
        <w:rPr>
          <w:b/>
        </w:rPr>
        <w:t>[Comments]</w:t>
      </w:r>
      <w:r>
        <w:t>: Nokia (Tero): Depending on how this is resolved, shouldn’t the same be considered also for ResumeCause-5GC, or is the functionality only meant for EPC?</w:t>
      </w:r>
    </w:p>
    <w:p w14:paraId="406CA7C6" w14:textId="770DFDC4" w:rsidR="00D25D5A" w:rsidRDefault="00D25D5A">
      <w:pPr>
        <w:pStyle w:val="CommentText"/>
      </w:pPr>
      <w:r>
        <w:t>Qualcomm v19: regarding Nokia’s comment: MT-EDT for 5GC still not decided, waiting for SA2.</w:t>
      </w:r>
    </w:p>
    <w:p w14:paraId="50EBFE53" w14:textId="7D489208" w:rsidR="00D25D5A" w:rsidRPr="00821B96" w:rsidRDefault="00D25D5A">
      <w:pPr>
        <w:pStyle w:val="CommentText"/>
      </w:pPr>
    </w:p>
  </w:comment>
  <w:comment w:id="4783" w:author="Nokia (Tero)" w:date="2020-04-20T12:57:00Z" w:initials="TH">
    <w:p w14:paraId="695C18BF" w14:textId="5DBFFFAD" w:rsidR="00D25D5A" w:rsidRDefault="00D25D5A" w:rsidP="006E4A71">
      <w:pPr>
        <w:pStyle w:val="CommentText"/>
      </w:pPr>
      <w:r>
        <w:rPr>
          <w:rStyle w:val="CommentReference"/>
        </w:rPr>
        <w:annotationRef/>
      </w:r>
      <w:r>
        <w:rPr>
          <w:b/>
        </w:rPr>
        <w:t>[RIL]</w:t>
      </w:r>
      <w:r>
        <w:t xml:space="preserve">: N009 </w:t>
      </w:r>
      <w:r>
        <w:rPr>
          <w:b/>
        </w:rPr>
        <w:t>[Delegate]</w:t>
      </w:r>
      <w:r>
        <w:t>: Nokia (Tero</w:t>
      </w:r>
      <w:proofErr w:type="gramStart"/>
      <w:r>
        <w:t xml:space="preserve">)  </w:t>
      </w:r>
      <w:r>
        <w:rPr>
          <w:b/>
        </w:rPr>
        <w:t>[</w:t>
      </w:r>
      <w:proofErr w:type="gramEnd"/>
      <w:r>
        <w:rPr>
          <w:b/>
        </w:rPr>
        <w:t>WI]</w:t>
      </w:r>
      <w:r>
        <w:t xml:space="preserve">: </w:t>
      </w:r>
      <w:r>
        <w:rPr>
          <w:b/>
        </w:rPr>
        <w:t>[Class]</w:t>
      </w:r>
      <w:r>
        <w:t xml:space="preserve">: 3 </w:t>
      </w:r>
      <w:r>
        <w:rPr>
          <w:b/>
          <w:color w:val="FF0000"/>
        </w:rPr>
        <w:t>[Status]</w:t>
      </w:r>
      <w:r>
        <w:rPr>
          <w:color w:val="FF0000"/>
        </w:rPr>
        <w:t xml:space="preserve">: </w:t>
      </w:r>
      <w:r w:rsidR="00B35D62">
        <w:rPr>
          <w:color w:val="FF0000"/>
        </w:rPr>
        <w:t>DiscMail</w:t>
      </w:r>
      <w:r>
        <w:rPr>
          <w:color w:val="FF0000"/>
        </w:rPr>
        <w:t xml:space="preserve"> </w:t>
      </w:r>
      <w:r>
        <w:rPr>
          <w:b/>
        </w:rPr>
        <w:t>[TDoc]</w:t>
      </w:r>
      <w:r>
        <w:t xml:space="preserve">: None </w:t>
      </w:r>
      <w:r>
        <w:rPr>
          <w:b/>
          <w:color w:val="FF0000"/>
        </w:rPr>
        <w:t>[Proposed Conclusion]</w:t>
      </w:r>
      <w:r>
        <w:rPr>
          <w:color w:val="FF0000"/>
        </w:rPr>
        <w:t>: v2</w:t>
      </w:r>
      <w:r w:rsidR="00B35D62">
        <w:rPr>
          <w:color w:val="FF0000"/>
        </w:rPr>
        <w:t>2</w:t>
      </w:r>
      <w:r>
        <w:rPr>
          <w:color w:val="FF0000"/>
        </w:rPr>
        <w:t>: Class added</w:t>
      </w:r>
      <w:r w:rsidR="00B35D62">
        <w:rPr>
          <w:color w:val="FF0000"/>
        </w:rPr>
        <w:t>, Status updated</w:t>
      </w:r>
    </w:p>
    <w:p w14:paraId="0D2E36A0" w14:textId="77777777" w:rsidR="00D25D5A" w:rsidRDefault="00D25D5A"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D25D5A" w:rsidRDefault="00D25D5A"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D25D5A" w:rsidRDefault="00D25D5A"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D25D5A" w:rsidRPr="006E4A71" w:rsidRDefault="00D25D5A" w:rsidP="006E4A71">
      <w:pPr>
        <w:pStyle w:val="CommentText"/>
      </w:pPr>
      <w:r>
        <w:t>Rap: Rather than having a condition, it seems more appropriate to have a statement in field description to clarify when network sets the field</w:t>
      </w:r>
      <w:r w:rsidR="00B35D62">
        <w:t>. Wording can be concluded by mail</w:t>
      </w:r>
    </w:p>
  </w:comment>
  <w:comment w:id="4792" w:author="Huawei" w:date="2020-04-20T10:48:00Z" w:initials="H">
    <w:p w14:paraId="0539FDA7" w14:textId="066837A8"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y Rap i.e. remove statement from field description and cover within procedural specification</w:t>
      </w:r>
    </w:p>
    <w:p w14:paraId="04B066D8" w14:textId="3AE89FC2" w:rsidR="00D25D5A" w:rsidRDefault="00D25D5A">
      <w:pPr>
        <w:pStyle w:val="CommentText"/>
      </w:pPr>
      <w:r>
        <w:rPr>
          <w:b/>
        </w:rPr>
        <w:t>[Description]</w:t>
      </w:r>
      <w:r>
        <w:t>: S</w:t>
      </w:r>
      <w:r w:rsidRPr="00693C99">
        <w:t>hould describe the conditional presence using conditional presence</w:t>
      </w:r>
    </w:p>
    <w:p w14:paraId="4240F398" w14:textId="2F31530E" w:rsidR="00D25D5A" w:rsidRDefault="00D25D5A">
      <w:pPr>
        <w:pStyle w:val="CommentText"/>
      </w:pPr>
      <w:r>
        <w:rPr>
          <w:b/>
        </w:rPr>
        <w:t>[Proposed Change]</w:t>
      </w:r>
      <w:r>
        <w:t>: v08: remove the second sentence and introduce a condition.</w:t>
      </w:r>
    </w:p>
    <w:p w14:paraId="320AEC13" w14:textId="261001E1" w:rsidR="00D25D5A" w:rsidRDefault="00D25D5A">
      <w:pPr>
        <w:pStyle w:val="CommentText"/>
      </w:pPr>
      <w:r>
        <w:rPr>
          <w:b/>
        </w:rPr>
        <w:t>[Comments]</w:t>
      </w:r>
      <w:r>
        <w:t>: Nokia (Tero): We don’t normally introduce conditions for UL fields – what would the condition mean for the network? and what is wrong with the current text?</w:t>
      </w:r>
    </w:p>
    <w:p w14:paraId="4F24DA59" w14:textId="6584476F" w:rsidR="00D25D5A" w:rsidRDefault="00D25D5A">
      <w:pPr>
        <w:pStyle w:val="CommentText"/>
      </w:pPr>
      <w:r>
        <w:t>Qualcomm v17: Agree with Nokia. This is UL message, so change is not needed.</w:t>
      </w:r>
    </w:p>
    <w:p w14:paraId="7DE9C4D6" w14:textId="1B70A785" w:rsidR="00D25D5A" w:rsidRDefault="00D25D5A">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D25D5A" w:rsidRDefault="00D25D5A">
      <w:pPr>
        <w:pStyle w:val="CommentText"/>
      </w:pPr>
      <w:r>
        <w:t>Qualcomm v19: unclear what conclusion PropAgree here means. Rapps suggestion is the current spec, so the change is not needed. So it should be no action or reject.</w:t>
      </w:r>
    </w:p>
    <w:p w14:paraId="6BD7F863" w14:textId="672BEC37" w:rsidR="00D25D5A" w:rsidRPr="00693C99" w:rsidRDefault="00D25D5A">
      <w:pPr>
        <w:pStyle w:val="CommentText"/>
      </w:pPr>
      <w:r>
        <w:t>Rap2: Proposed conclusion updated</w:t>
      </w:r>
    </w:p>
  </w:comment>
  <w:comment w:id="4810" w:author="Nokia (Tero)" w:date="2020-04-20T13:00:00Z" w:initials="TH">
    <w:p w14:paraId="582EAC95" w14:textId="1C26B77A" w:rsidR="00D25D5A" w:rsidRDefault="00D25D5A" w:rsidP="006E4A71">
      <w:pPr>
        <w:pStyle w:val="CommentText"/>
      </w:pPr>
      <w:r>
        <w:rPr>
          <w:rStyle w:val="CommentReference"/>
        </w:rPr>
        <w:annotationRef/>
      </w:r>
      <w:r>
        <w:rPr>
          <w:b/>
        </w:rPr>
        <w:t>[RIL]</w:t>
      </w:r>
      <w:r>
        <w:t xml:space="preserve">: N017 </w:t>
      </w:r>
      <w:r>
        <w:rPr>
          <w:b/>
        </w:rPr>
        <w:t>[Delegate]</w:t>
      </w:r>
      <w:r>
        <w:t>: Nokia (Tero</w:t>
      </w:r>
      <w:proofErr w:type="gramStart"/>
      <w:r>
        <w:t xml:space="preserve">)  </w:t>
      </w:r>
      <w:r>
        <w:rPr>
          <w:b/>
        </w:rPr>
        <w:t>[</w:t>
      </w:r>
      <w:proofErr w:type="gramEnd"/>
      <w:r>
        <w:rPr>
          <w:b/>
        </w:rPr>
        <w:t>WI]</w:t>
      </w:r>
      <w:r>
        <w:t xml:space="preserve">: MTC </w:t>
      </w:r>
      <w:r>
        <w:rPr>
          <w:b/>
        </w:rPr>
        <w:t>[Class]</w:t>
      </w:r>
      <w:r>
        <w:t xml:space="preserve">: 3 </w:t>
      </w:r>
      <w:r>
        <w:rPr>
          <w:b/>
          <w:color w:val="FF0000"/>
        </w:rPr>
        <w:t>[Status]</w:t>
      </w:r>
      <w:r>
        <w:rPr>
          <w:color w:val="FF0000"/>
        </w:rPr>
        <w:t xml:space="preserve">: </w:t>
      </w:r>
      <w:r w:rsidR="00B35D62">
        <w:rPr>
          <w:color w:val="FF0000"/>
        </w:rPr>
        <w:t>PropNoAct</w:t>
      </w:r>
      <w:r>
        <w:rPr>
          <w:color w:val="FF0000"/>
        </w:rPr>
        <w:t xml:space="preserve"> </w:t>
      </w:r>
      <w:r>
        <w:rPr>
          <w:b/>
        </w:rPr>
        <w:t>[TDoc]</w:t>
      </w:r>
      <w:r>
        <w:t xml:space="preserve">: None </w:t>
      </w:r>
      <w:r>
        <w:rPr>
          <w:b/>
          <w:color w:val="FF0000"/>
        </w:rPr>
        <w:t>[Proposed Conclusion]</w:t>
      </w:r>
      <w:r>
        <w:rPr>
          <w:color w:val="FF0000"/>
        </w:rPr>
        <w:t xml:space="preserve">: </w:t>
      </w:r>
      <w:r w:rsidR="00B35D62">
        <w:rPr>
          <w:color w:val="FF0000"/>
        </w:rPr>
        <w:t>v22: Status updated</w:t>
      </w:r>
    </w:p>
    <w:p w14:paraId="119FAC85" w14:textId="77777777" w:rsidR="00D25D5A" w:rsidRDefault="00D25D5A" w:rsidP="006E4A71">
      <w:pPr>
        <w:pStyle w:val="CommentText"/>
      </w:pPr>
      <w:r>
        <w:rPr>
          <w:b/>
        </w:rPr>
        <w:t>[Description]</w:t>
      </w:r>
      <w:r>
        <w:t>: Why are the other establishment cause values missing? I.e. mt-Access, delayTolerantAccess?</w:t>
      </w:r>
    </w:p>
    <w:p w14:paraId="35AA1C5F" w14:textId="77777777" w:rsidR="00D25D5A" w:rsidRDefault="00D25D5A" w:rsidP="006E4A71">
      <w:pPr>
        <w:pStyle w:val="CommentText"/>
      </w:pPr>
      <w:r>
        <w:rPr>
          <w:b/>
        </w:rPr>
        <w:t>[Proposed Change]</w:t>
      </w:r>
      <w:r>
        <w:t>: Clarify of other cause values should be added</w:t>
      </w:r>
    </w:p>
    <w:p w14:paraId="6E011497" w14:textId="5ED6869C" w:rsidR="00D25D5A" w:rsidRDefault="00D25D5A" w:rsidP="006E4A71">
      <w:pPr>
        <w:pStyle w:val="CommentText"/>
      </w:pPr>
      <w:r>
        <w:rPr>
          <w:b/>
        </w:rPr>
        <w:t>[Comments]</w:t>
      </w:r>
      <w:r>
        <w:t>: Qualcomm v17: MT EDT support for 5GC still not concluded, watiting for SA2. Other values not applicable.</w:t>
      </w:r>
    </w:p>
    <w:p w14:paraId="14597A19" w14:textId="54BA5CCB" w:rsidR="00B35D62" w:rsidRPr="006E4A71" w:rsidRDefault="00B35D62" w:rsidP="006E4A71">
      <w:pPr>
        <w:pStyle w:val="CommentText"/>
      </w:pPr>
      <w:r>
        <w:t xml:space="preserve">Rap: </w:t>
      </w:r>
      <w:r w:rsidRPr="00B35D62">
        <w:t xml:space="preserve">Assume that issue will be covered </w:t>
      </w:r>
      <w:r>
        <w:t xml:space="preserve">by </w:t>
      </w:r>
      <w:r w:rsidRPr="00B35D62">
        <w:t>response LS from SA2</w:t>
      </w:r>
    </w:p>
  </w:comment>
  <w:comment w:id="4881" w:author="Samsung (Himke)" w:date="2020-04-14T23:37:00Z" w:initials="SU">
    <w:p w14:paraId="2B4F1FD4" w14:textId="6C69DDD6"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D25D5A" w:rsidRDefault="00D25D5A">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D25D5A" w:rsidRDefault="00D25D5A">
      <w:pPr>
        <w:pStyle w:val="CommentText"/>
      </w:pPr>
      <w:r>
        <w:rPr>
          <w:b/>
        </w:rPr>
        <w:t>[Proposed Change]</w:t>
      </w:r>
      <w:r>
        <w:t xml:space="preserve">: </w:t>
      </w:r>
    </w:p>
    <w:p w14:paraId="13F7E4CB" w14:textId="77777777" w:rsidR="00D25D5A" w:rsidRDefault="00D25D5A">
      <w:pPr>
        <w:pStyle w:val="CommentText"/>
      </w:pPr>
      <w:r>
        <w:rPr>
          <w:b/>
        </w:rPr>
        <w:t>[Comments]</w:t>
      </w:r>
      <w:r>
        <w:t xml:space="preserve">: </w:t>
      </w:r>
    </w:p>
    <w:p w14:paraId="313B2B42" w14:textId="1CF0B6F9" w:rsidR="00D25D5A" w:rsidRDefault="00D25D5A">
      <w:pPr>
        <w:pStyle w:val="CommentText"/>
      </w:pPr>
      <w:r>
        <w:t>Huawei v20 comments (Xiao):</w:t>
      </w:r>
    </w:p>
    <w:p w14:paraId="78C2BC13" w14:textId="67D29992" w:rsidR="00D25D5A" w:rsidRDefault="00D25D5A"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D25D5A" w:rsidRDefault="00D25D5A" w:rsidP="00C164FB">
      <w:pPr>
        <w:pStyle w:val="CommentText"/>
      </w:pPr>
    </w:p>
    <w:p w14:paraId="203976E8" w14:textId="77777777" w:rsidR="00D25D5A" w:rsidRDefault="00D25D5A" w:rsidP="00C164FB">
      <w:pPr>
        <w:pStyle w:val="CommentText"/>
      </w:pPr>
      <w:r>
        <w:t>Agreements from RAN2 #108</w:t>
      </w:r>
    </w:p>
    <w:p w14:paraId="5793700E" w14:textId="77777777" w:rsidR="00D25D5A" w:rsidRDefault="00D25D5A" w:rsidP="00C164FB">
      <w:pPr>
        <w:pStyle w:val="CommentText"/>
      </w:pPr>
      <w:r>
        <w:t>R2-1916447   Offline discussion on open issues of V2X 38.331 running CR Huawei</w:t>
      </w:r>
    </w:p>
    <w:p w14:paraId="4E3EB7C1" w14:textId="77777777" w:rsidR="00D25D5A" w:rsidRDefault="00D25D5A" w:rsidP="00C164FB">
      <w:pPr>
        <w:pStyle w:val="CommentText"/>
      </w:pPr>
      <w:r>
        <w:t>Proposal 1: In TS 38.331, for LTE UE Assistance Information:</w:t>
      </w:r>
    </w:p>
    <w:p w14:paraId="571C4BD1" w14:textId="77777777" w:rsidR="00D25D5A" w:rsidRDefault="00D25D5A" w:rsidP="00C164FB">
      <w:pPr>
        <w:pStyle w:val="CommentText"/>
      </w:pPr>
      <w:r>
        <w:t>Option 1: Define new RRC message including a container to transmit the LTE UAI</w:t>
      </w:r>
    </w:p>
    <w:p w14:paraId="73956F8F" w14:textId="77777777" w:rsidR="00D25D5A" w:rsidRDefault="00D25D5A" w:rsidP="00C164FB">
      <w:pPr>
        <w:pStyle w:val="CommentText"/>
      </w:pPr>
      <w:r>
        <w:t>Option 2: Define new IE as a container to transmit the LTE UAI in the existing UEAssistanceInformation.</w:t>
      </w:r>
    </w:p>
    <w:p w14:paraId="012EA070" w14:textId="46E5AA99" w:rsidR="00D25D5A" w:rsidRDefault="00D25D5A" w:rsidP="00C164FB">
      <w:pPr>
        <w:pStyle w:val="CommentText"/>
      </w:pPr>
      <w:r>
        <w:t>=&gt;</w:t>
      </w:r>
      <w:r>
        <w:t>  Option1 is agreed.</w:t>
      </w:r>
    </w:p>
    <w:p w14:paraId="626D0180" w14:textId="0885E6E7" w:rsidR="00D25D5A" w:rsidRPr="002A1D30" w:rsidRDefault="00D25D5A">
      <w:pPr>
        <w:pStyle w:val="CommentText"/>
      </w:pPr>
    </w:p>
  </w:comment>
  <w:comment w:id="4882" w:author="Samsung(Hyunjeong)" w:date="2020-04-14T23:37:00Z" w:initials="Samsung">
    <w:p w14:paraId="37C42D30" w14:textId="37EB2B1D"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D25D5A" w:rsidRDefault="00D25D5A">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D25D5A" w:rsidRDefault="00D25D5A">
      <w:pPr>
        <w:pStyle w:val="CommentText"/>
      </w:pPr>
      <w:r>
        <w:rPr>
          <w:b/>
        </w:rPr>
        <w:t>[Proposed Change]</w:t>
      </w:r>
      <w:r>
        <w:t xml:space="preserve">: </w:t>
      </w:r>
    </w:p>
    <w:p w14:paraId="58A307A2" w14:textId="77777777" w:rsidR="00D25D5A" w:rsidRPr="00A74A96" w:rsidRDefault="00D25D5A" w:rsidP="00A74A96">
      <w:pPr>
        <w:pStyle w:val="CommentText"/>
        <w:rPr>
          <w:u w:val="single"/>
        </w:rPr>
      </w:pPr>
      <w:r w:rsidRPr="00A74A96">
        <w:rPr>
          <w:u w:val="single"/>
        </w:rPr>
        <w:t xml:space="preserve">c1                              CHOICE { </w:t>
      </w:r>
    </w:p>
    <w:p w14:paraId="0168A63A" w14:textId="77777777" w:rsidR="00D25D5A" w:rsidRDefault="00D25D5A" w:rsidP="00A74A96">
      <w:pPr>
        <w:pStyle w:val="CommentText"/>
      </w:pPr>
      <w:r>
        <w:t xml:space="preserve">                    sidelinkUEInformationNR-r16  SidelinkUEInformationNR-r16-IEs,</w:t>
      </w:r>
    </w:p>
    <w:p w14:paraId="26BDA06A" w14:textId="77777777" w:rsidR="00D25D5A" w:rsidRPr="00A74A96" w:rsidRDefault="00D25D5A" w:rsidP="00A74A96">
      <w:pPr>
        <w:pStyle w:val="CommentText"/>
        <w:rPr>
          <w:u w:val="single"/>
        </w:rPr>
      </w:pPr>
      <w:r w:rsidRPr="00A74A96">
        <w:rPr>
          <w:u w:val="single"/>
        </w:rPr>
        <w:t xml:space="preserve">                    spare3 NULL, spare2 NULL, spare1 NULL</w:t>
      </w:r>
    </w:p>
    <w:p w14:paraId="53BFD5D4" w14:textId="77777777" w:rsidR="00D25D5A" w:rsidRPr="00A74A96" w:rsidRDefault="00D25D5A" w:rsidP="00A74A96">
      <w:pPr>
        <w:pStyle w:val="CommentText"/>
        <w:rPr>
          <w:u w:val="single"/>
        </w:rPr>
      </w:pPr>
      <w:r w:rsidRPr="00A74A96">
        <w:rPr>
          <w:u w:val="single"/>
        </w:rPr>
        <w:t xml:space="preserve">          },</w:t>
      </w:r>
    </w:p>
    <w:p w14:paraId="017B0AC3" w14:textId="77777777" w:rsidR="00D25D5A" w:rsidRDefault="00D25D5A">
      <w:pPr>
        <w:pStyle w:val="CommentText"/>
      </w:pPr>
      <w:r>
        <w:rPr>
          <w:b/>
        </w:rPr>
        <w:t>[Comments]</w:t>
      </w:r>
      <w:r>
        <w:t xml:space="preserve">: </w:t>
      </w:r>
    </w:p>
    <w:p w14:paraId="68588373" w14:textId="77777777" w:rsidR="00D25D5A" w:rsidRPr="00A74A96" w:rsidRDefault="00D25D5A">
      <w:pPr>
        <w:pStyle w:val="CommentText"/>
      </w:pPr>
    </w:p>
  </w:comment>
  <w:comment w:id="4899" w:author="Nokia (Tero)" w:date="2020-04-17T13:50:00Z" w:initials="TH">
    <w:p w14:paraId="4CFFC886" w14:textId="07B54020" w:rsidR="00D25D5A" w:rsidRDefault="00D25D5A"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8</w:t>
      </w:r>
    </w:p>
    <w:p w14:paraId="0BBC9207" w14:textId="77777777" w:rsidR="00D25D5A" w:rsidRDefault="00D25D5A" w:rsidP="006E4A71">
      <w:pPr>
        <w:pStyle w:val="CommentText"/>
      </w:pPr>
      <w:r>
        <w:rPr>
          <w:b/>
        </w:rPr>
        <w:t>[Description]</w:t>
      </w:r>
      <w:r>
        <w:t>: The outer SEQUENCE is unnecessary since only one field is contained.</w:t>
      </w:r>
    </w:p>
    <w:p w14:paraId="5C3AC5BF" w14:textId="77777777" w:rsidR="00D25D5A" w:rsidRDefault="00D25D5A" w:rsidP="006E4A71">
      <w:pPr>
        <w:pStyle w:val="CommentText"/>
      </w:pPr>
      <w:r>
        <w:rPr>
          <w:b/>
        </w:rPr>
        <w:t>[Proposed Change]</w:t>
      </w:r>
      <w:r>
        <w:t>: Remove the outer field and only retain the contained field.</w:t>
      </w:r>
    </w:p>
    <w:p w14:paraId="4DA21E8D" w14:textId="3469C94F" w:rsidR="00D25D5A" w:rsidRDefault="00D25D5A"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D25D5A" w:rsidRDefault="00D25D5A" w:rsidP="006E4A71">
      <w:pPr>
        <w:pStyle w:val="CommentText"/>
      </w:pPr>
      <w:r>
        <w:t>Rap: Seems useful to clarify the context by outer field, as indicated by QC</w:t>
      </w:r>
    </w:p>
    <w:p w14:paraId="0B23526C" w14:textId="390D4879" w:rsidR="00D25D5A" w:rsidRPr="006E4A71" w:rsidRDefault="00D25D5A">
      <w:pPr>
        <w:pStyle w:val="CommentText"/>
      </w:pPr>
    </w:p>
  </w:comment>
  <w:comment w:id="4923" w:author="Samsung (Himke)" w:date="2020-04-14T23:39:00Z" w:initials="SU">
    <w:p w14:paraId="1D4CDD0E" w14:textId="7A4D977A"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D25D5A" w:rsidRDefault="00D25D5A">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D25D5A" w:rsidRDefault="00D25D5A">
      <w:pPr>
        <w:pStyle w:val="CommentText"/>
      </w:pPr>
      <w:r>
        <w:rPr>
          <w:b/>
        </w:rPr>
        <w:t>[Proposed Change]</w:t>
      </w:r>
      <w:r>
        <w:t xml:space="preserve">: </w:t>
      </w:r>
    </w:p>
    <w:p w14:paraId="54A79D59" w14:textId="179226A8" w:rsidR="00D25D5A" w:rsidRDefault="00D25D5A">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D25D5A" w:rsidRDefault="00D25D5A">
      <w:pPr>
        <w:pStyle w:val="CommentText"/>
      </w:pPr>
      <w:r>
        <w:t>Huawei v20 comments (Xiao):</w:t>
      </w:r>
    </w:p>
    <w:p w14:paraId="5BDEC612" w14:textId="30EBB786" w:rsidR="00D25D5A" w:rsidRDefault="00D25D5A"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D25D5A" w:rsidRDefault="00D25D5A" w:rsidP="00950FFE">
      <w:pPr>
        <w:pStyle w:val="CommentText"/>
      </w:pPr>
    </w:p>
    <w:p w14:paraId="165B01FA" w14:textId="77777777" w:rsidR="00D25D5A" w:rsidRDefault="00D25D5A" w:rsidP="00950FFE">
      <w:pPr>
        <w:pStyle w:val="CommentText"/>
      </w:pPr>
    </w:p>
    <w:p w14:paraId="3C6793BC" w14:textId="77777777" w:rsidR="00D25D5A" w:rsidRDefault="00D25D5A" w:rsidP="00950FFE">
      <w:pPr>
        <w:pStyle w:val="CommentText"/>
      </w:pPr>
      <w:r>
        <w:t>Agreements from RAN2 #108</w:t>
      </w:r>
    </w:p>
    <w:p w14:paraId="6C9B6AD0" w14:textId="77777777" w:rsidR="00D25D5A" w:rsidRDefault="00D25D5A" w:rsidP="00950FFE">
      <w:pPr>
        <w:pStyle w:val="CommentText"/>
      </w:pPr>
      <w:r>
        <w:t>R2-1916447   Offline discussion on open issues of V2X 38.331 running CR Huawei</w:t>
      </w:r>
    </w:p>
    <w:p w14:paraId="215D8D66" w14:textId="77777777" w:rsidR="00D25D5A" w:rsidRDefault="00D25D5A" w:rsidP="00950FFE">
      <w:pPr>
        <w:pStyle w:val="CommentText"/>
      </w:pPr>
      <w:r>
        <w:t>Proposal 1: In TS 38.331, for LTE UE Assistance Information:</w:t>
      </w:r>
    </w:p>
    <w:p w14:paraId="1D0641D2" w14:textId="77777777" w:rsidR="00D25D5A" w:rsidRDefault="00D25D5A" w:rsidP="00950FFE">
      <w:pPr>
        <w:pStyle w:val="CommentText"/>
      </w:pPr>
      <w:r>
        <w:t>Option 1: Define new RRC message including a container to transmit the LTE UAI</w:t>
      </w:r>
    </w:p>
    <w:p w14:paraId="1417DEDF" w14:textId="77777777" w:rsidR="00D25D5A" w:rsidRDefault="00D25D5A" w:rsidP="00950FFE">
      <w:pPr>
        <w:pStyle w:val="CommentText"/>
      </w:pPr>
      <w:r>
        <w:t>Option 2: Define new IE as a container to transmit the LTE UAI in the existing UEAssistanceInformation.</w:t>
      </w:r>
    </w:p>
    <w:p w14:paraId="14D6EFD5" w14:textId="72CDD2B9" w:rsidR="00D25D5A" w:rsidRDefault="00D25D5A" w:rsidP="00950FFE">
      <w:pPr>
        <w:pStyle w:val="CommentText"/>
      </w:pPr>
      <w:r>
        <w:t>=&gt;</w:t>
      </w:r>
      <w:r>
        <w:t>  Option1 is agreed.</w:t>
      </w:r>
    </w:p>
    <w:p w14:paraId="5F26556F" w14:textId="5BAB45F5" w:rsidR="00D25D5A" w:rsidRPr="00F4716B" w:rsidRDefault="00D25D5A">
      <w:pPr>
        <w:pStyle w:val="CommentText"/>
      </w:pPr>
    </w:p>
  </w:comment>
  <w:comment w:id="4924" w:author="Samsung(Hyunjeong)" w:date="2020-04-14T23:40:00Z" w:initials="Samsung">
    <w:p w14:paraId="26B7BDDA" w14:textId="18DC4C54"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D25D5A" w:rsidRDefault="00D25D5A">
      <w:pPr>
        <w:pStyle w:val="CommentText"/>
      </w:pPr>
      <w:r>
        <w:rPr>
          <w:b/>
        </w:rPr>
        <w:t>[Description]</w:t>
      </w:r>
      <w:r>
        <w:t xml:space="preserve">: </w:t>
      </w:r>
      <w:r w:rsidRPr="00A74A96">
        <w:t>Need to add lateNonCriticalExtension in the UEAssistanceInformationNR-r16-IEs as follows.</w:t>
      </w:r>
    </w:p>
    <w:p w14:paraId="4B58A9FE" w14:textId="77777777" w:rsidR="00D25D5A" w:rsidRDefault="00D25D5A">
      <w:pPr>
        <w:pStyle w:val="CommentText"/>
      </w:pPr>
      <w:r>
        <w:rPr>
          <w:b/>
        </w:rPr>
        <w:t>[Proposed Change]</w:t>
      </w:r>
      <w:r>
        <w:t xml:space="preserve">: </w:t>
      </w:r>
    </w:p>
    <w:p w14:paraId="237E6299" w14:textId="77777777" w:rsidR="00D25D5A" w:rsidRDefault="00D25D5A" w:rsidP="00A74A96">
      <w:pPr>
        <w:pStyle w:val="CommentText"/>
      </w:pPr>
      <w:r>
        <w:t>UEAssistanceInformationNR-r16-IEs ::= SEQUENCE {</w:t>
      </w:r>
    </w:p>
    <w:p w14:paraId="42993B95" w14:textId="77777777" w:rsidR="00D25D5A" w:rsidRDefault="00D25D5A" w:rsidP="00A74A96">
      <w:pPr>
        <w:pStyle w:val="CommentText"/>
      </w:pPr>
      <w:r>
        <w:t xml:space="preserve"> configuredGrantAssistanceInfo-r16  OCTET STRING     OPTIONAL,</w:t>
      </w:r>
    </w:p>
    <w:p w14:paraId="0B8F9F38" w14:textId="77777777" w:rsidR="00D25D5A" w:rsidRPr="00A74A96" w:rsidRDefault="00D25D5A" w:rsidP="00A74A96">
      <w:pPr>
        <w:pStyle w:val="CommentText"/>
        <w:rPr>
          <w:u w:val="single"/>
        </w:rPr>
      </w:pPr>
      <w:r>
        <w:t xml:space="preserve"> </w:t>
      </w:r>
      <w:r w:rsidRPr="00A74A96">
        <w:rPr>
          <w:u w:val="single"/>
        </w:rPr>
        <w:t>lateNonCriticalExtension            OCTET STRING                        OPTIONAL,</w:t>
      </w:r>
    </w:p>
    <w:p w14:paraId="1FDBE3E3" w14:textId="77777777" w:rsidR="00D25D5A" w:rsidRDefault="00D25D5A" w:rsidP="00A74A96">
      <w:pPr>
        <w:pStyle w:val="CommentText"/>
      </w:pPr>
      <w:r>
        <w:t xml:space="preserve"> nonCriticalExtension     SEQUENCE {}      OPTIONAL</w:t>
      </w:r>
    </w:p>
    <w:p w14:paraId="51C24C50" w14:textId="77777777" w:rsidR="00D25D5A" w:rsidRDefault="00D25D5A" w:rsidP="00A74A96">
      <w:pPr>
        <w:pStyle w:val="CommentText"/>
      </w:pPr>
      <w:r>
        <w:t>}</w:t>
      </w:r>
    </w:p>
    <w:p w14:paraId="25F67287" w14:textId="77777777" w:rsidR="00D25D5A" w:rsidRDefault="00D25D5A">
      <w:pPr>
        <w:pStyle w:val="CommentText"/>
      </w:pPr>
      <w:r>
        <w:rPr>
          <w:b/>
        </w:rPr>
        <w:t>[Comments]</w:t>
      </w:r>
      <w:r>
        <w:t xml:space="preserve">: </w:t>
      </w:r>
    </w:p>
    <w:p w14:paraId="7A947A3C" w14:textId="77777777" w:rsidR="00D25D5A" w:rsidRPr="00A74A96" w:rsidRDefault="00D25D5A">
      <w:pPr>
        <w:pStyle w:val="CommentText"/>
      </w:pPr>
    </w:p>
  </w:comment>
  <w:comment w:id="4934" w:author="Nokia (Tero)" w:date="2020-04-17T13:52:00Z" w:initials="TH">
    <w:p w14:paraId="37FC78D7" w14:textId="2DB0AD8A" w:rsidR="00D25D5A" w:rsidRDefault="00D25D5A" w:rsidP="006E4A71">
      <w:pPr>
        <w:pStyle w:val="CommentText"/>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77777777" w:rsidR="00D25D5A" w:rsidRDefault="00D25D5A" w:rsidP="006E4A71">
      <w:pPr>
        <w:pStyle w:val="CommentText"/>
      </w:pPr>
      <w:r>
        <w:rPr>
          <w:b/>
        </w:rPr>
        <w:t>[Description]</w:t>
      </w:r>
      <w:r>
        <w:t>: Should note that this is a one-shot field.</w:t>
      </w:r>
    </w:p>
    <w:p w14:paraId="0DCE703E" w14:textId="77777777" w:rsidR="00D25D5A" w:rsidRDefault="00D25D5A"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D25D5A" w:rsidRDefault="00D25D5A" w:rsidP="006E4A71">
      <w:pPr>
        <w:pStyle w:val="CommentText"/>
      </w:pPr>
      <w:r>
        <w:rPr>
          <w:b/>
        </w:rPr>
        <w:t>[Comments]</w:t>
      </w:r>
      <w:r>
        <w:t xml:space="preserve">: </w:t>
      </w:r>
    </w:p>
    <w:p w14:paraId="3B1C968B" w14:textId="428D0B6F" w:rsidR="00D25D5A" w:rsidRPr="006E4A71" w:rsidRDefault="00D25D5A" w:rsidP="006E4A71">
      <w:pPr>
        <w:pStyle w:val="CommentText"/>
      </w:pPr>
    </w:p>
  </w:comment>
  <w:comment w:id="4948" w:author="Nokia (Tero)" w:date="2020-04-17T13:52:00Z" w:initials="TH">
    <w:p w14:paraId="1A00430B" w14:textId="42F26F5F" w:rsidR="00D25D5A" w:rsidRDefault="00D25D5A" w:rsidP="006E4A71">
      <w:pPr>
        <w:pStyle w:val="CommentText"/>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w:t>
      </w:r>
    </w:p>
    <w:p w14:paraId="1718C920" w14:textId="77777777" w:rsidR="00D25D5A" w:rsidRDefault="00D25D5A" w:rsidP="006E4A71">
      <w:pPr>
        <w:pStyle w:val="CommentText"/>
      </w:pPr>
      <w:r>
        <w:rPr>
          <w:b/>
        </w:rPr>
        <w:t>[Description]</w:t>
      </w:r>
      <w:r>
        <w:t>: The name could just be “lastSegment” and use BOOLEAN without optionality bit.</w:t>
      </w:r>
    </w:p>
    <w:p w14:paraId="2CE89915" w14:textId="77777777" w:rsidR="00D25D5A" w:rsidRDefault="00D25D5A" w:rsidP="006E4A71">
      <w:pPr>
        <w:pStyle w:val="CommentText"/>
      </w:pPr>
      <w:r>
        <w:rPr>
          <w:b/>
        </w:rPr>
        <w:t>[Proposed Change]</w:t>
      </w:r>
      <w:r>
        <w:t>: Use “lastSegment    BOOLEAN,” instead of the current one.</w:t>
      </w:r>
    </w:p>
    <w:p w14:paraId="50D17E45" w14:textId="77777777" w:rsidR="00D25D5A" w:rsidRDefault="00D25D5A" w:rsidP="006E4A71">
      <w:pPr>
        <w:pStyle w:val="CommentText"/>
      </w:pPr>
      <w:r>
        <w:rPr>
          <w:b/>
        </w:rPr>
        <w:t>[Comments]</w:t>
      </w:r>
      <w:r>
        <w:t>:</w:t>
      </w:r>
    </w:p>
    <w:p w14:paraId="2FD675F6" w14:textId="1C3C4FE3" w:rsidR="00D25D5A" w:rsidRPr="006E4A71" w:rsidRDefault="00D25D5A" w:rsidP="006E4A71">
      <w:pPr>
        <w:pStyle w:val="CommentText"/>
      </w:pPr>
    </w:p>
  </w:comment>
  <w:comment w:id="4965" w:author="Nokia (Tero)" w:date="2020-04-20T13:00:00Z" w:initials="TH">
    <w:p w14:paraId="19C1B92C" w14:textId="4BE09337" w:rsidR="00D25D5A" w:rsidRDefault="00D25D5A" w:rsidP="006E4A71">
      <w:pPr>
        <w:pStyle w:val="CommentText"/>
      </w:pPr>
      <w:r>
        <w:rPr>
          <w:rStyle w:val="CommentReference"/>
        </w:rPr>
        <w:annotationRef/>
      </w:r>
      <w:r>
        <w:rPr>
          <w:b/>
        </w:rPr>
        <w:t>[RIL]</w:t>
      </w:r>
      <w:r>
        <w:t xml:space="preserve">: N014 </w:t>
      </w:r>
      <w:r>
        <w:rPr>
          <w:b/>
        </w:rPr>
        <w:t>[Delegate]</w:t>
      </w:r>
      <w:r>
        <w:t>: Nokia (Tero</w:t>
      </w:r>
      <w:proofErr w:type="gramStart"/>
      <w:r>
        <w:t xml:space="preserve">)  </w:t>
      </w:r>
      <w:r>
        <w:rPr>
          <w:b/>
        </w:rPr>
        <w:t>[</w:t>
      </w:r>
      <w:proofErr w:type="gramEnd"/>
      <w:r>
        <w:rPr>
          <w:b/>
        </w:rPr>
        <w:t>WI]</w:t>
      </w:r>
      <w:r>
        <w:t xml:space="preserve">: NB-IoT/MTC </w:t>
      </w:r>
      <w:r>
        <w:rPr>
          <w:b/>
        </w:rPr>
        <w:t>[Class]</w:t>
      </w:r>
      <w:r>
        <w:t xml:space="preserve">: 4 </w:t>
      </w:r>
      <w:r>
        <w:rPr>
          <w:b/>
          <w:color w:val="FF0000"/>
        </w:rPr>
        <w:t>[Status]</w:t>
      </w:r>
      <w:r>
        <w:rPr>
          <w:color w:val="FF0000"/>
        </w:rPr>
        <w:t xml:space="preserve">: </w:t>
      </w:r>
      <w:r w:rsidR="00BF4C96">
        <w:rPr>
          <w:color w:val="FF0000"/>
        </w:rPr>
        <w:t>PropNoAct</w:t>
      </w:r>
      <w:r>
        <w:rPr>
          <w:color w:val="FF0000"/>
        </w:rPr>
        <w:t xml:space="preserve"> </w:t>
      </w:r>
      <w:r>
        <w:rPr>
          <w:b/>
        </w:rPr>
        <w:t>[TDoc]</w:t>
      </w:r>
      <w:r>
        <w:t xml:space="preserve">: None </w:t>
      </w:r>
      <w:r>
        <w:rPr>
          <w:b/>
          <w:color w:val="FF0000"/>
        </w:rPr>
        <w:t>[Proposed Conclusion]</w:t>
      </w:r>
      <w:r>
        <w:rPr>
          <w:color w:val="FF0000"/>
        </w:rPr>
        <w:t>: v22: Class changed</w:t>
      </w:r>
    </w:p>
    <w:p w14:paraId="37E9858E" w14:textId="77777777" w:rsidR="00D25D5A" w:rsidRPr="002B4216" w:rsidRDefault="00D25D5A"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D25D5A" w:rsidRDefault="00D25D5A" w:rsidP="006E4A71">
      <w:pPr>
        <w:pStyle w:val="CommentText"/>
      </w:pPr>
      <w:r>
        <w:rPr>
          <w:b/>
        </w:rPr>
        <w:t>[Proposed Change]</w:t>
      </w:r>
      <w:r>
        <w:t>: Clarify how this field is supposed to be used.</w:t>
      </w:r>
    </w:p>
    <w:p w14:paraId="10BFA817" w14:textId="421EFE65" w:rsidR="00D25D5A" w:rsidRDefault="00D25D5A"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BF4C96" w:rsidRDefault="00BF4C96" w:rsidP="006E4A71">
      <w:pPr>
        <w:pStyle w:val="CommentText"/>
      </w:pPr>
      <w:r>
        <w:t>Rap: Understood that after clarification from QC, there seems no need for further action</w:t>
      </w:r>
    </w:p>
    <w:p w14:paraId="4B454D71" w14:textId="3CB8D49F" w:rsidR="00D25D5A" w:rsidRDefault="00D25D5A" w:rsidP="006E4A71">
      <w:pPr>
        <w:pStyle w:val="CommentText"/>
      </w:pPr>
    </w:p>
    <w:p w14:paraId="38331DCA" w14:textId="39FD7383" w:rsidR="00D25D5A" w:rsidRPr="006E4A71" w:rsidRDefault="00D25D5A">
      <w:pPr>
        <w:pStyle w:val="CommentText"/>
      </w:pPr>
    </w:p>
  </w:comment>
  <w:comment w:id="4982" w:author="Samsung (Himke)" w:date="2020-04-14T23:41:00Z" w:initials="SU">
    <w:p w14:paraId="1954AE3B" w14:textId="18125836"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D25D5A" w:rsidRDefault="00D25D5A"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D25D5A" w:rsidRDefault="00D25D5A"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D25D5A" w:rsidRDefault="00D25D5A">
      <w:pPr>
        <w:pStyle w:val="CommentText"/>
      </w:pPr>
      <w:r>
        <w:rPr>
          <w:b/>
        </w:rPr>
        <w:t>[Proposed Change]</w:t>
      </w:r>
      <w:r>
        <w:t xml:space="preserve">: </w:t>
      </w:r>
    </w:p>
    <w:p w14:paraId="64805D18" w14:textId="77777777" w:rsidR="00D25D5A" w:rsidRDefault="00D25D5A">
      <w:pPr>
        <w:pStyle w:val="CommentText"/>
      </w:pPr>
      <w:r>
        <w:rPr>
          <w:b/>
        </w:rPr>
        <w:t>[Comments]</w:t>
      </w:r>
      <w:r>
        <w:t xml:space="preserve">: </w:t>
      </w:r>
    </w:p>
    <w:p w14:paraId="20677934" w14:textId="15E099FE" w:rsidR="00D25D5A" w:rsidRPr="002A1D30" w:rsidRDefault="00D25D5A">
      <w:pPr>
        <w:pStyle w:val="CommentText"/>
      </w:pPr>
    </w:p>
  </w:comment>
  <w:comment w:id="5033" w:author="Lenovo (Hyung-Nam)" w:date="2020-04-14T23:46:00Z" w:initials="B">
    <w:p w14:paraId="50267DB0" w14:textId="003790FB" w:rsidR="00D25D5A" w:rsidRDefault="00D25D5A">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D25D5A" w:rsidRDefault="00D25D5A">
      <w:pPr>
        <w:pStyle w:val="CommentText"/>
      </w:pPr>
      <w:r>
        <w:rPr>
          <w:b/>
        </w:rPr>
        <w:t>[Description]</w:t>
      </w:r>
      <w:r>
        <w:t xml:space="preserve">: </w:t>
      </w:r>
    </w:p>
    <w:p w14:paraId="4F697942" w14:textId="77777777" w:rsidR="00D25D5A" w:rsidRDefault="00D25D5A"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D25D5A" w:rsidRDefault="00D25D5A"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D25D5A" w:rsidRDefault="00D25D5A">
      <w:pPr>
        <w:pStyle w:val="CommentText"/>
      </w:pPr>
      <w:r>
        <w:rPr>
          <w:b/>
        </w:rPr>
        <w:t>[Proposed Change]</w:t>
      </w:r>
      <w:r>
        <w:t xml:space="preserve">: </w:t>
      </w:r>
    </w:p>
    <w:p w14:paraId="01B25C78" w14:textId="77777777" w:rsidR="00D25D5A" w:rsidRDefault="00D25D5A"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D25D5A" w:rsidRDefault="00D25D5A"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D25D5A" w:rsidRPr="000E4E7F" w:rsidRDefault="00D25D5A"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D25D5A" w:rsidRPr="000E4E7F" w:rsidRDefault="00D25D5A"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D25D5A" w:rsidRPr="000E4E7F" w:rsidRDefault="00D25D5A"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D25D5A" w:rsidRPr="000E4E7F" w:rsidRDefault="00D25D5A"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D25D5A" w:rsidRPr="000E4E7F" w:rsidRDefault="00D25D5A"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D25D5A" w:rsidRPr="000E4E7F" w:rsidRDefault="00D25D5A"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D25D5A" w:rsidRPr="000E4E7F" w:rsidRDefault="00D25D5A"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D25D5A" w:rsidRPr="000E4E7F" w:rsidRDefault="00D25D5A"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D25D5A" w:rsidRPr="000E4E7F" w:rsidRDefault="00D25D5A"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D25D5A" w:rsidRDefault="00D25D5A"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D25D5A" w:rsidRPr="00CA3654" w:rsidRDefault="00D25D5A"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D25D5A" w:rsidRPr="000E4E7F" w:rsidRDefault="00D25D5A" w:rsidP="00CD1E3B">
      <w:pPr>
        <w:pStyle w:val="PL"/>
        <w:shd w:val="clear" w:color="auto" w:fill="E6E6E6"/>
      </w:pPr>
      <w:r w:rsidRPr="000E4E7F">
        <w:tab/>
        <w:t>]]</w:t>
      </w:r>
    </w:p>
    <w:p w14:paraId="782B0C9F" w14:textId="77777777" w:rsidR="00D25D5A" w:rsidRDefault="00D25D5A">
      <w:pPr>
        <w:pStyle w:val="CommentText"/>
      </w:pPr>
    </w:p>
    <w:p w14:paraId="47E195CE" w14:textId="2E5A8FCA" w:rsidR="00D25D5A" w:rsidRPr="00CD1E3B" w:rsidRDefault="00D25D5A">
      <w:pPr>
        <w:pStyle w:val="CommentText"/>
      </w:pPr>
      <w:r>
        <w:rPr>
          <w:b/>
        </w:rPr>
        <w:t>[Comments]</w:t>
      </w:r>
      <w:r>
        <w:t>: Qualcomm v17: Field description should also be added/updated in that case.</w:t>
      </w:r>
    </w:p>
  </w:comment>
  <w:comment w:id="5034" w:author="Huawei" w:date="2020-04-20T10:57:00Z" w:initials="H">
    <w:p w14:paraId="42603096" w14:textId="01110F9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D25D5A" w:rsidRDefault="00D25D5A">
      <w:pPr>
        <w:pStyle w:val="CommentText"/>
      </w:pPr>
      <w:r>
        <w:rPr>
          <w:b/>
        </w:rPr>
        <w:t>[Description]</w:t>
      </w:r>
      <w:r>
        <w:t xml:space="preserve">: </w:t>
      </w:r>
      <w:r w:rsidRPr="00F36129">
        <w:t>'2-bit RAI is not defined anywhere, better to refer the MAC CE name</w:t>
      </w:r>
    </w:p>
    <w:p w14:paraId="69D65AC5" w14:textId="592B5DE3" w:rsidR="00D25D5A" w:rsidRDefault="00D25D5A">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D25D5A" w:rsidRDefault="00D25D5A">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D25D5A" w:rsidRPr="00F36129" w:rsidRDefault="00D25D5A">
      <w:pPr>
        <w:pStyle w:val="CommentText"/>
      </w:pPr>
    </w:p>
  </w:comment>
  <w:comment w:id="5338" w:author="Nokia (Tero)" w:date="2020-04-20T11:02:00Z" w:initials="TH">
    <w:p w14:paraId="572812E2" w14:textId="3A6D168C" w:rsidR="00D25D5A" w:rsidRDefault="00D25D5A" w:rsidP="006E4A71">
      <w:pPr>
        <w:pStyle w:val="CommentText"/>
      </w:pPr>
      <w:r>
        <w:rPr>
          <w:rStyle w:val="CommentReference"/>
        </w:rPr>
        <w:annotationRef/>
      </w:r>
      <w:r>
        <w:rPr>
          <w:b/>
        </w:rPr>
        <w:t>[RIL]</w:t>
      </w:r>
      <w:r>
        <w:t xml:space="preserve">: N015 </w:t>
      </w:r>
      <w:r>
        <w:rPr>
          <w:b/>
        </w:rPr>
        <w:t>[Delegate]</w:t>
      </w:r>
      <w:r>
        <w:t>: Nokia (Tero</w:t>
      </w:r>
      <w:proofErr w:type="gramStart"/>
      <w:r>
        <w:t xml:space="preserve">)  </w:t>
      </w:r>
      <w:r>
        <w:rPr>
          <w:b/>
        </w:rPr>
        <w:t>[</w:t>
      </w:r>
      <w:proofErr w:type="gramEnd"/>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D25D5A" w:rsidRDefault="00D25D5A"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D25D5A" w:rsidRDefault="00D25D5A" w:rsidP="006E4A71">
      <w:pPr>
        <w:pStyle w:val="CommentText"/>
      </w:pPr>
      <w:r>
        <w:rPr>
          <w:b/>
        </w:rPr>
        <w:t>[Proposed Change]</w:t>
      </w:r>
      <w:r>
        <w:t>: Use CRS-MPDCCH-Config{Common, Dedicated} instead.</w:t>
      </w:r>
    </w:p>
    <w:p w14:paraId="2A931663" w14:textId="597AD268" w:rsidR="00D25D5A" w:rsidRDefault="00D25D5A"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D25D5A" w:rsidRPr="006F5F1A" w:rsidRDefault="00D25D5A"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D25D5A" w:rsidRDefault="00D25D5A" w:rsidP="006E4A71">
      <w:pPr>
        <w:pStyle w:val="CommentText"/>
      </w:pPr>
    </w:p>
    <w:p w14:paraId="67853989" w14:textId="3DF0BA4E" w:rsidR="00D25D5A" w:rsidRDefault="00D25D5A" w:rsidP="006E4A71">
      <w:pPr>
        <w:pStyle w:val="CommentText"/>
      </w:pPr>
    </w:p>
    <w:p w14:paraId="0FE60FDC" w14:textId="6AE4D326" w:rsidR="00D25D5A" w:rsidRPr="006E4A71" w:rsidRDefault="00D25D5A">
      <w:pPr>
        <w:pStyle w:val="CommentText"/>
      </w:pPr>
    </w:p>
  </w:comment>
  <w:comment w:id="5482" w:author="Huawei" w:date="2020-04-20T12:27:00Z" w:initials="H">
    <w:p w14:paraId="2B07950F" w14:textId="7E7C91E6"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D25D5A" w:rsidRDefault="00D25D5A" w:rsidP="00C34B65">
      <w:pPr>
        <w:pStyle w:val="CommentText"/>
      </w:pPr>
      <w:r>
        <w:rPr>
          <w:b/>
        </w:rPr>
        <w:t>[Description]</w:t>
      </w:r>
      <w:r>
        <w:t>: Same issue applies to gwus-Config-NB in 6.7.3.2</w:t>
      </w:r>
    </w:p>
    <w:p w14:paraId="43CD153F" w14:textId="7E60098A" w:rsidR="00D25D5A" w:rsidRDefault="00D25D5A"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D25D5A" w:rsidRDefault="00D25D5A" w:rsidP="00C34B65">
      <w:pPr>
        <w:pStyle w:val="CommentText"/>
      </w:pPr>
      <w:r>
        <w:t>There are two options.</w:t>
      </w:r>
    </w:p>
    <w:p w14:paraId="75B8AF37" w14:textId="77777777" w:rsidR="00D25D5A" w:rsidRDefault="00D25D5A" w:rsidP="00C34B65">
      <w:pPr>
        <w:pStyle w:val="CommentText"/>
      </w:pPr>
      <w:r>
        <w:t>1) parameter is defined as MP and  the fallback  configuration is described in ta CHOICE structure</w:t>
      </w:r>
    </w:p>
    <w:p w14:paraId="4539B312" w14:textId="4926B8E8" w:rsidR="00D25D5A" w:rsidRDefault="00D25D5A" w:rsidP="00C34B65">
      <w:pPr>
        <w:pStyle w:val="CommentText"/>
      </w:pPr>
      <w:r>
        <w:t>2) parameter is defined as need OP, there is NO CHOICE structure,  and the fallback configuration is described in the fleld decription</w:t>
      </w:r>
    </w:p>
    <w:p w14:paraId="5F37A488" w14:textId="6D9073B8" w:rsidR="00D25D5A" w:rsidRDefault="00D25D5A">
      <w:pPr>
        <w:pStyle w:val="CommentText"/>
      </w:pPr>
      <w:r>
        <w:rPr>
          <w:b/>
        </w:rPr>
        <w:t>[Proposed Change]</w:t>
      </w:r>
      <w:r>
        <w:t>: v07: See Tdoc</w:t>
      </w:r>
    </w:p>
    <w:p w14:paraId="771044DF" w14:textId="77777777" w:rsidR="00D25D5A" w:rsidRDefault="00D25D5A">
      <w:pPr>
        <w:pStyle w:val="CommentText"/>
      </w:pPr>
      <w:r>
        <w:rPr>
          <w:b/>
        </w:rPr>
        <w:t>[Comments]</w:t>
      </w:r>
      <w:r>
        <w:t xml:space="preserve">: </w:t>
      </w:r>
    </w:p>
    <w:p w14:paraId="278D23B5" w14:textId="19E4BC16" w:rsidR="00D25D5A" w:rsidRPr="00C34B65" w:rsidRDefault="00D25D5A">
      <w:pPr>
        <w:pStyle w:val="CommentText"/>
      </w:pPr>
    </w:p>
  </w:comment>
  <w:comment w:id="5484" w:author="Huawei" w:date="2020-04-15T22:28:00Z" w:initials="H">
    <w:p w14:paraId="5D0D967E" w14:textId="244DF1C7"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D25D5A" w:rsidRDefault="00D25D5A">
      <w:pPr>
        <w:pStyle w:val="CommentText"/>
      </w:pPr>
      <w:r>
        <w:rPr>
          <w:b/>
        </w:rPr>
        <w:t>[Description]</w:t>
      </w:r>
      <w:r>
        <w:t xml:space="preserve">: </w:t>
      </w:r>
      <w:r w:rsidRPr="00295D7C">
        <w:t>Should probably add parameter powerBoost and numDRX-CyclesRelaxed to GWUS-TimeParameters-r16</w:t>
      </w:r>
    </w:p>
    <w:p w14:paraId="788B7536" w14:textId="2766F3DD" w:rsidR="00D25D5A" w:rsidRDefault="00D25D5A">
      <w:pPr>
        <w:pStyle w:val="CommentText"/>
      </w:pPr>
      <w:r>
        <w:rPr>
          <w:b/>
        </w:rPr>
        <w:t>[Proposed Change]</w:t>
      </w:r>
      <w:r>
        <w:t>: v07:See description</w:t>
      </w:r>
    </w:p>
    <w:p w14:paraId="4F3BCE76" w14:textId="7D575011" w:rsidR="00D25D5A" w:rsidRDefault="00D25D5A">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D25D5A" w:rsidRPr="00295D7C" w:rsidRDefault="00D25D5A">
      <w:pPr>
        <w:pStyle w:val="CommentText"/>
      </w:pPr>
    </w:p>
  </w:comment>
  <w:comment w:id="5483" w:author="Nokia (Tero)" w:date="2020-04-17T13:54:00Z" w:initials="TH">
    <w:p w14:paraId="2B2FAAF8" w14:textId="1D08AF3C" w:rsidR="00D25D5A" w:rsidRDefault="00D25D5A"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5EBEBB97" w14:textId="3F234049" w:rsidR="00D25D5A" w:rsidRDefault="00D25D5A"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D25D5A" w:rsidRDefault="00D25D5A" w:rsidP="00714F05">
      <w:pPr>
        <w:pStyle w:val="CommentText"/>
      </w:pPr>
      <w:r>
        <w:rPr>
          <w:b/>
        </w:rPr>
        <w:t>[Proposed Change]</w:t>
      </w:r>
      <w:r>
        <w:t>: Add the the prefix (to align with other child fields for GWUS-Config).</w:t>
      </w:r>
    </w:p>
    <w:p w14:paraId="145B934A" w14:textId="00342BAE" w:rsidR="00D25D5A" w:rsidRDefault="00D25D5A"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D25D5A" w:rsidRDefault="00D25D5A" w:rsidP="00714F05">
      <w:pPr>
        <w:pStyle w:val="CommentText"/>
      </w:pPr>
      <w:r>
        <w:t>Rap: Seems preferable to be consistent across GWUS IEs (rather than with WUS), and generally prefer to use the prefix in field names (clear from context)</w:t>
      </w:r>
    </w:p>
    <w:p w14:paraId="6AA26C4B" w14:textId="25DFC37F" w:rsidR="00D25D5A" w:rsidRPr="00714F05" w:rsidRDefault="00D25D5A">
      <w:pPr>
        <w:pStyle w:val="CommentText"/>
      </w:pPr>
    </w:p>
  </w:comment>
  <w:comment w:id="5485" w:author="Huawei" w:date="2020-04-20T12:35:00Z" w:initials="H">
    <w:p w14:paraId="0EC19EA5" w14:textId="2156C22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changed</w:t>
      </w:r>
    </w:p>
    <w:p w14:paraId="71F62914" w14:textId="71D6E450" w:rsidR="00D25D5A" w:rsidRDefault="00D25D5A"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D25D5A" w:rsidRDefault="00D25D5A" w:rsidP="00416B9C">
      <w:pPr>
        <w:pStyle w:val="CommentText"/>
      </w:pPr>
      <w:r>
        <w:t>Same issue in 6.7.3.2 gwus-Config-NB.</w:t>
      </w:r>
    </w:p>
    <w:p w14:paraId="6F733D87" w14:textId="26E7AB8E" w:rsidR="00D25D5A" w:rsidRDefault="00D25D5A" w:rsidP="00416B9C">
      <w:pPr>
        <w:pStyle w:val="CommentText"/>
      </w:pPr>
      <w:r>
        <w:rPr>
          <w:b/>
        </w:rPr>
        <w:t>[Proposed Change]</w:t>
      </w:r>
      <w:r>
        <w:t>: v07 It is proposed</w:t>
      </w:r>
    </w:p>
    <w:p w14:paraId="330C4DFE" w14:textId="77777777" w:rsidR="00D25D5A" w:rsidRDefault="00D25D5A"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D25D5A" w:rsidRDefault="00D25D5A"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D25D5A" w:rsidRDefault="00D25D5A"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D25D5A" w:rsidRDefault="00D25D5A"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D25D5A" w:rsidRPr="00416B9C" w:rsidRDefault="00D25D5A"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D25D5A" w:rsidRDefault="00D25D5A">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D25D5A" w:rsidRPr="00E76621" w:rsidRDefault="00D25D5A"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D25D5A" w:rsidRDefault="00D25D5A"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D25D5A" w:rsidRPr="00E76621" w:rsidRDefault="00D25D5A"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D25D5A" w:rsidRDefault="00D25D5A">
      <w:pPr>
        <w:pStyle w:val="CommentText"/>
      </w:pPr>
    </w:p>
    <w:p w14:paraId="1F641958" w14:textId="48BB1B9B" w:rsidR="00D25D5A" w:rsidRPr="00416B9C" w:rsidRDefault="00D25D5A">
      <w:pPr>
        <w:pStyle w:val="CommentText"/>
      </w:pPr>
    </w:p>
  </w:comment>
  <w:comment w:id="5486" w:author="Huawei" w:date="2020-04-20T12:36:00Z" w:initials="H">
    <w:p w14:paraId="21B73D47" w14:textId="58A62AF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1875E3BC" w14:textId="77777777" w:rsidR="00D25D5A" w:rsidRDefault="00D25D5A" w:rsidP="00D6612D">
      <w:pPr>
        <w:pStyle w:val="CommentText"/>
      </w:pPr>
      <w:r>
        <w:rPr>
          <w:b/>
        </w:rPr>
        <w:t>[Description]</w:t>
      </w:r>
      <w:r>
        <w:t>: 'GWUS-Config-NB</w:t>
      </w:r>
      <w:proofErr w:type="gramStart"/>
      <w:r>
        <w:t>:gwus</w:t>
      </w:r>
      <w:proofErr w:type="gramEnd"/>
      <w:r>
        <w:t>-CommonSequence</w:t>
      </w:r>
    </w:p>
    <w:p w14:paraId="7DAE7424" w14:textId="77777777" w:rsidR="00D25D5A" w:rsidRDefault="00D25D5A" w:rsidP="00D6612D">
      <w:pPr>
        <w:pStyle w:val="CommentText"/>
      </w:pPr>
      <w:r>
        <w:t>Parameter is defined as ENUMERATED {legacyWUS, groupWUS}   but is unclear what legacyWUs and groupWUS mean.</w:t>
      </w:r>
    </w:p>
    <w:p w14:paraId="5580832D" w14:textId="633EC60A" w:rsidR="00D25D5A" w:rsidRDefault="00D25D5A" w:rsidP="00D6612D">
      <w:pPr>
        <w:pStyle w:val="CommentText"/>
      </w:pPr>
      <w:r>
        <w:t>In my understanding: legacyWUS is Rel-15 WUS and groupWUS is rel-16 GWUS so we think it may be better to align with RAN2 terminology {wus, gwus}</w:t>
      </w:r>
    </w:p>
    <w:p w14:paraId="0C9B7823" w14:textId="0FD1B552" w:rsidR="00D25D5A" w:rsidRDefault="00D25D5A">
      <w:pPr>
        <w:pStyle w:val="CommentText"/>
      </w:pPr>
      <w:r>
        <w:rPr>
          <w:b/>
        </w:rPr>
        <w:t>[Proposed Change]</w:t>
      </w:r>
      <w:r>
        <w:t>: v07:</w:t>
      </w:r>
    </w:p>
    <w:p w14:paraId="7A404CDD" w14:textId="3AA31773" w:rsidR="00D25D5A" w:rsidRDefault="00D25D5A">
      <w:pPr>
        <w:pStyle w:val="CommentText"/>
      </w:pPr>
      <w:r>
        <w:t xml:space="preserve">1) Change enumerated value to "wus" and "gwus". </w:t>
      </w:r>
    </w:p>
    <w:p w14:paraId="3B2F6A26" w14:textId="77777777" w:rsidR="00D25D5A" w:rsidRDefault="00D25D5A" w:rsidP="00D6612D">
      <w:pPr>
        <w:pStyle w:val="CommentText"/>
      </w:pPr>
      <w:r>
        <w:t>2) gwus-CommonSequence</w:t>
      </w:r>
    </w:p>
    <w:p w14:paraId="2507FB23" w14:textId="77777777" w:rsidR="00D25D5A" w:rsidRDefault="00D25D5A" w:rsidP="00D6612D">
      <w:pPr>
        <w:pStyle w:val="CommentText"/>
      </w:pPr>
      <w:r>
        <w:t>Presence of the field indicates common WUS sequence is configured.</w:t>
      </w:r>
    </w:p>
    <w:p w14:paraId="5E4CF7F5" w14:textId="7B137B20" w:rsidR="00D25D5A" w:rsidRDefault="00D25D5A"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D25D5A" w:rsidRDefault="00D25D5A" w:rsidP="00D6612D">
      <w:pPr>
        <w:pStyle w:val="CommentText"/>
      </w:pPr>
      <w:r>
        <w:rPr>
          <w:color w:val="FF0000"/>
        </w:rPr>
        <w:t xml:space="preserve">3) Same changes in 6.7.3.2 </w:t>
      </w:r>
      <w:r w:rsidRPr="00D71366">
        <w:rPr>
          <w:color w:val="FF0000"/>
        </w:rPr>
        <w:t>gwus-Config-NB</w:t>
      </w:r>
    </w:p>
    <w:p w14:paraId="3FEFD634" w14:textId="76120E7A" w:rsidR="00D25D5A" w:rsidRDefault="00D25D5A">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D25D5A" w:rsidRPr="00D6612D" w:rsidRDefault="00D25D5A">
      <w:pPr>
        <w:pStyle w:val="CommentText"/>
      </w:pPr>
    </w:p>
  </w:comment>
  <w:comment w:id="5487" w:author="Huawei" w:date="2020-04-20T12:36:00Z" w:initials="H">
    <w:p w14:paraId="255F6620" w14:textId="6E3C19EC"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51190709" w14:textId="5A624835" w:rsidR="00D25D5A" w:rsidRDefault="00D25D5A" w:rsidP="003E316B">
      <w:pPr>
        <w:pStyle w:val="CommentText"/>
      </w:pPr>
      <w:r>
        <w:rPr>
          <w:b/>
        </w:rPr>
        <w:t>[Description]</w:t>
      </w:r>
      <w:r>
        <w:t>: 'gwus-GroupAlternation is Enumerated {True}, This is the presence that enables hopping. Also Hopping is not defined, better use 'alternation'</w:t>
      </w:r>
    </w:p>
    <w:p w14:paraId="42594223" w14:textId="0BF74ABF" w:rsidR="00D25D5A" w:rsidRDefault="00D25D5A">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D25D5A" w:rsidRPr="003E316B" w:rsidRDefault="00D25D5A">
      <w:pPr>
        <w:pStyle w:val="CommentText"/>
      </w:pPr>
      <w:r>
        <w:t>Same chang in 6.7.3.2 gwus-Config-NB.</w:t>
      </w:r>
    </w:p>
    <w:p w14:paraId="6C07FCF5" w14:textId="77777777" w:rsidR="00D25D5A" w:rsidRDefault="00D25D5A">
      <w:pPr>
        <w:pStyle w:val="CommentText"/>
      </w:pPr>
      <w:r>
        <w:rPr>
          <w:b/>
        </w:rPr>
        <w:t>[Comments]</w:t>
      </w:r>
      <w:r>
        <w:t xml:space="preserve">: </w:t>
      </w:r>
    </w:p>
    <w:p w14:paraId="0BFFA353" w14:textId="67A625E0" w:rsidR="00D25D5A" w:rsidRPr="003E316B" w:rsidRDefault="00D25D5A">
      <w:pPr>
        <w:pStyle w:val="CommentText"/>
      </w:pPr>
    </w:p>
  </w:comment>
  <w:comment w:id="5488" w:author="Huawei" w:date="2020-04-20T12:36:00Z" w:initials="H">
    <w:p w14:paraId="33306003" w14:textId="161E783C"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22: Class changed</w:t>
      </w:r>
    </w:p>
    <w:p w14:paraId="0AB2B046" w14:textId="77777777" w:rsidR="00D25D5A" w:rsidRDefault="00D25D5A" w:rsidP="005678AC">
      <w:pPr>
        <w:pStyle w:val="CommentText"/>
      </w:pPr>
      <w:r>
        <w:rPr>
          <w:b/>
        </w:rPr>
        <w:t>[Description]</w:t>
      </w:r>
      <w:r>
        <w:t>: This issue also applies to gwus-Config-NB in 6.7.3.2</w:t>
      </w:r>
    </w:p>
    <w:p w14:paraId="0C8CE074" w14:textId="08429B93" w:rsidR="00D25D5A" w:rsidRDefault="00D25D5A" w:rsidP="005678AC">
      <w:pPr>
        <w:pStyle w:val="CommentText"/>
      </w:pPr>
      <w:r>
        <w:t xml:space="preserve">1. timeOffset-eDRX-Long is present , then a WUS resource for the gap should be configured. </w:t>
      </w:r>
    </w:p>
    <w:p w14:paraId="138B673C" w14:textId="77777777" w:rsidR="00D25D5A" w:rsidRDefault="00D25D5A" w:rsidP="005678AC">
      <w:pPr>
        <w:pStyle w:val="CommentText"/>
      </w:pPr>
      <w:r>
        <w:t>2. parameter is defined as OPTIONAL Need OR but default configuration in absence is  defined in the field descriotion</w:t>
      </w:r>
    </w:p>
    <w:p w14:paraId="073FD7C1" w14:textId="6FA3CE7B" w:rsidR="00D25D5A" w:rsidRDefault="00D25D5A" w:rsidP="005678AC">
      <w:pPr>
        <w:pStyle w:val="CommentText"/>
      </w:pPr>
      <w:r>
        <w:t xml:space="preserve">3. two different ways of implementing default configuration iare used for the same parameter, the CHOICE structure </w:t>
      </w:r>
      <w:r w:rsidRPr="005678AC">
        <w:t>and</w:t>
      </w:r>
    </w:p>
    <w:p w14:paraId="2E1B553F" w14:textId="67B7B4C3" w:rsidR="00D25D5A" w:rsidRDefault="00D25D5A">
      <w:pPr>
        <w:pStyle w:val="CommentText"/>
      </w:pPr>
      <w:r>
        <w:rPr>
          <w:b/>
        </w:rPr>
        <w:t>[Proposed Change]</w:t>
      </w:r>
      <w:r>
        <w:t>: v07</w:t>
      </w:r>
    </w:p>
    <w:p w14:paraId="30F9F4F3" w14:textId="265F8B9D" w:rsidR="00D25D5A" w:rsidRDefault="00D25D5A" w:rsidP="005678AC">
      <w:pPr>
        <w:pStyle w:val="CommentText"/>
      </w:pPr>
      <w:r>
        <w:t>1) change Need OR to Cond TimeOffset</w:t>
      </w:r>
    </w:p>
    <w:p w14:paraId="0036DE61" w14:textId="77777777" w:rsidR="00D25D5A" w:rsidRDefault="00D25D5A" w:rsidP="005678AC">
      <w:pPr>
        <w:pStyle w:val="CommentText"/>
      </w:pPr>
      <w:r>
        <w:t>2. for default configuration there are the same two options as for gwus-ResourceConfig-eDRX-Short.</w:t>
      </w:r>
    </w:p>
    <w:p w14:paraId="53FDE962" w14:textId="77777777" w:rsidR="00D25D5A" w:rsidRDefault="00D25D5A" w:rsidP="005678AC">
      <w:pPr>
        <w:pStyle w:val="CommentText"/>
      </w:pPr>
      <w:r>
        <w:t>1) parameter is defined as MP  if timeoffset is present and  the fallback configuration is described in the CHOICE structure</w:t>
      </w:r>
    </w:p>
    <w:p w14:paraId="48908836" w14:textId="4610A607" w:rsidR="00D25D5A" w:rsidRDefault="00D25D5A" w:rsidP="005678AC">
      <w:pPr>
        <w:pStyle w:val="CommentText"/>
      </w:pPr>
      <w:r>
        <w:t>2) parameter is defined as need OP if timeoffset is present ,there is NO CHOICE structure,  and the fallback configuration is described in the fleld decription</w:t>
      </w:r>
    </w:p>
    <w:p w14:paraId="7A353ED0" w14:textId="6BC66A63" w:rsidR="00D25D5A" w:rsidRDefault="00D25D5A" w:rsidP="005678AC">
      <w:pPr>
        <w:pStyle w:val="CommentText"/>
      </w:pPr>
      <w:r>
        <w:t>Tdoc will be submitted to the meeting</w:t>
      </w:r>
    </w:p>
    <w:p w14:paraId="391216EA" w14:textId="77777777" w:rsidR="00D25D5A" w:rsidRDefault="00D25D5A">
      <w:pPr>
        <w:pStyle w:val="CommentText"/>
      </w:pPr>
      <w:r>
        <w:rPr>
          <w:b/>
        </w:rPr>
        <w:t>[Comments]</w:t>
      </w:r>
      <w:r>
        <w:t xml:space="preserve">: </w:t>
      </w:r>
    </w:p>
    <w:p w14:paraId="235060E2" w14:textId="093E60BE" w:rsidR="00D25D5A" w:rsidRPr="005678AC" w:rsidRDefault="00D25D5A">
      <w:pPr>
        <w:pStyle w:val="CommentText"/>
      </w:pPr>
    </w:p>
  </w:comment>
  <w:comment w:id="5489" w:author="Huawei" w:date="2020-04-16T01:02:00Z" w:initials="H">
    <w:p w14:paraId="50B70086" w14:textId="6B8A720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D25D5A" w:rsidRDefault="00D25D5A">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D25D5A" w:rsidRDefault="00D25D5A">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D25D5A" w:rsidRDefault="00D25D5A">
      <w:pPr>
        <w:pStyle w:val="CommentText"/>
      </w:pPr>
      <w:r>
        <w:rPr>
          <w:b/>
        </w:rPr>
        <w:t>[Comments]</w:t>
      </w:r>
      <w:r>
        <w:t>: Rap: Should be concluded together with H106</w:t>
      </w:r>
    </w:p>
    <w:p w14:paraId="1A4CED53" w14:textId="502A0BC9" w:rsidR="00D25D5A" w:rsidRPr="008B242D" w:rsidRDefault="00D25D5A">
      <w:pPr>
        <w:pStyle w:val="CommentText"/>
      </w:pPr>
    </w:p>
  </w:comment>
  <w:comment w:id="5527" w:author="Nokia (Tero)" w:date="2020-04-20T13:03:00Z" w:initials="TH">
    <w:p w14:paraId="4A20D7AE" w14:textId="1F8BB46A" w:rsidR="00D25D5A" w:rsidRDefault="00D25D5A" w:rsidP="00714F05">
      <w:pPr>
        <w:pStyle w:val="CommentText"/>
      </w:pPr>
      <w:r>
        <w:rPr>
          <w:rStyle w:val="CommentReference"/>
        </w:rPr>
        <w:annotationRef/>
      </w:r>
      <w:r>
        <w:rPr>
          <w:b/>
        </w:rPr>
        <w:t>[RIL]</w:t>
      </w:r>
      <w:r>
        <w:t xml:space="preserve">: N002 </w:t>
      </w:r>
      <w:r>
        <w:rPr>
          <w:b/>
        </w:rPr>
        <w:t>[Delegate]</w:t>
      </w:r>
      <w:r>
        <w:t>: Nokia (Tero</w:t>
      </w:r>
      <w:proofErr w:type="gramStart"/>
      <w:r>
        <w:t xml:space="preserve">)  </w:t>
      </w:r>
      <w:r>
        <w:rPr>
          <w:b/>
        </w:rPr>
        <w:t>[</w:t>
      </w:r>
      <w:proofErr w:type="gramEnd"/>
      <w:r>
        <w:rPr>
          <w:b/>
        </w:rPr>
        <w:t>WI]</w:t>
      </w:r>
      <w:r>
        <w:t xml:space="preserve">: </w:t>
      </w:r>
      <w:r w:rsidR="00BF4C96">
        <w:t>eMTC</w:t>
      </w:r>
      <w:r>
        <w:t xml:space="preserve"> </w:t>
      </w:r>
      <w:r>
        <w:rPr>
          <w:b/>
        </w:rPr>
        <w:t>[Class]</w:t>
      </w:r>
      <w:r>
        <w:t xml:space="preserve">: 3 </w:t>
      </w:r>
      <w:r>
        <w:rPr>
          <w:b/>
          <w:color w:val="FF0000"/>
        </w:rPr>
        <w:t>[Status]</w:t>
      </w:r>
      <w:r>
        <w:rPr>
          <w:color w:val="FF0000"/>
        </w:rPr>
        <w:t xml:space="preserve">: </w:t>
      </w:r>
      <w:r w:rsidR="00BF4C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F4C96">
        <w:rPr>
          <w:color w:val="FF0000"/>
        </w:rPr>
        <w:t>v22: As suggested</w:t>
      </w:r>
    </w:p>
    <w:p w14:paraId="68FEFCCF" w14:textId="77777777" w:rsidR="00D25D5A" w:rsidRDefault="00D25D5A"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D25D5A" w:rsidRDefault="00D25D5A"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D25D5A" w:rsidRDefault="00D25D5A"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D25D5A" w:rsidRPr="00714F05" w:rsidRDefault="00D25D5A" w:rsidP="00714F05">
      <w:pPr>
        <w:pStyle w:val="CommentText"/>
      </w:pPr>
    </w:p>
  </w:comment>
  <w:comment w:id="5535" w:author="Huawei" w:date="2020-04-16T01:04:00Z" w:initials="H">
    <w:p w14:paraId="74B69243" w14:textId="25E95FA2"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D25D5A" w:rsidRDefault="00D25D5A" w:rsidP="00DD0F67">
      <w:pPr>
        <w:pStyle w:val="CommentText"/>
      </w:pPr>
      <w:r>
        <w:rPr>
          <w:b/>
        </w:rPr>
        <w:t>[Description]</w:t>
      </w:r>
      <w:r>
        <w:t>: The IE is defined but referenced nowhere. Note that RAN2 has agreed to support dedicated signalling.</w:t>
      </w:r>
    </w:p>
    <w:p w14:paraId="5B599460" w14:textId="504714BD" w:rsidR="00D25D5A" w:rsidRDefault="00D25D5A">
      <w:pPr>
        <w:pStyle w:val="CommentText"/>
      </w:pPr>
      <w:r>
        <w:rPr>
          <w:b/>
        </w:rPr>
        <w:t>[Proposed Change]</w:t>
      </w:r>
      <w:r>
        <w:t>: v07: TBC</w:t>
      </w:r>
    </w:p>
    <w:p w14:paraId="00F5F1B2" w14:textId="076B66C5" w:rsidR="00D25D5A" w:rsidRDefault="00D25D5A">
      <w:pPr>
        <w:pStyle w:val="CommentText"/>
      </w:pPr>
      <w:r>
        <w:rPr>
          <w:b/>
        </w:rPr>
        <w:t>[Comments]</w:t>
      </w:r>
      <w:r>
        <w:t>: Rap: Assumed to be covered by TDoc prepared by ZTE, also covering H112</w:t>
      </w:r>
    </w:p>
    <w:p w14:paraId="19541549" w14:textId="48CD2449" w:rsidR="00D25D5A" w:rsidRPr="00DD0F67" w:rsidRDefault="00D25D5A">
      <w:pPr>
        <w:pStyle w:val="CommentText"/>
      </w:pPr>
    </w:p>
  </w:comment>
  <w:comment w:id="5536" w:author="Huawei" w:date="2020-04-16T01:04:00Z" w:initials="H">
    <w:p w14:paraId="1656472D" w14:textId="09CAFB8C"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D25D5A" w:rsidRDefault="00D25D5A"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D25D5A" w:rsidRDefault="00D25D5A" w:rsidP="005469E5">
      <w:pPr>
        <w:pStyle w:val="CommentText"/>
      </w:pPr>
      <w:r>
        <w:t>The condition FDD-OR-TDD-DL is not correct, this applies to both UL and DL</w:t>
      </w:r>
    </w:p>
    <w:p w14:paraId="09737D0A" w14:textId="08123A7F" w:rsidR="00D25D5A" w:rsidRDefault="00D25D5A" w:rsidP="005469E5">
      <w:pPr>
        <w:pStyle w:val="CommentText"/>
      </w:pPr>
      <w:r>
        <w:t>The field description is missing for all parameters</w:t>
      </w:r>
    </w:p>
    <w:p w14:paraId="38ED233E" w14:textId="5A0A4DB2" w:rsidR="00D25D5A" w:rsidRDefault="00D25D5A">
      <w:pPr>
        <w:pStyle w:val="CommentText"/>
      </w:pPr>
      <w:r>
        <w:rPr>
          <w:b/>
        </w:rPr>
        <w:t>[Proposed Change]</w:t>
      </w:r>
      <w:r>
        <w:t>: v07 TBC</w:t>
      </w:r>
    </w:p>
    <w:p w14:paraId="6777E89B" w14:textId="299B179E" w:rsidR="00D25D5A" w:rsidRDefault="00D25D5A">
      <w:pPr>
        <w:pStyle w:val="CommentText"/>
      </w:pPr>
      <w:r>
        <w:rPr>
          <w:b/>
        </w:rPr>
        <w:t>[Comments]</w:t>
      </w:r>
      <w:r>
        <w:t>: Rap: See H112</w:t>
      </w:r>
    </w:p>
    <w:p w14:paraId="4FDB8008" w14:textId="1C6B9D22" w:rsidR="00D25D5A" w:rsidRPr="005469E5" w:rsidRDefault="00D25D5A">
      <w:pPr>
        <w:pStyle w:val="CommentText"/>
      </w:pPr>
    </w:p>
  </w:comment>
  <w:comment w:id="5571" w:author="Huawei" w:date="2020-04-14T23:51:00Z" w:initials="H">
    <w:p w14:paraId="68AE3C92" w14:textId="6C13A54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D25D5A" w:rsidRDefault="00D25D5A">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D25D5A" w:rsidRDefault="00D25D5A">
      <w:pPr>
        <w:pStyle w:val="CommentText"/>
      </w:pPr>
      <w:r>
        <w:rPr>
          <w:b/>
        </w:rPr>
        <w:t>[Proposed Change]</w:t>
      </w:r>
      <w:r>
        <w:t>: v08: change to simple ENUMERATED {on}</w:t>
      </w:r>
    </w:p>
    <w:p w14:paraId="1EEA8CC5" w14:textId="166CC51C" w:rsidR="00D25D5A" w:rsidRPr="00BB2254" w:rsidRDefault="00D25D5A"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D25D5A" w:rsidRDefault="00D25D5A">
      <w:pPr>
        <w:pStyle w:val="CommentText"/>
      </w:pPr>
      <w:r>
        <w:t xml:space="preserve"> </w:t>
      </w:r>
    </w:p>
    <w:p w14:paraId="3AE4E339" w14:textId="44D5CBA4" w:rsidR="00D25D5A" w:rsidRPr="00A33E5A" w:rsidRDefault="00D25D5A">
      <w:pPr>
        <w:pStyle w:val="CommentText"/>
      </w:pPr>
    </w:p>
  </w:comment>
  <w:comment w:id="5608" w:author="Nokia (Tero)" w:date="2020-04-20T12:37:00Z" w:initials="TH">
    <w:p w14:paraId="2F17DD0A" w14:textId="5D8D4B76" w:rsidR="00D25D5A" w:rsidRDefault="00D25D5A" w:rsidP="00714F05">
      <w:pPr>
        <w:pStyle w:val="CommentText"/>
      </w:pPr>
      <w:r>
        <w:rPr>
          <w:rStyle w:val="CommentReference"/>
        </w:rPr>
        <w:annotationRef/>
      </w:r>
      <w:r>
        <w:rPr>
          <w:b/>
        </w:rPr>
        <w:t>[RIL]</w:t>
      </w:r>
      <w:r>
        <w:t xml:space="preserve">: N018 </w:t>
      </w:r>
      <w:r>
        <w:rPr>
          <w:b/>
        </w:rPr>
        <w:t>[Delegate]</w:t>
      </w:r>
      <w:r>
        <w:t>: Nokia (Tero</w:t>
      </w:r>
      <w:proofErr w:type="gramStart"/>
      <w:r>
        <w:t xml:space="preserve">)  </w:t>
      </w:r>
      <w:r>
        <w:rPr>
          <w:b/>
        </w:rPr>
        <w:t>[</w:t>
      </w:r>
      <w:proofErr w:type="gramEnd"/>
      <w:r>
        <w:rPr>
          <w:b/>
        </w:rPr>
        <w:t>WI]</w:t>
      </w:r>
      <w:r>
        <w:t xml:space="preserve">: Gen </w:t>
      </w:r>
      <w:r>
        <w:rPr>
          <w:b/>
        </w:rPr>
        <w:t>[Class]</w:t>
      </w:r>
      <w:r>
        <w:t>: 2</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but support delta by SetupRelease for all last 3 (given extention marker overhead). Note that first field already has this option</w:t>
      </w:r>
    </w:p>
    <w:p w14:paraId="418794C3" w14:textId="77777777" w:rsidR="00D25D5A" w:rsidRDefault="00D25D5A" w:rsidP="00714F05">
      <w:pPr>
        <w:pStyle w:val="CommentText"/>
      </w:pPr>
      <w:r>
        <w:rPr>
          <w:b/>
        </w:rPr>
        <w:t>[Description]</w:t>
      </w:r>
      <w:r>
        <w:t>: None of these parent fields can be released once configured, which may cause some issues.</w:t>
      </w:r>
    </w:p>
    <w:p w14:paraId="0962C54D" w14:textId="60DB3903" w:rsidR="00D25D5A" w:rsidRDefault="00D25D5A" w:rsidP="00714F05">
      <w:pPr>
        <w:pStyle w:val="CommentText"/>
      </w:pPr>
      <w:r>
        <w:rPr>
          <w:b/>
        </w:rPr>
        <w:t>[Proposed Change]</w:t>
      </w:r>
      <w:r>
        <w:t>: Use Need OR or add setup-release wrappers to each field (OR seems simpler here).</w:t>
      </w:r>
    </w:p>
    <w:p w14:paraId="72D7664C" w14:textId="71E0C592" w:rsidR="00D25D5A" w:rsidRDefault="00D25D5A"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D25D5A" w:rsidRDefault="00D25D5A" w:rsidP="00714F05">
      <w:pPr>
        <w:pStyle w:val="CommentText"/>
      </w:pPr>
      <w:r w:rsidRPr="000E4E7F">
        <w:t>uplinkPowerControlAddSRS-r16</w:t>
      </w:r>
      <w:r>
        <w:t xml:space="preserve"> also has many fields, so better to add setup/release there.</w:t>
      </w:r>
    </w:p>
    <w:p w14:paraId="2D37C0E3" w14:textId="1B78752E" w:rsidR="00D25D5A" w:rsidRDefault="00D25D5A" w:rsidP="00714F05">
      <w:pPr>
        <w:pStyle w:val="CommentText"/>
      </w:pPr>
      <w:r w:rsidRPr="000E4E7F">
        <w:t>SoundingRS-VirtualCellID-r16</w:t>
      </w:r>
      <w:r>
        <w:t xml:space="preserve"> is 10 bits, so that is also better to have setup/release.</w:t>
      </w:r>
    </w:p>
    <w:p w14:paraId="264CC9EC" w14:textId="570854A5" w:rsidR="00D25D5A" w:rsidRDefault="00D25D5A" w:rsidP="00714F05">
      <w:pPr>
        <w:pStyle w:val="CommentText"/>
      </w:pPr>
      <w:r w:rsidRPr="000E4E7F">
        <w:t>widebandPRG-r16</w:t>
      </w:r>
      <w:r>
        <w:t xml:space="preserve"> is 2 bits, so that can be OR.</w:t>
      </w:r>
    </w:p>
    <w:p w14:paraId="75A41947" w14:textId="4731FDAD" w:rsidR="00D25D5A" w:rsidRDefault="00D25D5A" w:rsidP="00714F05">
      <w:pPr>
        <w:pStyle w:val="CommentText"/>
      </w:pPr>
      <w:r>
        <w:t>Qualcomm v19: as the last one is only 2 bits, for simplicity, Need OR should be fine for that one.</w:t>
      </w:r>
    </w:p>
    <w:p w14:paraId="00D59B7C" w14:textId="77777777" w:rsidR="00D25D5A" w:rsidRDefault="00D25D5A" w:rsidP="00714F05">
      <w:pPr>
        <w:pStyle w:val="CommentText"/>
      </w:pPr>
    </w:p>
    <w:p w14:paraId="78D122C0" w14:textId="5F0071BA" w:rsidR="00D25D5A" w:rsidRPr="00714F05" w:rsidRDefault="00D25D5A" w:rsidP="00714F05">
      <w:pPr>
        <w:pStyle w:val="CommentText"/>
      </w:pPr>
    </w:p>
  </w:comment>
  <w:comment w:id="5658" w:author="Huawei" w:date="2020-04-16T01:18:00Z" w:initials="H">
    <w:p w14:paraId="7B936993" w14:textId="599D6A8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D25D5A" w:rsidRDefault="00D25D5A">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D25D5A" w:rsidRDefault="00D25D5A">
      <w:pPr>
        <w:pStyle w:val="CommentText"/>
      </w:pPr>
      <w:r>
        <w:rPr>
          <w:b/>
        </w:rPr>
        <w:t>[Proposed Change]</w:t>
      </w:r>
      <w:r>
        <w:t xml:space="preserve">: v07: </w:t>
      </w:r>
      <w:r w:rsidRPr="00CA6E28">
        <w:t>Define the parameter as   ENUMERATED {e2, e4, e8, spare} OPTIONAL --Need OR</w:t>
      </w:r>
    </w:p>
    <w:p w14:paraId="713B3028" w14:textId="77777777" w:rsidR="00D25D5A" w:rsidRDefault="00D25D5A">
      <w:pPr>
        <w:pStyle w:val="CommentText"/>
      </w:pPr>
      <w:r>
        <w:rPr>
          <w:b/>
        </w:rPr>
        <w:t>[Comments]</w:t>
      </w:r>
      <w:r>
        <w:t xml:space="preserve">: </w:t>
      </w:r>
    </w:p>
    <w:p w14:paraId="34DF7254" w14:textId="63B9FD66" w:rsidR="00D25D5A" w:rsidRPr="00CA6E28" w:rsidRDefault="00D25D5A">
      <w:pPr>
        <w:pStyle w:val="CommentText"/>
      </w:pPr>
    </w:p>
  </w:comment>
  <w:comment w:id="5659" w:author="ZTE" w:date="2020-04-14T23:54:00Z" w:initials="ZTE">
    <w:p w14:paraId="5C6E5529" w14:textId="778B6E29" w:rsidR="00D25D5A" w:rsidRDefault="00D25D5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D25D5A" w:rsidRDefault="00D25D5A"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D25D5A" w:rsidRDefault="00D25D5A" w:rsidP="00251066">
      <w:pPr>
        <w:pStyle w:val="CommentText"/>
      </w:pPr>
      <w:r>
        <w:rPr>
          <w:b/>
        </w:rPr>
        <w:t>[Proposed Change]</w:t>
      </w:r>
      <w:r>
        <w:t xml:space="preserve">: </w:t>
      </w:r>
    </w:p>
    <w:p w14:paraId="108CA1AF" w14:textId="77777777" w:rsidR="00D25D5A" w:rsidRDefault="00D25D5A" w:rsidP="00251066">
      <w:pPr>
        <w:pStyle w:val="B1"/>
        <w:spacing w:after="0"/>
      </w:pPr>
      <w:r>
        <w:t>pur-StartTime -r16    TypeFFS</w:t>
      </w:r>
      <w:r>
        <w:tab/>
        <w:t xml:space="preserve">   </w:t>
      </w:r>
      <w:r>
        <w:tab/>
        <w:t>OPTIONAL,</w:t>
      </w:r>
      <w:r>
        <w:tab/>
        <w:t>-- Need ON</w:t>
      </w:r>
    </w:p>
    <w:p w14:paraId="7E236A1F" w14:textId="77777777" w:rsidR="00D25D5A" w:rsidRPr="005B11C5" w:rsidRDefault="00D25D5A"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D25D5A" w:rsidRDefault="00D25D5A"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D25D5A" w:rsidRPr="00251066" w:rsidRDefault="00D25D5A">
      <w:pPr>
        <w:pStyle w:val="CommentText"/>
        <w:rPr>
          <w:rFonts w:eastAsiaTheme="minorEastAsia"/>
        </w:rPr>
      </w:pPr>
      <w:r>
        <w:rPr>
          <w:b/>
        </w:rPr>
        <w:t>[Comments]</w:t>
      </w:r>
      <w:r w:rsidRPr="00041817">
        <w:rPr>
          <w:b/>
        </w:rPr>
        <w:t>:</w:t>
      </w:r>
      <w:r>
        <w:t xml:space="preserve"> </w:t>
      </w:r>
    </w:p>
  </w:comment>
  <w:comment w:id="5660" w:author="ZTE" w:date="2020-04-16T00:46:00Z" w:initials="ZTE">
    <w:p w14:paraId="5081BA0E" w14:textId="0F07C9D2" w:rsidR="00D25D5A" w:rsidRDefault="00D25D5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D25D5A" w:rsidRPr="005B11C5" w:rsidRDefault="00D25D5A"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D25D5A" w:rsidRDefault="00D25D5A" w:rsidP="00251066">
      <w:pPr>
        <w:pStyle w:val="CommentText"/>
        <w:ind w:leftChars="90" w:left="180"/>
      </w:pPr>
      <w:r>
        <w:rPr>
          <w:b/>
        </w:rPr>
        <w:t>[Proposed Change]</w:t>
      </w:r>
      <w:r>
        <w:t xml:space="preserve">: </w:t>
      </w:r>
    </w:p>
    <w:p w14:paraId="241486E4" w14:textId="77777777" w:rsidR="00D25D5A" w:rsidRPr="007E5482" w:rsidRDefault="00D25D5A"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D25D5A" w:rsidRPr="007E5482" w:rsidRDefault="00D25D5A"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D25D5A" w:rsidRPr="007E5482" w:rsidRDefault="00D25D5A"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D25D5A" w:rsidRPr="007E5482" w:rsidRDefault="00D25D5A"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D25D5A" w:rsidRPr="007E5482" w:rsidRDefault="00D25D5A"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D25D5A" w:rsidRDefault="00D25D5A"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D25D5A" w:rsidRDefault="00D25D5A" w:rsidP="00251066">
      <w:pPr>
        <w:pStyle w:val="CommentText"/>
        <w:spacing w:after="0"/>
        <w:ind w:leftChars="90" w:left="180"/>
      </w:pPr>
      <w:r>
        <w:t>},</w:t>
      </w:r>
    </w:p>
    <w:p w14:paraId="3EFE162D" w14:textId="7AB10CE0" w:rsidR="00D25D5A" w:rsidRPr="00251066" w:rsidRDefault="00D25D5A">
      <w:pPr>
        <w:pStyle w:val="CommentText"/>
        <w:rPr>
          <w:rFonts w:eastAsiaTheme="minorEastAsia"/>
        </w:rPr>
      </w:pPr>
      <w:r>
        <w:rPr>
          <w:b/>
        </w:rPr>
        <w:t>[Comments]</w:t>
      </w:r>
      <w:r w:rsidRPr="005B11C5">
        <w:rPr>
          <w:b/>
        </w:rPr>
        <w:t>:</w:t>
      </w:r>
      <w:r>
        <w:t xml:space="preserve"> </w:t>
      </w:r>
    </w:p>
  </w:comment>
  <w:comment w:id="5661" w:author="ZTE" w:date="2020-04-16T00:55:00Z" w:initials="ZTE">
    <w:p w14:paraId="7A1D8B4D" w14:textId="51D3F5D2" w:rsidR="00D25D5A" w:rsidRDefault="00D25D5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D25D5A" w:rsidRPr="00253F34" w:rsidRDefault="00D25D5A"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D25D5A" w:rsidRDefault="00D25D5A" w:rsidP="00251066">
      <w:pPr>
        <w:pStyle w:val="CommentText"/>
      </w:pPr>
      <w:r>
        <w:rPr>
          <w:b/>
        </w:rPr>
        <w:t>[Proposed Change]</w:t>
      </w:r>
      <w:r>
        <w:t xml:space="preserve">: </w:t>
      </w:r>
    </w:p>
    <w:p w14:paraId="7029B982" w14:textId="77777777" w:rsidR="00D25D5A" w:rsidRDefault="00D25D5A" w:rsidP="00251066">
      <w:pPr>
        <w:pStyle w:val="CommentText"/>
        <w:spacing w:after="0"/>
      </w:pPr>
      <w:r>
        <w:t>pur-GrantInfo-r16</w:t>
      </w:r>
      <w:r>
        <w:tab/>
      </w:r>
      <w:r>
        <w:tab/>
      </w:r>
      <w:r>
        <w:tab/>
      </w:r>
      <w:r>
        <w:tab/>
        <w:t>CHOICE {</w:t>
      </w:r>
    </w:p>
    <w:p w14:paraId="0BBEADBC" w14:textId="77777777" w:rsidR="00D25D5A" w:rsidRDefault="00D25D5A" w:rsidP="00251066">
      <w:pPr>
        <w:pStyle w:val="CommentText"/>
        <w:spacing w:after="0"/>
        <w:ind w:firstLineChars="150" w:firstLine="300"/>
      </w:pPr>
      <w:r>
        <w:t xml:space="preserve">ce-ModeA </w:t>
      </w:r>
      <w:r>
        <w:tab/>
      </w:r>
      <w:r>
        <w:tab/>
      </w:r>
      <w:r>
        <w:tab/>
      </w:r>
      <w:r>
        <w:tab/>
      </w:r>
      <w:r>
        <w:tab/>
      </w:r>
      <w:r>
        <w:tab/>
        <w:t>SEQUENCE {</w:t>
      </w:r>
    </w:p>
    <w:p w14:paraId="2D1BC25D" w14:textId="77777777" w:rsidR="00D25D5A" w:rsidRDefault="00D25D5A" w:rsidP="00251066">
      <w:pPr>
        <w:pStyle w:val="CommentText"/>
        <w:spacing w:after="0"/>
      </w:pPr>
      <w:r>
        <w:tab/>
      </w:r>
      <w:r>
        <w:tab/>
      </w:r>
      <w:r>
        <w:tab/>
        <w:t>...</w:t>
      </w:r>
    </w:p>
    <w:p w14:paraId="1CFC450D" w14:textId="77777777" w:rsidR="00D25D5A" w:rsidRDefault="00D25D5A" w:rsidP="00251066">
      <w:pPr>
        <w:pStyle w:val="CommentText"/>
        <w:spacing w:after="0"/>
        <w:ind w:firstLineChars="150" w:firstLine="300"/>
      </w:pPr>
      <w:r>
        <w:t>},</w:t>
      </w:r>
    </w:p>
    <w:p w14:paraId="14F1C058" w14:textId="77777777" w:rsidR="00D25D5A" w:rsidRDefault="00D25D5A" w:rsidP="00251066">
      <w:pPr>
        <w:pStyle w:val="CommentText"/>
        <w:spacing w:after="0"/>
        <w:ind w:firstLineChars="150" w:firstLine="300"/>
      </w:pPr>
      <w:r>
        <w:t>ce-ModeB</w:t>
      </w:r>
      <w:r>
        <w:tab/>
      </w:r>
      <w:r>
        <w:tab/>
      </w:r>
      <w:r>
        <w:tab/>
      </w:r>
      <w:r>
        <w:tab/>
      </w:r>
      <w:r>
        <w:tab/>
      </w:r>
      <w:r>
        <w:tab/>
        <w:t>SEQUENCE {</w:t>
      </w:r>
    </w:p>
    <w:p w14:paraId="196CA16D" w14:textId="434EAC30" w:rsidR="00D25D5A" w:rsidRPr="00253F34" w:rsidRDefault="00D25D5A"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D25D5A" w:rsidRDefault="00D25D5A" w:rsidP="00251066">
      <w:pPr>
        <w:pStyle w:val="CommentText"/>
        <w:spacing w:after="0"/>
      </w:pPr>
      <w:r>
        <w:tab/>
      </w:r>
      <w:r>
        <w:tab/>
        <w:t>numRUs-r16</w:t>
      </w:r>
      <w:r>
        <w:tab/>
      </w:r>
      <w:r>
        <w:tab/>
      </w:r>
      <w:r>
        <w:tab/>
      </w:r>
      <w:r>
        <w:tab/>
      </w:r>
      <w:r>
        <w:tab/>
        <w:t>BOOLEAN,</w:t>
      </w:r>
    </w:p>
    <w:p w14:paraId="0B6CE056" w14:textId="77777777" w:rsidR="00D25D5A" w:rsidRDefault="00D25D5A" w:rsidP="00251066">
      <w:pPr>
        <w:pStyle w:val="CommentText"/>
        <w:spacing w:after="0"/>
      </w:pPr>
      <w:r>
        <w:tab/>
      </w:r>
      <w:r>
        <w:tab/>
        <w:t>prb-AllocationInfo-r16</w:t>
      </w:r>
      <w:r>
        <w:tab/>
      </w:r>
      <w:r>
        <w:tab/>
      </w:r>
      <w:r>
        <w:tab/>
        <w:t>BIT STRING (SIZE(8)),</w:t>
      </w:r>
    </w:p>
    <w:p w14:paraId="6AE70780" w14:textId="77777777" w:rsidR="00D25D5A" w:rsidRDefault="00D25D5A" w:rsidP="00251066">
      <w:pPr>
        <w:pStyle w:val="CommentText"/>
        <w:spacing w:after="0"/>
      </w:pPr>
      <w:r>
        <w:tab/>
      </w:r>
      <w:r>
        <w:tab/>
        <w:t>mcs-r16</w:t>
      </w:r>
      <w:r>
        <w:tab/>
      </w:r>
      <w:r>
        <w:tab/>
      </w:r>
      <w:r>
        <w:tab/>
      </w:r>
      <w:r>
        <w:tab/>
      </w:r>
      <w:r>
        <w:tab/>
      </w:r>
      <w:r>
        <w:tab/>
        <w:t>BIT STRING (SIZE(4)),</w:t>
      </w:r>
    </w:p>
    <w:p w14:paraId="3C17A58C" w14:textId="77777777" w:rsidR="00D25D5A" w:rsidRDefault="00D25D5A" w:rsidP="00251066">
      <w:pPr>
        <w:pStyle w:val="CommentText"/>
        <w:spacing w:after="0"/>
      </w:pPr>
      <w:r>
        <w:tab/>
      </w:r>
      <w:r>
        <w:tab/>
        <w:t>numRepetitions-r16</w:t>
      </w:r>
      <w:r>
        <w:tab/>
      </w:r>
      <w:r>
        <w:tab/>
      </w:r>
      <w:r>
        <w:tab/>
      </w:r>
      <w:r>
        <w:tab/>
        <w:t>BIT STRING (SIZE(3))</w:t>
      </w:r>
    </w:p>
    <w:p w14:paraId="7236C300" w14:textId="77777777" w:rsidR="00D25D5A" w:rsidRDefault="00D25D5A" w:rsidP="00251066">
      <w:pPr>
        <w:pStyle w:val="CommentText"/>
        <w:spacing w:after="0"/>
      </w:pPr>
      <w:r>
        <w:tab/>
        <w:t>}</w:t>
      </w:r>
    </w:p>
    <w:p w14:paraId="39E3BA5B" w14:textId="77777777" w:rsidR="00D25D5A" w:rsidRDefault="00D25D5A" w:rsidP="00251066">
      <w:pPr>
        <w:pStyle w:val="CommentText"/>
        <w:spacing w:after="0"/>
        <w:ind w:firstLineChars="50" w:firstLine="100"/>
      </w:pPr>
      <w:r>
        <w:t>}</w:t>
      </w:r>
      <w:r>
        <w:tab/>
        <w:t>OPTIONAL,</w:t>
      </w:r>
      <w:r>
        <w:tab/>
        <w:t>-- Need ON</w:t>
      </w:r>
    </w:p>
    <w:p w14:paraId="70710980" w14:textId="77777777" w:rsidR="00D25D5A" w:rsidRPr="00253F34" w:rsidRDefault="00D25D5A"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D25D5A" w:rsidRPr="00253F34" w:rsidRDefault="00D25D5A"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D25D5A" w:rsidRPr="00253F34" w:rsidRDefault="00D25D5A"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D25D5A" w:rsidRPr="00253F34" w:rsidRDefault="00D25D5A"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D25D5A" w:rsidRPr="00253F34" w:rsidRDefault="00D25D5A"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D25D5A" w:rsidRPr="00253F34" w:rsidRDefault="00D25D5A"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D25D5A" w:rsidRPr="00253F34" w:rsidRDefault="00D25D5A" w:rsidP="00251066">
      <w:pPr>
        <w:pStyle w:val="CommentText"/>
        <w:spacing w:after="0"/>
        <w:ind w:firstLineChars="50" w:firstLine="100"/>
        <w:rPr>
          <w:color w:val="FF0000"/>
          <w:u w:val="single"/>
        </w:rPr>
      </w:pPr>
      <w:r w:rsidRPr="00253F34">
        <w:rPr>
          <w:color w:val="FF0000"/>
          <w:u w:val="single"/>
        </w:rPr>
        <w:tab/>
        <w:t>}</w:t>
      </w:r>
    </w:p>
    <w:p w14:paraId="2279AD84" w14:textId="77777777" w:rsidR="00D25D5A" w:rsidRDefault="00D25D5A"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D25D5A" w:rsidRDefault="00D25D5A" w:rsidP="00251066">
      <w:pPr>
        <w:pStyle w:val="CommentText"/>
        <w:spacing w:after="0"/>
        <w:ind w:firstLineChars="50" w:firstLine="100"/>
      </w:pPr>
      <w:r>
        <w:t>pur-PUSCH -FreqHopping-r16</w:t>
      </w:r>
      <w:r>
        <w:tab/>
      </w:r>
      <w:r>
        <w:tab/>
        <w:t>BOOLEAN,</w:t>
      </w:r>
    </w:p>
    <w:p w14:paraId="437EB9D6" w14:textId="77777777" w:rsidR="00D25D5A" w:rsidRPr="005B11C5" w:rsidRDefault="00D25D5A" w:rsidP="00251066">
      <w:pPr>
        <w:pStyle w:val="CommentText"/>
        <w:spacing w:after="0"/>
        <w:ind w:firstLineChars="50" w:firstLine="100"/>
        <w:rPr>
          <w:color w:val="FF0000"/>
          <w:u w:val="single"/>
        </w:rPr>
      </w:pPr>
      <w:r>
        <w:t>…</w:t>
      </w:r>
    </w:p>
    <w:p w14:paraId="6A90B4DE" w14:textId="77777777" w:rsidR="00D25D5A" w:rsidRDefault="00D25D5A">
      <w:pPr>
        <w:pStyle w:val="CommentText"/>
      </w:pPr>
      <w:r>
        <w:rPr>
          <w:b/>
        </w:rPr>
        <w:t>[Comments]</w:t>
      </w:r>
      <w:r w:rsidRPr="00227D5D">
        <w:rPr>
          <w:b/>
        </w:rPr>
        <w:t>:</w:t>
      </w:r>
      <w:r>
        <w:t xml:space="preserve"> Rap: It seems QC assumes that current signalling is sufficient:</w:t>
      </w:r>
    </w:p>
    <w:p w14:paraId="159EA195" w14:textId="4704B25C" w:rsidR="00D25D5A" w:rsidRDefault="00D25D5A">
      <w:pPr>
        <w:pStyle w:val="CommentText"/>
      </w:pPr>
      <w:r>
        <w:t>ModeA:</w:t>
      </w:r>
      <w:r w:rsidRPr="00EF4A8A">
        <w:t xml:space="preserve"> codepoint 00 of num-Rus-r16 indicates full-PRB and oth</w:t>
      </w:r>
      <w:r>
        <w:t>er values indicated subPRB, and</w:t>
      </w:r>
    </w:p>
    <w:p w14:paraId="147CA110" w14:textId="24D61E66" w:rsidR="00D25D5A" w:rsidRDefault="00D25D5A">
      <w:pPr>
        <w:pStyle w:val="CommentText"/>
      </w:pPr>
      <w:r w:rsidRPr="00EF4A8A">
        <w:t>ModeB</w:t>
      </w:r>
      <w:r>
        <w:t>:</w:t>
      </w:r>
      <w:r w:rsidRPr="00EF4A8A">
        <w:t xml:space="preserve"> 1 bit flag subPRB-Alloca</w:t>
      </w:r>
      <w:r>
        <w:t>tion-r16 in DCI indicates this.</w:t>
      </w:r>
    </w:p>
    <w:p w14:paraId="5E3816E8" w14:textId="214CA041" w:rsidR="00D25D5A" w:rsidRPr="00251066" w:rsidRDefault="00D25D5A">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D25D5A" w:rsidRDefault="00D25D5A">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D25D5A" w:rsidRDefault="00D25D5A">
      <w:pPr>
        <w:pStyle w:val="CommentText"/>
      </w:pPr>
      <w:r>
        <w:rPr>
          <w:b/>
        </w:rPr>
        <w:t>[Proposed Change]</w:t>
      </w:r>
      <w:r>
        <w:t xml:space="preserve">: </w:t>
      </w:r>
    </w:p>
    <w:p w14:paraId="301521C8" w14:textId="3D162A3C" w:rsidR="00D25D5A" w:rsidRDefault="00D25D5A">
      <w:pPr>
        <w:pStyle w:val="CommentText"/>
      </w:pPr>
      <w:r>
        <w:rPr>
          <w:b/>
        </w:rPr>
        <w:t>[Comments]</w:t>
      </w:r>
      <w:r>
        <w:t>: Rap: Samsung requested to prepare paper</w:t>
      </w:r>
    </w:p>
    <w:p w14:paraId="3BD57AD3" w14:textId="23AC9D24" w:rsidR="00D25D5A" w:rsidRPr="00717CE1" w:rsidRDefault="00D25D5A">
      <w:pPr>
        <w:pStyle w:val="CommentText"/>
      </w:pPr>
    </w:p>
  </w:comment>
  <w:comment w:id="5663" w:author="Huawei" w:date="2020-04-17T13:24:00Z" w:initials="H">
    <w:p w14:paraId="4E550C4E" w14:textId="42C419C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1CCB13A" w14:textId="71AFD9B4" w:rsidR="00D25D5A" w:rsidRDefault="00D25D5A">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D25D5A" w:rsidRDefault="00D25D5A">
      <w:pPr>
        <w:pStyle w:val="CommentText"/>
      </w:pPr>
      <w:r>
        <w:rPr>
          <w:b/>
        </w:rPr>
        <w:t>[Proposed Change]</w:t>
      </w:r>
      <w:r>
        <w:t>: v07: TBD</w:t>
      </w:r>
    </w:p>
    <w:p w14:paraId="53601416" w14:textId="77777777" w:rsidR="00D25D5A" w:rsidRDefault="00D25D5A">
      <w:pPr>
        <w:pStyle w:val="CommentText"/>
      </w:pPr>
      <w:r>
        <w:rPr>
          <w:b/>
        </w:rPr>
        <w:t>[Comments]</w:t>
      </w:r>
      <w:r>
        <w:t xml:space="preserve">: </w:t>
      </w:r>
    </w:p>
    <w:p w14:paraId="65C432DE" w14:textId="00FC1075" w:rsidR="00D25D5A" w:rsidRDefault="00D25D5A">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D25D5A" w:rsidRDefault="00D25D5A">
      <w:pPr>
        <w:pStyle w:val="CommentText"/>
      </w:pPr>
      <w:r>
        <w:t>Rap: Seems purely ASN.1 issue, so class changed to 2. Best to be resolved after general discussion, see S007</w:t>
      </w:r>
    </w:p>
    <w:p w14:paraId="1977DC49" w14:textId="46AA0AA1" w:rsidR="00D25D5A" w:rsidRPr="004F6F19" w:rsidRDefault="00D25D5A">
      <w:pPr>
        <w:pStyle w:val="CommentText"/>
      </w:pPr>
      <w:r>
        <w:t xml:space="preserve">Qualcomm v17: </w:t>
      </w:r>
      <w:r w:rsidRPr="004F6F19">
        <w:t xml:space="preserve">pur-TimeAlignmentTimer-r16 </w:t>
      </w:r>
      <w:r>
        <w:t>… Need OR without setup/release should be ok.</w:t>
      </w:r>
    </w:p>
  </w:comment>
  <w:comment w:id="5664" w:author="Huawei" w:date="2020-04-16T01:18:00Z" w:initials="H">
    <w:p w14:paraId="196A51EE" w14:textId="070BB34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D25D5A" w:rsidRDefault="00D25D5A">
      <w:pPr>
        <w:pStyle w:val="CommentText"/>
      </w:pPr>
      <w:r>
        <w:rPr>
          <w:b/>
        </w:rPr>
        <w:t>[Description]</w:t>
      </w:r>
      <w:r>
        <w:t xml:space="preserve">: Most parameters </w:t>
      </w:r>
      <w:r w:rsidRPr="00FF7695">
        <w:t>have no field description. Need to be added</w:t>
      </w:r>
    </w:p>
    <w:p w14:paraId="1697637E" w14:textId="29262165" w:rsidR="00D25D5A" w:rsidRDefault="00D25D5A">
      <w:pPr>
        <w:pStyle w:val="CommentText"/>
      </w:pPr>
      <w:r>
        <w:rPr>
          <w:b/>
        </w:rPr>
        <w:t>[Proposed Change]</w:t>
      </w:r>
      <w:r>
        <w:t>: v07: Add the missing descriptions</w:t>
      </w:r>
    </w:p>
    <w:p w14:paraId="2CE96090" w14:textId="5C3FDFC1" w:rsidR="00D25D5A" w:rsidRDefault="00D25D5A">
      <w:pPr>
        <w:pStyle w:val="CommentText"/>
      </w:pPr>
      <w:r>
        <w:rPr>
          <w:b/>
        </w:rPr>
        <w:t>[Comments]</w:t>
      </w:r>
      <w:r>
        <w:t>: Rap: Suggest Huawei to prepare paper with TP</w:t>
      </w:r>
    </w:p>
    <w:p w14:paraId="0B5DFCCC" w14:textId="07CBB4F2" w:rsidR="00D25D5A" w:rsidRPr="00FF7695" w:rsidRDefault="00D25D5A">
      <w:pPr>
        <w:pStyle w:val="CommentText"/>
      </w:pPr>
    </w:p>
  </w:comment>
  <w:comment w:id="5674" w:author="Huawei" w:date="2020-04-14T23:58:00Z" w:initials="H">
    <w:p w14:paraId="3C819C3B" w14:textId="7C377535"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D25D5A" w:rsidRDefault="00D25D5A">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D25D5A" w:rsidRDefault="00D25D5A">
      <w:pPr>
        <w:pStyle w:val="CommentText"/>
      </w:pPr>
      <w:r>
        <w:rPr>
          <w:b/>
        </w:rPr>
        <w:t>[Proposed Change]</w:t>
      </w:r>
      <w:r>
        <w:t>: v08: as proposed in the description</w:t>
      </w:r>
    </w:p>
    <w:p w14:paraId="06C1512F" w14:textId="6A804CF6" w:rsidR="00D25D5A" w:rsidRDefault="00D25D5A">
      <w:pPr>
        <w:pStyle w:val="CommentText"/>
      </w:pPr>
      <w:r>
        <w:rPr>
          <w:b/>
        </w:rPr>
        <w:t>[Comments]</w:t>
      </w:r>
      <w:r>
        <w:t>: Rap: Alternative is to use BOOLEAN (perhaps best use 1 style for R16 extension like this)</w:t>
      </w:r>
    </w:p>
    <w:p w14:paraId="57155800" w14:textId="531FE085" w:rsidR="00D25D5A" w:rsidRDefault="00D25D5A">
      <w:pPr>
        <w:pStyle w:val="CommentText"/>
      </w:pPr>
      <w:r>
        <w:t>Qualcomm v17: This change alone would be incorrect. See comment in H162</w:t>
      </w:r>
    </w:p>
    <w:p w14:paraId="57457D19" w14:textId="59755EC3" w:rsidR="00D25D5A" w:rsidRPr="00C91149" w:rsidRDefault="00D25D5A">
      <w:pPr>
        <w:pStyle w:val="CommentText"/>
      </w:pPr>
    </w:p>
  </w:comment>
  <w:comment w:id="5709" w:author="Nokia (Tero)" w:date="2020-04-17T13:59:00Z" w:initials="TH">
    <w:p w14:paraId="3E05B8A1" w14:textId="1DB0BF27" w:rsidR="00D25D5A" w:rsidRDefault="00D25D5A"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Change to BOOLEAN and keep need ON to have delta (given extension marker overhead)</w:t>
      </w:r>
    </w:p>
    <w:p w14:paraId="7C88CCEE" w14:textId="77777777" w:rsidR="00D25D5A" w:rsidRDefault="00D25D5A" w:rsidP="00714F05">
      <w:pPr>
        <w:pStyle w:val="CommentText"/>
      </w:pPr>
      <w:r>
        <w:rPr>
          <w:b/>
        </w:rPr>
        <w:t>[Description]</w:t>
      </w:r>
      <w:r>
        <w:t xml:space="preserve">: Missing optionality and 1-bit field, which means it’s never encoded. Better use BOOLEAN. </w:t>
      </w:r>
    </w:p>
    <w:p w14:paraId="272ABB80" w14:textId="77777777" w:rsidR="00D25D5A" w:rsidRDefault="00D25D5A" w:rsidP="00714F05">
      <w:pPr>
        <w:pStyle w:val="CommentText"/>
      </w:pPr>
      <w:r>
        <w:rPr>
          <w:b/>
        </w:rPr>
        <w:t>[Proposed Change]</w:t>
      </w:r>
      <w:r>
        <w:t>: Change field to use BOOLEAN type.</w:t>
      </w:r>
    </w:p>
    <w:p w14:paraId="2D67ECDA" w14:textId="5A84984E" w:rsidR="00D25D5A" w:rsidRDefault="00D25D5A"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D25D5A" w:rsidRDefault="00D25D5A" w:rsidP="00714F05">
      <w:pPr>
        <w:pStyle w:val="CommentText"/>
      </w:pPr>
    </w:p>
    <w:p w14:paraId="405C9487" w14:textId="77777777" w:rsidR="00D25D5A" w:rsidRPr="000E4E7F" w:rsidRDefault="00D25D5A" w:rsidP="009D2FC1">
      <w:pPr>
        <w:pStyle w:val="PL"/>
        <w:shd w:val="clear" w:color="auto" w:fill="E6E6E6"/>
      </w:pPr>
      <w:r w:rsidRPr="000E4E7F">
        <w:tab/>
        <w:t>[[</w:t>
      </w:r>
    </w:p>
    <w:p w14:paraId="3ABAD390" w14:textId="3F0BDF4C" w:rsidR="00D25D5A" w:rsidRPr="000E4E7F" w:rsidRDefault="00D25D5A"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D25D5A" w:rsidRPr="000E4E7F" w:rsidRDefault="00D25D5A" w:rsidP="009D2FC1">
      <w:pPr>
        <w:pStyle w:val="PL"/>
        <w:shd w:val="clear" w:color="auto" w:fill="E6E6E6"/>
      </w:pPr>
      <w:r w:rsidRPr="000E4E7F">
        <w:t xml:space="preserve">    ]]</w:t>
      </w:r>
    </w:p>
    <w:p w14:paraId="66615DE9" w14:textId="6E706D25" w:rsidR="00D25D5A" w:rsidRDefault="00D25D5A" w:rsidP="00714F05">
      <w:pPr>
        <w:pStyle w:val="CommentText"/>
      </w:pPr>
    </w:p>
    <w:p w14:paraId="6A181FC5" w14:textId="3A87C82C" w:rsidR="00D25D5A" w:rsidRDefault="00D25D5A" w:rsidP="00714F05">
      <w:pPr>
        <w:pStyle w:val="CommentText"/>
      </w:pPr>
    </w:p>
    <w:p w14:paraId="3B72516D" w14:textId="77777777" w:rsidR="00D25D5A" w:rsidRPr="009D2FC1" w:rsidRDefault="00D25D5A"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D25D5A" w:rsidRPr="009D2FC1" w:rsidRDefault="00D25D5A"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D25D5A" w:rsidRPr="000E4E7F" w:rsidRDefault="00D25D5A" w:rsidP="009D2FC1">
      <w:pPr>
        <w:pStyle w:val="PL"/>
        <w:shd w:val="clear" w:color="auto" w:fill="E6E6E6"/>
        <w:tabs>
          <w:tab w:val="clear" w:pos="3456"/>
          <w:tab w:val="clear" w:pos="6912"/>
          <w:tab w:val="left" w:pos="3295"/>
        </w:tabs>
      </w:pPr>
      <w:r w:rsidRPr="009D2FC1">
        <w:rPr>
          <w:strike/>
          <w:color w:val="FF0000"/>
        </w:rPr>
        <w:t>}</w:t>
      </w:r>
    </w:p>
    <w:p w14:paraId="06170047" w14:textId="77777777" w:rsidR="00D25D5A" w:rsidRDefault="00D25D5A" w:rsidP="00714F05">
      <w:pPr>
        <w:pStyle w:val="CommentText"/>
      </w:pPr>
    </w:p>
    <w:p w14:paraId="310CC0E0" w14:textId="2BD3D9DB" w:rsidR="00D25D5A" w:rsidRDefault="00D25D5A" w:rsidP="00714F05">
      <w:pPr>
        <w:pStyle w:val="CommentText"/>
      </w:pPr>
      <w:r>
        <w:t>Note however similar case also exists for HighSpeedConfig-v1530.</w:t>
      </w:r>
    </w:p>
    <w:p w14:paraId="79596126" w14:textId="74F0F0A7" w:rsidR="00D25D5A" w:rsidRDefault="00D25D5A" w:rsidP="00714F05">
      <w:pPr>
        <w:pStyle w:val="CommentText"/>
      </w:pPr>
    </w:p>
    <w:p w14:paraId="5A4D2EA0" w14:textId="193AEE28" w:rsidR="00D25D5A" w:rsidRDefault="00D25D5A"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D25D5A" w:rsidRPr="00714F05" w:rsidRDefault="00D25D5A">
      <w:pPr>
        <w:pStyle w:val="CommentText"/>
      </w:pPr>
    </w:p>
  </w:comment>
  <w:comment w:id="5721" w:author="Huawei" w:date="2020-04-16T01:19:00Z" w:initials="H">
    <w:p w14:paraId="4553ADF1" w14:textId="46D49832"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D25D5A" w:rsidRDefault="00D25D5A">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D25D5A" w:rsidRDefault="00D25D5A">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D25D5A" w:rsidRDefault="00D25D5A">
      <w:pPr>
        <w:pStyle w:val="CommentText"/>
      </w:pPr>
      <w:r>
        <w:rPr>
          <w:b/>
        </w:rPr>
        <w:t>[Comments]</w:t>
      </w:r>
      <w:r>
        <w:t xml:space="preserve">: </w:t>
      </w:r>
    </w:p>
    <w:p w14:paraId="01DC2EDA" w14:textId="7817F4AD" w:rsidR="00D25D5A" w:rsidRPr="00B6369A" w:rsidRDefault="00D25D5A">
      <w:pPr>
        <w:pStyle w:val="CommentText"/>
      </w:pPr>
    </w:p>
  </w:comment>
  <w:comment w:id="5722" w:author="Nokia (Tero)" w:date="2020-04-17T14:00:00Z" w:initials="TH">
    <w:p w14:paraId="117EE35E" w14:textId="087C80D2" w:rsidR="00D25D5A" w:rsidRDefault="00D25D5A"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D25D5A" w:rsidRDefault="00D25D5A" w:rsidP="00714F05">
      <w:pPr>
        <w:pStyle w:val="CommentText"/>
      </w:pPr>
      <w:r>
        <w:rPr>
          <w:b/>
        </w:rPr>
        <w:t>[Description]</w:t>
      </w:r>
      <w:r>
        <w:t>: This is already mentioned in the condition, so no need to repeat it in the field description.</w:t>
      </w:r>
    </w:p>
    <w:p w14:paraId="3706939D" w14:textId="77777777" w:rsidR="00D25D5A" w:rsidRDefault="00D25D5A"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D25D5A" w:rsidRDefault="00D25D5A" w:rsidP="00714F05">
      <w:pPr>
        <w:pStyle w:val="CommentText"/>
      </w:pPr>
      <w:r>
        <w:rPr>
          <w:b/>
        </w:rPr>
        <w:t>[Comments]</w:t>
      </w:r>
      <w:r>
        <w:t xml:space="preserve">: </w:t>
      </w:r>
    </w:p>
    <w:p w14:paraId="11A42A6F" w14:textId="46A05F90" w:rsidR="00D25D5A" w:rsidRDefault="00D25D5A" w:rsidP="00714F05">
      <w:pPr>
        <w:pStyle w:val="CommentText"/>
      </w:pPr>
    </w:p>
    <w:p w14:paraId="156A2BEA" w14:textId="56799709" w:rsidR="00D25D5A" w:rsidRPr="00714F05" w:rsidRDefault="00D25D5A">
      <w:pPr>
        <w:pStyle w:val="CommentText"/>
      </w:pPr>
    </w:p>
  </w:comment>
  <w:comment w:id="6179" w:author="ZTE" w:date="2020-04-15T00:03:00Z" w:initials="ZTE">
    <w:p w14:paraId="2848C1C5" w14:textId="6D25AF1E"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D25D5A" w:rsidRDefault="00D25D5A">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D25D5A" w:rsidRDefault="00D25D5A">
      <w:pPr>
        <w:pStyle w:val="CommentText"/>
      </w:pPr>
      <w:r>
        <w:rPr>
          <w:b/>
        </w:rPr>
        <w:t>[Proposed Change]</w:t>
      </w:r>
      <w:r>
        <w:t xml:space="preserve">: </w:t>
      </w:r>
    </w:p>
    <w:p w14:paraId="3845B889" w14:textId="77777777" w:rsidR="00D25D5A" w:rsidRDefault="00D25D5A" w:rsidP="00FE521A">
      <w:pPr>
        <w:pStyle w:val="PL"/>
      </w:pPr>
      <w:r>
        <w:t>triggerCondition-r16</w:t>
      </w:r>
      <w:r>
        <w:tab/>
      </w:r>
      <w:r>
        <w:tab/>
      </w:r>
      <w:r>
        <w:tab/>
      </w:r>
      <w:r>
        <w:tab/>
        <w:t>SEQUENCE (SIZE (1..2)) OF MeasId</w:t>
      </w:r>
    </w:p>
    <w:p w14:paraId="65C53C27" w14:textId="77777777" w:rsidR="00D25D5A" w:rsidRDefault="00D25D5A"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D25D5A" w:rsidRDefault="00D25D5A" w:rsidP="00FE521A">
      <w:pPr>
        <w:pStyle w:val="PL"/>
      </w:pPr>
      <w:r>
        <w:t>condReconfigurationToApply-r16</w:t>
      </w:r>
      <w:r>
        <w:tab/>
        <w:t>OCTET STRING (CONTAINING RRCConnectionReconfiguration)</w:t>
      </w:r>
    </w:p>
    <w:p w14:paraId="05F504A5" w14:textId="77777777" w:rsidR="00D25D5A" w:rsidRDefault="00D25D5A"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D25D5A" w:rsidRDefault="00D25D5A"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D25D5A" w14:paraId="71B1EDBB" w14:textId="77777777" w:rsidTr="00CA3654">
        <w:trPr>
          <w:cantSplit/>
          <w:tblHeader/>
        </w:trPr>
        <w:tc>
          <w:tcPr>
            <w:tcW w:w="2268" w:type="dxa"/>
          </w:tcPr>
          <w:p w14:paraId="1362B59B" w14:textId="77777777" w:rsidR="00D25D5A" w:rsidRDefault="00D25D5A" w:rsidP="00FE521A">
            <w:pPr>
              <w:pStyle w:val="TAH"/>
              <w:rPr>
                <w:iCs/>
                <w:lang w:eastAsia="en-GB"/>
              </w:rPr>
            </w:pPr>
            <w:r>
              <w:rPr>
                <w:iCs/>
                <w:lang w:eastAsia="en-GB"/>
              </w:rPr>
              <w:t>Conditional presence</w:t>
            </w:r>
          </w:p>
        </w:tc>
        <w:tc>
          <w:tcPr>
            <w:tcW w:w="7371" w:type="dxa"/>
          </w:tcPr>
          <w:p w14:paraId="4CDDBD3F" w14:textId="77777777" w:rsidR="00D25D5A" w:rsidRDefault="00D25D5A" w:rsidP="00FE521A">
            <w:pPr>
              <w:pStyle w:val="TAH"/>
              <w:rPr>
                <w:lang w:eastAsia="en-GB"/>
              </w:rPr>
            </w:pPr>
            <w:r>
              <w:rPr>
                <w:iCs/>
                <w:lang w:eastAsia="en-GB"/>
              </w:rPr>
              <w:t>Explanation</w:t>
            </w:r>
          </w:p>
        </w:tc>
      </w:tr>
      <w:tr w:rsidR="00D25D5A" w14:paraId="278AFDC1" w14:textId="77777777" w:rsidTr="00CA3654">
        <w:trPr>
          <w:cantSplit/>
        </w:trPr>
        <w:tc>
          <w:tcPr>
            <w:tcW w:w="2268" w:type="dxa"/>
          </w:tcPr>
          <w:p w14:paraId="51FA0296" w14:textId="77777777" w:rsidR="00D25D5A" w:rsidRDefault="00D25D5A" w:rsidP="00FE521A">
            <w:pPr>
              <w:pStyle w:val="TAL"/>
              <w:rPr>
                <w:i/>
                <w:lang w:eastAsia="en-GB"/>
              </w:rPr>
            </w:pPr>
            <w:r>
              <w:rPr>
                <w:rFonts w:eastAsia="SimSun" w:hint="eastAsia"/>
                <w:i/>
                <w:iCs/>
                <w:color w:val="FF0000"/>
              </w:rPr>
              <w:t>CondReconfigurationAdd</w:t>
            </w:r>
          </w:p>
        </w:tc>
        <w:tc>
          <w:tcPr>
            <w:tcW w:w="7371" w:type="dxa"/>
          </w:tcPr>
          <w:p w14:paraId="7F4224CE" w14:textId="77777777" w:rsidR="00D25D5A" w:rsidRDefault="00D25D5A"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D25D5A" w:rsidRDefault="00D25D5A">
      <w:pPr>
        <w:pStyle w:val="CommentText"/>
      </w:pPr>
    </w:p>
    <w:p w14:paraId="2F142C6F" w14:textId="126CD6AB" w:rsidR="00D25D5A" w:rsidRDefault="00D25D5A">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D25D5A" w:rsidRPr="00FE521A" w:rsidRDefault="00D25D5A">
      <w:pPr>
        <w:pStyle w:val="CommentText"/>
      </w:pPr>
    </w:p>
  </w:comment>
  <w:comment w:id="6621" w:author="ZTE" w:date="2020-04-15T00:09:00Z" w:initials="ZTE">
    <w:p w14:paraId="71DB768A" w14:textId="07BE51DC"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D25D5A" w:rsidRDefault="00D25D5A">
      <w:pPr>
        <w:pStyle w:val="CommentText"/>
      </w:pPr>
      <w:r>
        <w:rPr>
          <w:b/>
        </w:rPr>
        <w:t>[Description]</w:t>
      </w:r>
      <w:r>
        <w:t>: The UE behaviour is clearly defined in text procedure, the field description should be simplified.</w:t>
      </w:r>
    </w:p>
    <w:p w14:paraId="70C56303" w14:textId="77777777" w:rsidR="00D25D5A" w:rsidRDefault="00D25D5A">
      <w:pPr>
        <w:pStyle w:val="CommentText"/>
      </w:pPr>
      <w:r>
        <w:rPr>
          <w:b/>
        </w:rPr>
        <w:t>[Proposed Change]</w:t>
      </w:r>
      <w:r>
        <w:t xml:space="preserve">: </w:t>
      </w:r>
    </w:p>
    <w:p w14:paraId="6DFBC322" w14:textId="54F6A2C8" w:rsidR="00D25D5A" w:rsidRDefault="00D25D5A">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D25D5A" w:rsidRDefault="00D25D5A">
      <w:pPr>
        <w:pStyle w:val="CommentText"/>
      </w:pPr>
      <w:r>
        <w:rPr>
          <w:b/>
        </w:rPr>
        <w:t>[Comments]</w:t>
      </w:r>
      <w:r>
        <w:t xml:space="preserve">: </w:t>
      </w:r>
    </w:p>
    <w:p w14:paraId="277C24CA" w14:textId="0C3EDDB0" w:rsidR="00D25D5A" w:rsidRPr="00503959" w:rsidRDefault="00D25D5A">
      <w:pPr>
        <w:pStyle w:val="CommentText"/>
      </w:pPr>
    </w:p>
  </w:comment>
  <w:comment w:id="6676" w:author="Samsung(Hyunjeong)" w:date="2020-04-17T13:40:00Z" w:initials="Samsung">
    <w:p w14:paraId="7B7912DB" w14:textId="3C33C1CF"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4AF28035" w14:textId="7BBA0B99" w:rsidR="00D25D5A" w:rsidRDefault="00D25D5A">
      <w:pPr>
        <w:pStyle w:val="CommentText"/>
      </w:pPr>
      <w:r>
        <w:rPr>
          <w:b/>
        </w:rPr>
        <w:t>[Description]</w:t>
      </w:r>
      <w:r>
        <w:t xml:space="preserve">: Need code </w:t>
      </w:r>
    </w:p>
    <w:p w14:paraId="315126ED" w14:textId="748DE595" w:rsidR="00D25D5A" w:rsidRDefault="00D25D5A"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D25D5A" w:rsidRDefault="00D25D5A">
      <w:pPr>
        <w:pStyle w:val="CommentText"/>
      </w:pPr>
      <w:r>
        <w:rPr>
          <w:b/>
        </w:rPr>
        <w:t>[Comments]</w:t>
      </w:r>
      <w:r>
        <w:t xml:space="preserve">: </w:t>
      </w:r>
    </w:p>
    <w:p w14:paraId="16CE1B8D" w14:textId="20D1DBDA" w:rsidR="00D25D5A" w:rsidRPr="008575A5" w:rsidRDefault="00D25D5A">
      <w:pPr>
        <w:pStyle w:val="CommentText"/>
      </w:pPr>
    </w:p>
  </w:comment>
  <w:comment w:id="6677" w:author="Samsung(Hyunjeong)" w:date="2020-04-16T19:02:00Z" w:initials="Samsung">
    <w:p w14:paraId="2D223DCB" w14:textId="220F40F7"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D25D5A" w:rsidRDefault="00D25D5A" w:rsidP="00A74A96">
      <w:pPr>
        <w:pStyle w:val="CommentText"/>
      </w:pPr>
      <w:r>
        <w:rPr>
          <w:b/>
        </w:rPr>
        <w:t>[Description]</w:t>
      </w:r>
      <w:r>
        <w:t xml:space="preserve">: The field description of sl-ResourcePoolReportNR needs clarification. </w:t>
      </w:r>
    </w:p>
    <w:p w14:paraId="1DFED972" w14:textId="77777777" w:rsidR="00D25D5A" w:rsidRDefault="00D25D5A"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D25D5A" w:rsidRDefault="00D25D5A">
      <w:pPr>
        <w:pStyle w:val="CommentText"/>
      </w:pPr>
      <w:r>
        <w:rPr>
          <w:b/>
        </w:rPr>
        <w:t>[Proposed Change]</w:t>
      </w:r>
      <w:r>
        <w:t xml:space="preserve">: </w:t>
      </w:r>
    </w:p>
    <w:p w14:paraId="7CDB3007" w14:textId="77777777" w:rsidR="00D25D5A" w:rsidRPr="000E4E7F" w:rsidRDefault="00D25D5A" w:rsidP="00A74A96">
      <w:pPr>
        <w:pStyle w:val="TAL"/>
        <w:rPr>
          <w:b/>
          <w:bCs/>
          <w:i/>
          <w:iCs/>
          <w:noProof/>
          <w:lang w:eastAsia="en-GB"/>
        </w:rPr>
      </w:pPr>
      <w:r w:rsidRPr="000E4E7F">
        <w:rPr>
          <w:b/>
          <w:bCs/>
          <w:i/>
          <w:iCs/>
          <w:noProof/>
          <w:lang w:eastAsia="en-GB"/>
        </w:rPr>
        <w:t>sl-ResourcePoolReportNR</w:t>
      </w:r>
    </w:p>
    <w:p w14:paraId="7FCE82BC" w14:textId="77777777" w:rsidR="00D25D5A" w:rsidRDefault="00D25D5A">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D25D5A" w:rsidRDefault="00D25D5A">
      <w:pPr>
        <w:pStyle w:val="CommentText"/>
      </w:pPr>
      <w:r>
        <w:rPr>
          <w:b/>
        </w:rPr>
        <w:t>[Comments]</w:t>
      </w:r>
      <w:r>
        <w:t xml:space="preserve">: Rap: After further discussion, current specification is valid/ consistent with NR </w:t>
      </w:r>
    </w:p>
    <w:p w14:paraId="64927909" w14:textId="77777777" w:rsidR="00D25D5A" w:rsidRPr="00A74A96" w:rsidRDefault="00D25D5A">
      <w:pPr>
        <w:pStyle w:val="CommentText"/>
      </w:pPr>
    </w:p>
  </w:comment>
  <w:comment w:id="6686" w:author="Samsung(Hyunjeong)" w:date="2020-04-17T13:41:00Z" w:initials="Samsung">
    <w:p w14:paraId="32E73210" w14:textId="7603DEAB"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D25D5A" w:rsidRDefault="00D25D5A">
      <w:pPr>
        <w:pStyle w:val="CommentText"/>
      </w:pPr>
      <w:r>
        <w:rPr>
          <w:b/>
        </w:rPr>
        <w:t>[Description]</w:t>
      </w:r>
      <w:r>
        <w:t>: The need of measObjectID range extension</w:t>
      </w:r>
    </w:p>
    <w:p w14:paraId="2B075D74" w14:textId="04604D45" w:rsidR="00D25D5A" w:rsidRDefault="00D25D5A">
      <w:pPr>
        <w:pStyle w:val="CommentText"/>
      </w:pPr>
      <w:r>
        <w:rPr>
          <w:b/>
        </w:rPr>
        <w:t>[Proposed Change]</w:t>
      </w:r>
      <w:r>
        <w:t>: Do we need to extend the measObjectID range (e.g., greater than 64) to support newly introduced measObjectID?</w:t>
      </w:r>
    </w:p>
    <w:p w14:paraId="4FA78AD8" w14:textId="04F74809" w:rsidR="00D25D5A" w:rsidRDefault="00D25D5A">
      <w:pPr>
        <w:pStyle w:val="CommentText"/>
      </w:pPr>
      <w:r>
        <w:rPr>
          <w:b/>
        </w:rPr>
        <w:t>[Comments]</w:t>
      </w:r>
      <w:r>
        <w:t>: Rap: Issue seems clear and not WI specific</w:t>
      </w:r>
    </w:p>
    <w:p w14:paraId="345FFE63" w14:textId="09E5CAF3" w:rsidR="00D25D5A" w:rsidRPr="008575A5" w:rsidRDefault="00D25D5A">
      <w:pPr>
        <w:pStyle w:val="CommentText"/>
      </w:pPr>
    </w:p>
  </w:comment>
  <w:comment w:id="6777" w:author="ZTE" w:date="2020-04-15T22:23:00Z" w:initials="ZTE">
    <w:p w14:paraId="4C8B7959" w14:textId="131E10F5"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D25D5A" w:rsidRDefault="00D25D5A"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D25D5A" w:rsidRDefault="00D25D5A"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D25D5A" w:rsidRDefault="00D25D5A"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D25D5A" w:rsidRDefault="00D25D5A"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D25D5A" w:rsidRDefault="00D25D5A">
      <w:pPr>
        <w:pStyle w:val="CommentText"/>
      </w:pPr>
      <w:r>
        <w:rPr>
          <w:b/>
        </w:rPr>
        <w:t>[Comments]</w:t>
      </w:r>
      <w:r>
        <w:t xml:space="preserve">: </w:t>
      </w:r>
    </w:p>
    <w:p w14:paraId="74D2D9D5" w14:textId="30A3BFDE" w:rsidR="00D25D5A" w:rsidRPr="00D615C3" w:rsidRDefault="00D25D5A">
      <w:pPr>
        <w:pStyle w:val="CommentText"/>
      </w:pPr>
    </w:p>
  </w:comment>
  <w:comment w:id="6779" w:author="Samsung(Hyunjeong)" w:date="2020-04-17T13:23:00Z" w:initials="Samsung">
    <w:p w14:paraId="44F54B9A" w14:textId="19B8DE0F" w:rsidR="00D25D5A" w:rsidRDefault="00D25D5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5F7A9634" w14:textId="1C240868" w:rsidR="00D25D5A" w:rsidRDefault="00D25D5A">
      <w:pPr>
        <w:pStyle w:val="CommentText"/>
      </w:pPr>
      <w:r>
        <w:rPr>
          <w:b/>
        </w:rPr>
        <w:t>[Description]</w:t>
      </w:r>
      <w:r>
        <w:t>: Threshold itself can be encoded by EUTRA as the event is encoded by EUTRA.</w:t>
      </w:r>
    </w:p>
    <w:p w14:paraId="3D433DEA" w14:textId="509E5627" w:rsidR="00D25D5A" w:rsidRDefault="00D25D5A"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D25D5A" w:rsidRPr="00E2271C" w:rsidRDefault="00D25D5A"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D25D5A" w:rsidRPr="000E4E7F" w:rsidRDefault="00D25D5A"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D25D5A" w:rsidRPr="000E4E7F" w:rsidRDefault="00D25D5A"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D25D5A" w:rsidRPr="000E4E7F" w:rsidRDefault="00D25D5A" w:rsidP="00E2271C">
      <w:pPr>
        <w:pStyle w:val="PL"/>
        <w:shd w:val="clear" w:color="auto" w:fill="E6E6E6"/>
      </w:pPr>
      <w:r w:rsidRPr="000E4E7F">
        <w:tab/>
      </w:r>
      <w:r w:rsidRPr="000E4E7F">
        <w:tab/>
      </w:r>
      <w:r w:rsidRPr="000E4E7F">
        <w:tab/>
      </w:r>
      <w:r w:rsidRPr="000E4E7F">
        <w:tab/>
        <w:t>},</w:t>
      </w:r>
    </w:p>
    <w:p w14:paraId="1D644A60" w14:textId="77777777" w:rsidR="00D25D5A" w:rsidRPr="000E4E7F" w:rsidRDefault="00D25D5A"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D25D5A" w:rsidRPr="000E4E7F" w:rsidRDefault="00D25D5A"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D25D5A" w:rsidRPr="000E4E7F" w:rsidRDefault="00D25D5A" w:rsidP="00E2271C">
      <w:pPr>
        <w:pStyle w:val="PL"/>
        <w:shd w:val="clear" w:color="auto" w:fill="E6E6E6"/>
      </w:pPr>
      <w:r w:rsidRPr="000E4E7F">
        <w:tab/>
      </w:r>
      <w:r w:rsidRPr="000E4E7F">
        <w:tab/>
      </w:r>
      <w:r w:rsidRPr="000E4E7F">
        <w:tab/>
      </w:r>
      <w:r w:rsidRPr="000E4E7F">
        <w:tab/>
        <w:t>}</w:t>
      </w:r>
    </w:p>
    <w:p w14:paraId="3A7E70BE" w14:textId="77777777" w:rsidR="00D25D5A" w:rsidRPr="000E4E7F" w:rsidRDefault="00D25D5A" w:rsidP="00E2271C">
      <w:pPr>
        <w:pStyle w:val="PL"/>
        <w:shd w:val="clear" w:color="auto" w:fill="E6E6E6"/>
      </w:pPr>
      <w:r w:rsidRPr="000E4E7F">
        <w:tab/>
      </w:r>
      <w:r w:rsidRPr="000E4E7F">
        <w:tab/>
      </w:r>
      <w:r w:rsidRPr="000E4E7F">
        <w:tab/>
        <w:t>},</w:t>
      </w:r>
    </w:p>
    <w:p w14:paraId="3FE9BB20" w14:textId="77777777" w:rsidR="00D25D5A" w:rsidRDefault="00D25D5A" w:rsidP="00AD5730">
      <w:pPr>
        <w:tabs>
          <w:tab w:val="left" w:pos="1329"/>
        </w:tabs>
        <w:spacing w:after="0" w:line="276" w:lineRule="auto"/>
        <w:rPr>
          <w:rFonts w:eastAsia="Malgun Gothic"/>
          <w:lang w:eastAsia="ko-KR"/>
        </w:rPr>
      </w:pPr>
    </w:p>
    <w:p w14:paraId="5D0CB883" w14:textId="27A35467" w:rsidR="00D25D5A" w:rsidRPr="00E2271C" w:rsidRDefault="00D25D5A"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D25D5A" w:rsidRPr="000E4E7F" w:rsidRDefault="00D25D5A"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D25D5A" w:rsidRPr="000E4E7F" w:rsidRDefault="00D25D5A" w:rsidP="00E2271C">
      <w:pPr>
        <w:pStyle w:val="PL"/>
        <w:shd w:val="clear" w:color="auto" w:fill="E6E6E6"/>
      </w:pPr>
    </w:p>
    <w:p w14:paraId="3135CADA" w14:textId="77777777" w:rsidR="00D25D5A" w:rsidRPr="000E4E7F" w:rsidRDefault="00D25D5A" w:rsidP="00E2271C">
      <w:pPr>
        <w:pStyle w:val="PL"/>
        <w:shd w:val="clear" w:color="auto" w:fill="E6E6E6"/>
      </w:pPr>
      <w:r w:rsidRPr="000E4E7F">
        <w:t>MeasRSSI-ReportConfig-r13 ::=</w:t>
      </w:r>
      <w:r w:rsidRPr="000E4E7F">
        <w:tab/>
        <w:t>SEQUENCE {</w:t>
      </w:r>
    </w:p>
    <w:p w14:paraId="77B3D6C6" w14:textId="77777777" w:rsidR="00D25D5A" w:rsidRPr="000E4E7F" w:rsidRDefault="00D25D5A"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D25D5A" w:rsidRDefault="00D25D5A" w:rsidP="00E2271C">
      <w:pPr>
        <w:pStyle w:val="PL"/>
        <w:shd w:val="clear" w:color="auto" w:fill="E6E6E6"/>
        <w:rPr>
          <w:rFonts w:eastAsia="Malgun Gothic"/>
          <w:lang w:eastAsia="ko-KR"/>
        </w:rPr>
      </w:pPr>
      <w:r w:rsidRPr="000E4E7F">
        <w:t>}</w:t>
      </w:r>
    </w:p>
    <w:p w14:paraId="36ADD5BE" w14:textId="77777777" w:rsidR="00D25D5A" w:rsidRPr="0084002E" w:rsidRDefault="00D25D5A"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D25D5A" w:rsidRDefault="00D25D5A" w:rsidP="00E2271C">
      <w:pPr>
        <w:spacing w:after="0" w:line="276" w:lineRule="auto"/>
        <w:rPr>
          <w:b/>
          <w:i/>
          <w:noProof/>
          <w:lang w:eastAsia="en-GB"/>
        </w:rPr>
      </w:pPr>
    </w:p>
    <w:p w14:paraId="0E7DF148" w14:textId="17976FA9" w:rsidR="00D25D5A" w:rsidRPr="00DE6682" w:rsidRDefault="00D25D5A"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D25D5A" w:rsidRDefault="00D25D5A" w:rsidP="00E2271C">
      <w:pPr>
        <w:spacing w:after="0" w:line="276" w:lineRule="auto"/>
        <w:rPr>
          <w:rFonts w:eastAsia="Malgun Gothic"/>
          <w:lang w:eastAsia="ko-KR"/>
        </w:rPr>
      </w:pPr>
    </w:p>
    <w:p w14:paraId="1D6913BA" w14:textId="77777777" w:rsidR="00D25D5A" w:rsidRPr="000E4E7F" w:rsidRDefault="00D25D5A" w:rsidP="00E2271C">
      <w:pPr>
        <w:pStyle w:val="TAL"/>
        <w:rPr>
          <w:b/>
          <w:bCs/>
          <w:i/>
          <w:iCs/>
          <w:noProof/>
          <w:lang w:eastAsia="en-GB"/>
        </w:rPr>
      </w:pPr>
      <w:r w:rsidRPr="00823F2C">
        <w:rPr>
          <w:b/>
          <w:bCs/>
          <w:i/>
          <w:iCs/>
          <w:noProof/>
          <w:lang w:eastAsia="en-GB"/>
        </w:rPr>
        <w:t>s1-Threshold, s2-Threshold</w:t>
      </w:r>
    </w:p>
    <w:p w14:paraId="63269744" w14:textId="77777777" w:rsidR="00D25D5A" w:rsidRPr="0084002E" w:rsidRDefault="00D25D5A"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D25D5A" w:rsidRDefault="00D25D5A" w:rsidP="00E2271C">
      <w:pPr>
        <w:tabs>
          <w:tab w:val="left" w:pos="1329"/>
        </w:tabs>
        <w:spacing w:after="0" w:line="276" w:lineRule="auto"/>
        <w:rPr>
          <w:rFonts w:eastAsia="Malgun Gothic"/>
          <w:lang w:eastAsia="ko-KR"/>
        </w:rPr>
      </w:pPr>
    </w:p>
    <w:p w14:paraId="615E8DA7" w14:textId="77777777" w:rsidR="00D25D5A" w:rsidRPr="0084002E" w:rsidRDefault="00D25D5A" w:rsidP="00E2271C">
      <w:pPr>
        <w:pStyle w:val="TAL"/>
        <w:rPr>
          <w:b/>
          <w:i/>
          <w:noProof/>
          <w:color w:val="0000CC"/>
          <w:u w:val="single"/>
          <w:lang w:eastAsia="en-GB"/>
        </w:rPr>
      </w:pPr>
      <w:r w:rsidRPr="0084002E">
        <w:rPr>
          <w:b/>
          <w:i/>
          <w:color w:val="0000CC"/>
          <w:u w:val="single"/>
          <w:lang w:eastAsia="zh-CN"/>
        </w:rPr>
        <w:t>SL-CBR</w:t>
      </w:r>
    </w:p>
    <w:p w14:paraId="036D2CEB" w14:textId="77777777" w:rsidR="00D25D5A" w:rsidRPr="0084002E" w:rsidRDefault="00D25D5A"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D25D5A" w:rsidRDefault="00D25D5A" w:rsidP="00AD5730">
      <w:pPr>
        <w:tabs>
          <w:tab w:val="left" w:pos="1329"/>
        </w:tabs>
        <w:spacing w:after="0" w:line="276" w:lineRule="auto"/>
        <w:rPr>
          <w:rFonts w:eastAsiaTheme="minorEastAsia"/>
        </w:rPr>
      </w:pPr>
    </w:p>
    <w:p w14:paraId="33EF332D" w14:textId="18988525" w:rsidR="00D25D5A" w:rsidRDefault="00D25D5A">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D25D5A" w:rsidRDefault="00D25D5A">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D25D5A" w:rsidRPr="00AD5730" w:rsidRDefault="00D25D5A">
      <w:pPr>
        <w:pStyle w:val="CommentText"/>
      </w:pPr>
    </w:p>
  </w:comment>
  <w:comment w:id="6778" w:author="Nokia (Tero)" w:date="2020-04-20T13:06:00Z" w:initials="TH">
    <w:p w14:paraId="71148470" w14:textId="564F7F19" w:rsidR="00D25D5A" w:rsidRDefault="00D25D5A" w:rsidP="00714F05">
      <w:pPr>
        <w:pStyle w:val="CommentText"/>
      </w:pPr>
      <w:r>
        <w:rPr>
          <w:rStyle w:val="CommentReference"/>
        </w:rPr>
        <w:annotationRef/>
      </w:r>
      <w:r>
        <w:rPr>
          <w:b/>
        </w:rPr>
        <w:t>[RIL]</w:t>
      </w:r>
      <w:r>
        <w:t xml:space="preserve">: N019 </w:t>
      </w:r>
      <w:r>
        <w:rPr>
          <w:b/>
        </w:rPr>
        <w:t>[Delegate]</w:t>
      </w:r>
      <w:r>
        <w:t>: Nokia (Tero</w:t>
      </w:r>
      <w:proofErr w:type="gramStart"/>
      <w:r>
        <w:t xml:space="preserve">)  </w:t>
      </w:r>
      <w:r>
        <w:rPr>
          <w:b/>
        </w:rPr>
        <w:t>[</w:t>
      </w:r>
      <w:proofErr w:type="gramEnd"/>
      <w:r>
        <w:rPr>
          <w:b/>
        </w:rPr>
        <w:t>WI]</w:t>
      </w:r>
      <w:r>
        <w:t xml:space="preserve">: </w:t>
      </w:r>
      <w:r>
        <w:rPr>
          <w:b/>
        </w:rPr>
        <w:t>[Class]</w:t>
      </w:r>
      <w:r>
        <w:t xml:space="preserve">:3 </w:t>
      </w:r>
      <w:r>
        <w:rPr>
          <w:b/>
          <w:color w:val="FF0000"/>
        </w:rPr>
        <w:t>[Status]</w:t>
      </w:r>
      <w:r>
        <w:rPr>
          <w:color w:val="FF0000"/>
        </w:rPr>
        <w:t xml:space="preserve">: </w:t>
      </w:r>
      <w:r w:rsidR="00BF4C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F4C96">
        <w:rPr>
          <w:color w:val="FF0000"/>
        </w:rPr>
        <w:t>v22: As suggested</w:t>
      </w:r>
    </w:p>
    <w:p w14:paraId="3B29AA88" w14:textId="77777777" w:rsidR="00D25D5A" w:rsidRDefault="00D25D5A" w:rsidP="00714F05">
      <w:pPr>
        <w:pStyle w:val="CommentText"/>
      </w:pPr>
      <w:r>
        <w:rPr>
          <w:b/>
        </w:rPr>
        <w:t>[Description]</w:t>
      </w:r>
      <w:r>
        <w:t>: These events are not described in the IE header like all the others</w:t>
      </w:r>
    </w:p>
    <w:p w14:paraId="48800856" w14:textId="77777777" w:rsidR="00D25D5A" w:rsidRDefault="00D25D5A" w:rsidP="00714F05">
      <w:pPr>
        <w:pStyle w:val="CommentText"/>
      </w:pPr>
      <w:r>
        <w:rPr>
          <w:b/>
        </w:rPr>
        <w:t>[Proposed Change]</w:t>
      </w:r>
      <w:r>
        <w:t>: Add descriptions of the events to the IE header.</w:t>
      </w:r>
    </w:p>
    <w:p w14:paraId="630AC45F" w14:textId="2116EED1" w:rsidR="00D25D5A" w:rsidRDefault="00D25D5A" w:rsidP="00714F05">
      <w:pPr>
        <w:pStyle w:val="CommentText"/>
      </w:pPr>
      <w:r>
        <w:rPr>
          <w:b/>
        </w:rPr>
        <w:t>[Comments]</w:t>
      </w:r>
      <w:r>
        <w:t>:</w:t>
      </w:r>
      <w:r w:rsidR="00BF4C96">
        <w:t xml:space="preserve"> Rap: May depend on S046</w:t>
      </w:r>
    </w:p>
    <w:p w14:paraId="6B8128A2" w14:textId="5415CA9D" w:rsidR="00D25D5A" w:rsidRPr="00714F05" w:rsidRDefault="00D25D5A" w:rsidP="00714F05">
      <w:pPr>
        <w:pStyle w:val="CommentText"/>
      </w:pPr>
    </w:p>
  </w:comment>
  <w:comment w:id="6780" w:author="Lenovo (Hyung-Nam)" w:date="2020-04-17T14:02:00Z" w:initials="B">
    <w:p w14:paraId="78FD8343" w14:textId="10412BC2" w:rsidR="00D25D5A" w:rsidRDefault="00D25D5A">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depends on outcome of S046</w:t>
      </w:r>
    </w:p>
    <w:p w14:paraId="2EA5787B" w14:textId="6BDC9888" w:rsidR="00D25D5A" w:rsidRDefault="00D25D5A">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D25D5A" w:rsidRDefault="00D25D5A" w:rsidP="00D35DF2">
      <w:pPr>
        <w:pStyle w:val="CommentText"/>
      </w:pPr>
      <w:r>
        <w:rPr>
          <w:b/>
        </w:rPr>
        <w:t>[Proposed Change]</w:t>
      </w:r>
      <w:r>
        <w:t>: Change field description of s1-Threshold, s2-Threshold as follows:</w:t>
      </w:r>
    </w:p>
    <w:p w14:paraId="753E48BD" w14:textId="4684DA52" w:rsidR="00D25D5A" w:rsidRDefault="00D25D5A"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D25D5A" w:rsidRPr="00D35DF2" w:rsidRDefault="00D25D5A">
      <w:pPr>
        <w:pStyle w:val="CommentText"/>
      </w:pPr>
      <w:r>
        <w:rPr>
          <w:b/>
        </w:rPr>
        <w:t>[Comments]</w:t>
      </w:r>
      <w:r>
        <w:t>: Qualcomm v17: editorial suggestion on the proposed change, “containers which contain” -&gt;  “containers containing”</w:t>
      </w:r>
    </w:p>
  </w:comment>
  <w:comment w:id="6781" w:author="Huawei" w:date="2020-04-12T19:05:00Z" w:initials="H">
    <w:p w14:paraId="4A40E90E" w14:textId="178A163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D25D5A" w:rsidRDefault="00D25D5A">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D25D5A" w:rsidRDefault="00D25D5A">
      <w:pPr>
        <w:pStyle w:val="CommentText"/>
      </w:pPr>
      <w:r>
        <w:rPr>
          <w:b/>
        </w:rPr>
        <w:t>[Proposed Change]</w:t>
      </w:r>
      <w:r>
        <w:t>: v05: Change "for reporting" to "for performing the measurement and reporting"</w:t>
      </w:r>
    </w:p>
    <w:p w14:paraId="49C6A5C1" w14:textId="77777777" w:rsidR="00D25D5A" w:rsidRDefault="00D25D5A">
      <w:pPr>
        <w:pStyle w:val="CommentText"/>
      </w:pPr>
      <w:r>
        <w:rPr>
          <w:b/>
        </w:rPr>
        <w:t>[Comments]</w:t>
      </w:r>
      <w:r>
        <w:t xml:space="preserve">: </w:t>
      </w:r>
    </w:p>
    <w:p w14:paraId="30F0B1ED" w14:textId="0D7482B2" w:rsidR="00D25D5A" w:rsidRPr="008F65FF" w:rsidRDefault="00D25D5A">
      <w:pPr>
        <w:pStyle w:val="CommentText"/>
      </w:pPr>
    </w:p>
  </w:comment>
  <w:comment w:id="7228" w:author="Huawei" w:date="2020-04-15T22:27:00Z" w:initials="H">
    <w:p w14:paraId="0E592501" w14:textId="231E2F17"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D25D5A" w:rsidRDefault="00D25D5A">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D25D5A" w:rsidRDefault="00D25D5A">
      <w:pPr>
        <w:pStyle w:val="CommentText"/>
      </w:pPr>
      <w:r>
        <w:rPr>
          <w:b/>
        </w:rPr>
        <w:t>[Proposed Change]</w:t>
      </w:r>
      <w:r>
        <w:t>: v08: update after discussion on TDD/FDD separation</w:t>
      </w:r>
    </w:p>
    <w:p w14:paraId="76A043FB" w14:textId="2B4D0B7F" w:rsidR="00D25D5A" w:rsidRDefault="00D25D5A">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D25D5A" w:rsidRPr="0074133C" w:rsidRDefault="00D25D5A">
      <w:pPr>
        <w:pStyle w:val="CommentText"/>
      </w:pPr>
    </w:p>
  </w:comment>
  <w:comment w:id="7315" w:author="Lenovo (Hyung-Nam)" w:date="2020-04-17T14:04:00Z" w:initials="B">
    <w:p w14:paraId="14C9A5B9" w14:textId="03675336" w:rsidR="00D25D5A" w:rsidRDefault="00D25D5A">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D35DF2">
        <w:t xml:space="preserve">LTE_terr_bcast-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257E2C8B" w14:textId="1F248966" w:rsidR="00D25D5A" w:rsidRDefault="00D25D5A">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D25D5A" w:rsidRDefault="00D25D5A">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D25D5A" w:rsidRDefault="00D25D5A">
      <w:pPr>
        <w:pStyle w:val="CommentText"/>
      </w:pPr>
      <w:r>
        <w:rPr>
          <w:b/>
        </w:rPr>
        <w:t>[Comments]</w:t>
      </w:r>
      <w:r>
        <w:t xml:space="preserve">: Qualcomm v17]: Whether or not a single or multiple spare(s) is/are shown in the enum list, they are implicitly there upto 2^n. </w:t>
      </w:r>
    </w:p>
    <w:p w14:paraId="522E994F" w14:textId="77777777" w:rsidR="00D25D5A" w:rsidRDefault="00D25D5A">
      <w:pPr>
        <w:pStyle w:val="CommentText"/>
      </w:pPr>
      <w:r>
        <w:t>For consistency, we are fine to add multiple spares upto next 2^n.</w:t>
      </w:r>
    </w:p>
    <w:p w14:paraId="48C67100" w14:textId="4D1B4A26" w:rsidR="00D25D5A" w:rsidRPr="00D35DF2" w:rsidRDefault="00D25D5A">
      <w:pPr>
        <w:pStyle w:val="CommentText"/>
      </w:pPr>
      <w:r>
        <w:t>Qualcomm v19: Unclear what is proposed conclusion. We are not ok with not listing any spare. Consistent with rest of RRC, we are fine to list all possible spares upto next 2^n.</w:t>
      </w:r>
    </w:p>
  </w:comment>
  <w:comment w:id="7696" w:author="Nokia (Tero)" w:date="2020-04-16T20:20:00Z" w:initials="TH">
    <w:p w14:paraId="17936958" w14:textId="7F597959" w:rsidR="00D25D5A" w:rsidRDefault="00D25D5A"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D25D5A" w:rsidRDefault="00D25D5A"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D25D5A" w:rsidRDefault="00D25D5A" w:rsidP="00714F05">
      <w:pPr>
        <w:pStyle w:val="CommentText"/>
      </w:pPr>
      <w:r>
        <w:rPr>
          <w:b/>
        </w:rPr>
        <w:t>[Proposed Change]</w:t>
      </w:r>
      <w:r>
        <w:t>: Replace with the Rel-15 constant if the same value ends up being used.</w:t>
      </w:r>
    </w:p>
    <w:p w14:paraId="44797CEB" w14:textId="38C24A55" w:rsidR="00D25D5A" w:rsidRDefault="00D25D5A" w:rsidP="00714F05">
      <w:pPr>
        <w:pStyle w:val="CommentText"/>
      </w:pPr>
      <w:r>
        <w:rPr>
          <w:b/>
        </w:rPr>
        <w:t>[Comments]</w:t>
      </w:r>
      <w:r>
        <w:t>:</w:t>
      </w:r>
    </w:p>
    <w:p w14:paraId="2E389C48" w14:textId="537B83BB" w:rsidR="00D25D5A" w:rsidRPr="00714F05" w:rsidRDefault="00D25D5A">
      <w:pPr>
        <w:pStyle w:val="CommentText"/>
      </w:pPr>
    </w:p>
  </w:comment>
  <w:comment w:id="7701" w:author="Huawei" w:date="2020-04-20T13:08:00Z" w:initials="H">
    <w:p w14:paraId="550D99BD" w14:textId="3BFA462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BF4C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F4C96">
        <w:rPr>
          <w:color w:val="FF0000"/>
        </w:rPr>
        <w:t>v22: As suggested</w:t>
      </w:r>
    </w:p>
    <w:p w14:paraId="791B1F9E" w14:textId="742BF15D" w:rsidR="00D25D5A" w:rsidRDefault="00D25D5A">
      <w:pPr>
        <w:pStyle w:val="CommentText"/>
      </w:pPr>
      <w:r>
        <w:rPr>
          <w:b/>
        </w:rPr>
        <w:t>[Description]</w:t>
      </w:r>
      <w:r>
        <w:t xml:space="preserve">: </w:t>
      </w:r>
      <w:r w:rsidRPr="001A479F">
        <w:t>'There were no comment on the 'Editor’s Note' for several meetings. It is porposed to remove</w:t>
      </w:r>
    </w:p>
    <w:p w14:paraId="429F8CFF" w14:textId="54D76ADB" w:rsidR="00D25D5A" w:rsidRDefault="00D25D5A">
      <w:pPr>
        <w:pStyle w:val="CommentText"/>
      </w:pPr>
      <w:r>
        <w:rPr>
          <w:b/>
        </w:rPr>
        <w:t>[Proposed Change]</w:t>
      </w:r>
      <w:r>
        <w:t>: v07: remove the editor's note</w:t>
      </w:r>
    </w:p>
    <w:p w14:paraId="150C5FA2" w14:textId="60F0D5C8" w:rsidR="00D25D5A" w:rsidRDefault="00D25D5A">
      <w:pPr>
        <w:pStyle w:val="CommentText"/>
      </w:pPr>
      <w:r>
        <w:rPr>
          <w:b/>
        </w:rPr>
        <w:t>[Comments]</w:t>
      </w:r>
      <w:r>
        <w:t>: Qualcomm v19: ok with proposed change.</w:t>
      </w:r>
    </w:p>
    <w:p w14:paraId="4FAFF664" w14:textId="1DC12099" w:rsidR="00D25D5A" w:rsidRPr="001A479F" w:rsidRDefault="00D25D5A">
      <w:pPr>
        <w:pStyle w:val="CommentText"/>
      </w:pPr>
    </w:p>
  </w:comment>
  <w:comment w:id="7926" w:author="Huawei" w:date="2020-04-15T23:22:00Z" w:initials="H">
    <w:p w14:paraId="01AC3AE4" w14:textId="35762B55"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D25D5A" w:rsidRDefault="00D25D5A"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D25D5A" w:rsidRDefault="00D25D5A">
      <w:pPr>
        <w:pStyle w:val="CommentText"/>
      </w:pPr>
      <w:r>
        <w:rPr>
          <w:b/>
        </w:rPr>
        <w:t>[Proposed Change]</w:t>
      </w:r>
      <w:r>
        <w:t>: v07</w:t>
      </w:r>
    </w:p>
    <w:p w14:paraId="454C4D9E" w14:textId="77777777" w:rsidR="00D25D5A" w:rsidRDefault="00D25D5A" w:rsidP="005E3E58">
      <w:pPr>
        <w:pStyle w:val="CommentText"/>
      </w:pPr>
      <w:r>
        <w:t>PURConfigurationRequest-NB-r16-IEs ::= SEQUENCE {</w:t>
      </w:r>
    </w:p>
    <w:p w14:paraId="1648A48B" w14:textId="5D46AE60" w:rsidR="00D25D5A" w:rsidRDefault="00D25D5A" w:rsidP="005E3E58">
      <w:pPr>
        <w:pStyle w:val="CommentText"/>
      </w:pPr>
      <w:r>
        <w:t xml:space="preserve"> pur-ConfigRequest-r16     </w:t>
      </w:r>
      <w:r>
        <w:rPr>
          <w:color w:val="FF0000"/>
          <w:u w:val="single"/>
        </w:rPr>
        <w:t>CHOICE {</w:t>
      </w:r>
      <w:r>
        <w:t xml:space="preserve"> </w:t>
      </w:r>
    </w:p>
    <w:p w14:paraId="7B9C7F00" w14:textId="488508AB" w:rsidR="00D25D5A" w:rsidRDefault="00D25D5A" w:rsidP="005E3E58">
      <w:pPr>
        <w:pStyle w:val="CommentText"/>
      </w:pPr>
      <w:r w:rsidRPr="005E3E58">
        <w:t xml:space="preserve">  pur-ReleaseReq</w:t>
      </w:r>
      <w:r>
        <w:rPr>
          <w:color w:val="FF0000"/>
          <w:u w:val="single"/>
        </w:rPr>
        <w:t>uest</w:t>
      </w:r>
      <w:r>
        <w:t xml:space="preserve">    NULL,</w:t>
      </w:r>
    </w:p>
    <w:p w14:paraId="7281721D" w14:textId="77777777" w:rsidR="00D25D5A" w:rsidRDefault="00D25D5A" w:rsidP="005E3E58">
      <w:pPr>
        <w:pStyle w:val="CommentText"/>
      </w:pPr>
      <w:r>
        <w:t xml:space="preserve">  </w:t>
      </w:r>
      <w:r w:rsidRPr="005E3E58">
        <w:t>pur-SetupReq</w:t>
      </w:r>
      <w:r>
        <w:rPr>
          <w:color w:val="FF0000"/>
          <w:u w:val="single"/>
        </w:rPr>
        <w:t>uest</w:t>
      </w:r>
      <w:r>
        <w:t xml:space="preserve">    PUR-ConfigRequest-NB-r16</w:t>
      </w:r>
    </w:p>
    <w:p w14:paraId="6B03C941" w14:textId="77777777" w:rsidR="00D25D5A" w:rsidRDefault="00D25D5A" w:rsidP="005E3E58">
      <w:pPr>
        <w:pStyle w:val="CommentText"/>
      </w:pPr>
      <w:r>
        <w:t xml:space="preserve">   } OPTIONAL,</w:t>
      </w:r>
    </w:p>
    <w:p w14:paraId="0B4CB33C" w14:textId="77777777" w:rsidR="00D25D5A" w:rsidRDefault="00D25D5A" w:rsidP="005E3E58">
      <w:pPr>
        <w:pStyle w:val="CommentText"/>
      </w:pPr>
      <w:r>
        <w:t xml:space="preserve"> nonCriticalExtension     SEQUENCE {}       OPTIONAL</w:t>
      </w:r>
    </w:p>
    <w:p w14:paraId="1884B893" w14:textId="77777777" w:rsidR="00D25D5A" w:rsidRDefault="00D25D5A" w:rsidP="005E3E58">
      <w:pPr>
        <w:pStyle w:val="CommentText"/>
      </w:pPr>
      <w:r>
        <w:t>}</w:t>
      </w:r>
    </w:p>
    <w:p w14:paraId="10F48CBD" w14:textId="3840EC9E" w:rsidR="00D25D5A" w:rsidRPr="005E3E58" w:rsidRDefault="00D25D5A" w:rsidP="005E3E58">
      <w:pPr>
        <w:pStyle w:val="CommentText"/>
        <w:rPr>
          <w:strike/>
          <w:color w:val="FF0000"/>
        </w:rPr>
      </w:pPr>
      <w:r>
        <w:t xml:space="preserve">PUR-ConfigRequest-NB-r16 ::= </w:t>
      </w:r>
      <w:r w:rsidRPr="005E3E58">
        <w:rPr>
          <w:strike/>
          <w:color w:val="FF0000"/>
        </w:rPr>
        <w:t>CHOICE{</w:t>
      </w:r>
    </w:p>
    <w:p w14:paraId="10C7FB51" w14:textId="77777777" w:rsidR="00D25D5A" w:rsidRPr="005E3E58" w:rsidRDefault="00D25D5A" w:rsidP="005E3E58">
      <w:pPr>
        <w:pStyle w:val="CommentText"/>
        <w:rPr>
          <w:strike/>
          <w:color w:val="FF0000"/>
        </w:rPr>
      </w:pPr>
      <w:r w:rsidRPr="005E3E58">
        <w:rPr>
          <w:strike/>
          <w:color w:val="FF0000"/>
        </w:rPr>
        <w:t xml:space="preserve"> pur-ReleaseReq      NULL,</w:t>
      </w:r>
    </w:p>
    <w:p w14:paraId="017EB26B" w14:textId="77777777" w:rsidR="00D25D5A" w:rsidRDefault="00D25D5A" w:rsidP="005E3E58">
      <w:pPr>
        <w:pStyle w:val="CommentText"/>
      </w:pPr>
      <w:r w:rsidRPr="005E3E58">
        <w:rPr>
          <w:strike/>
          <w:color w:val="FF0000"/>
        </w:rPr>
        <w:t xml:space="preserve"> pur-SetupReq      </w:t>
      </w:r>
      <w:r>
        <w:t xml:space="preserve"> SEQUENCE {</w:t>
      </w:r>
    </w:p>
    <w:p w14:paraId="748F70C2" w14:textId="77777777" w:rsidR="00D25D5A" w:rsidRDefault="00D25D5A" w:rsidP="005E3E58">
      <w:pPr>
        <w:pStyle w:val="CommentText"/>
      </w:pPr>
      <w:r>
        <w:t xml:space="preserve">  requestedNumOccasions-r16   ENUMERATED {one, infinite},</w:t>
      </w:r>
    </w:p>
    <w:p w14:paraId="3DE5C407" w14:textId="77777777" w:rsidR="00D25D5A" w:rsidRDefault="00D25D5A" w:rsidP="005E3E58">
      <w:pPr>
        <w:pStyle w:val="CommentText"/>
      </w:pPr>
      <w:r>
        <w:t xml:space="preserve">  requestedPeriodicity-r16   ENUMERATED {hsf8, hsf16, hsf32, hsf64, hsf128, hsf256,</w:t>
      </w:r>
    </w:p>
    <w:p w14:paraId="329E282C" w14:textId="77777777" w:rsidR="00D25D5A" w:rsidRDefault="00D25D5A" w:rsidP="005E3E58">
      <w:pPr>
        <w:pStyle w:val="CommentText"/>
      </w:pPr>
      <w:r>
        <w:t xml:space="preserve">               hsf512, hsf1024, hsf2048, hsf4096, hsf8192,</w:t>
      </w:r>
    </w:p>
    <w:p w14:paraId="7877DB79" w14:textId="77777777" w:rsidR="00D25D5A" w:rsidRDefault="00D25D5A" w:rsidP="005E3E58">
      <w:pPr>
        <w:pStyle w:val="CommentText"/>
      </w:pPr>
      <w:r>
        <w:t xml:space="preserve">              spare5, spare4, spare3, spare2, spare1},</w:t>
      </w:r>
    </w:p>
    <w:p w14:paraId="292BB9B4" w14:textId="77777777" w:rsidR="00D25D5A" w:rsidRDefault="00D25D5A" w:rsidP="005E3E58">
      <w:pPr>
        <w:pStyle w:val="CommentText"/>
      </w:pPr>
      <w:r>
        <w:t xml:space="preserve">  requestedTBS-r16     ENUMERATED {tbs1, tbs2, tbs3, tbs4},</w:t>
      </w:r>
    </w:p>
    <w:p w14:paraId="0D7FF4E7" w14:textId="77777777" w:rsidR="00D25D5A" w:rsidRDefault="00D25D5A" w:rsidP="005E3E58">
      <w:pPr>
        <w:pStyle w:val="CommentText"/>
      </w:pPr>
      <w:r>
        <w:t xml:space="preserve">  requestedTimeOffset-r16    ENUMERATED {value1, value2, value3, value4} OPTIONAL,</w:t>
      </w:r>
    </w:p>
    <w:p w14:paraId="00E2F27A" w14:textId="77777777" w:rsidR="00D25D5A" w:rsidRDefault="00D25D5A" w:rsidP="005E3E58">
      <w:pPr>
        <w:pStyle w:val="CommentText"/>
      </w:pPr>
      <w:r>
        <w:t xml:space="preserve">  l1-Ack-r16        ENUMERATED {true}     OPTIONAL,</w:t>
      </w:r>
    </w:p>
    <w:p w14:paraId="16835C9F" w14:textId="1D7CDA69" w:rsidR="00D25D5A" w:rsidRDefault="00D25D5A" w:rsidP="005E3E58">
      <w:pPr>
        <w:pStyle w:val="CommentText"/>
      </w:pPr>
      <w:r>
        <w:t xml:space="preserve">  ...</w:t>
      </w:r>
    </w:p>
    <w:p w14:paraId="54141528" w14:textId="217C7866" w:rsidR="00D25D5A" w:rsidRPr="005E3E58" w:rsidRDefault="00D25D5A" w:rsidP="005E3E58">
      <w:pPr>
        <w:pStyle w:val="CommentText"/>
        <w:rPr>
          <w:strike/>
          <w:color w:val="FF0000"/>
        </w:rPr>
      </w:pPr>
      <w:r>
        <w:rPr>
          <w:strike/>
          <w:color w:val="FF0000"/>
        </w:rPr>
        <w:t>}</w:t>
      </w:r>
    </w:p>
    <w:p w14:paraId="27F1C22B" w14:textId="62FB0C4F" w:rsidR="00D25D5A" w:rsidRPr="005E3E58" w:rsidRDefault="00D25D5A" w:rsidP="005E3E58">
      <w:pPr>
        <w:pStyle w:val="CommentText"/>
      </w:pPr>
      <w:r>
        <w:t>}</w:t>
      </w:r>
    </w:p>
    <w:p w14:paraId="50DA071D" w14:textId="2E33B39B" w:rsidR="00D25D5A" w:rsidRDefault="00D25D5A">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D25D5A" w:rsidRDefault="00D25D5A">
      <w:pPr>
        <w:pStyle w:val="CommentText"/>
      </w:pPr>
      <w:r>
        <w:t>Qualcomm v17: to add to Raps comment, this is UL signalling whereas config is DL. From network side it is a real setup/release, but this is request from UE.</w:t>
      </w:r>
    </w:p>
    <w:p w14:paraId="27446A1A" w14:textId="711BC178" w:rsidR="00D25D5A" w:rsidRPr="006C2DF4" w:rsidRDefault="00D25D5A">
      <w:pPr>
        <w:pStyle w:val="CommentText"/>
      </w:pPr>
    </w:p>
  </w:comment>
  <w:comment w:id="7951" w:author="Huawei" w:date="2020-04-13T10:39:00Z" w:initials="H">
    <w:p w14:paraId="44FE8576" w14:textId="37503A95"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D25D5A" w:rsidRDefault="00D25D5A">
      <w:pPr>
        <w:pStyle w:val="CommentText"/>
      </w:pPr>
      <w:r>
        <w:rPr>
          <w:b/>
        </w:rPr>
        <w:t>[Description]</w:t>
      </w:r>
      <w:r>
        <w:t xml:space="preserve">: </w:t>
      </w:r>
      <w:r w:rsidRPr="006C48FB">
        <w:t>The same message is used for 5GS</w:t>
      </w:r>
    </w:p>
    <w:p w14:paraId="4A51DF3D" w14:textId="29B4A35C" w:rsidR="00D25D5A" w:rsidRDefault="00D25D5A">
      <w:pPr>
        <w:pStyle w:val="CommentText"/>
      </w:pPr>
      <w:r>
        <w:rPr>
          <w:b/>
        </w:rPr>
        <w:t>[Proposed Change]</w:t>
      </w:r>
      <w:r>
        <w:t>: Change "CIoT EPS" to "CIoT EPS/5GS"</w:t>
      </w:r>
    </w:p>
    <w:p w14:paraId="480D8902" w14:textId="77777777" w:rsidR="00D25D5A" w:rsidRDefault="00D25D5A">
      <w:pPr>
        <w:pStyle w:val="CommentText"/>
      </w:pPr>
      <w:r>
        <w:rPr>
          <w:b/>
        </w:rPr>
        <w:t>[Comments]</w:t>
      </w:r>
      <w:r>
        <w:t xml:space="preserve">: </w:t>
      </w:r>
    </w:p>
    <w:p w14:paraId="7EC10DE0" w14:textId="65A00C87" w:rsidR="00D25D5A" w:rsidRPr="006C48FB" w:rsidRDefault="00D25D5A">
      <w:pPr>
        <w:pStyle w:val="CommentText"/>
      </w:pPr>
    </w:p>
  </w:comment>
  <w:comment w:id="8000" w:author="Huawei" w:date="2020-04-17T13:10:00Z" w:initials="H">
    <w:p w14:paraId="41009089" w14:textId="60E44157"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D25D5A" w:rsidRDefault="00D25D5A">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D25D5A" w:rsidRDefault="00D25D5A">
      <w:pPr>
        <w:pStyle w:val="CommentText"/>
      </w:pPr>
      <w:r>
        <w:rPr>
          <w:b/>
        </w:rPr>
        <w:t>[Proposed Change]</w:t>
      </w:r>
      <w:r>
        <w:t xml:space="preserve">: v07: </w:t>
      </w:r>
      <w:r w:rsidRPr="009877BD">
        <w:t>Remove the Editors'note</w:t>
      </w:r>
    </w:p>
    <w:p w14:paraId="38DBD902" w14:textId="5CD3D630" w:rsidR="00D25D5A" w:rsidRDefault="00D25D5A">
      <w:pPr>
        <w:pStyle w:val="CommentText"/>
      </w:pPr>
      <w:r>
        <w:rPr>
          <w:b/>
        </w:rPr>
        <w:t>[Comments]</w:t>
      </w:r>
      <w:r>
        <w:t>: Rap: Seems that eMTC decided otherwise i.e. introduced a condition. Conclude together with H125</w:t>
      </w:r>
    </w:p>
    <w:p w14:paraId="2FAB9FB1" w14:textId="1266D8D0" w:rsidR="00D25D5A" w:rsidRDefault="00D25D5A">
      <w:pPr>
        <w:pStyle w:val="CommentText"/>
      </w:pPr>
      <w:r>
        <w:t>Rap2: Class 4 used for issues for common session on eMTC and NB-IoT (same for H125)</w:t>
      </w:r>
    </w:p>
    <w:p w14:paraId="5EAFAF02" w14:textId="153BF968" w:rsidR="00D25D5A" w:rsidRPr="009877BD" w:rsidRDefault="00D25D5A">
      <w:pPr>
        <w:pStyle w:val="CommentText"/>
      </w:pPr>
    </w:p>
  </w:comment>
  <w:comment w:id="8025" w:author="Huawei" w:date="2020-04-17T13:09:00Z" w:initials="H">
    <w:p w14:paraId="7ED55BE3" w14:textId="0850146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D25D5A" w:rsidRDefault="00D25D5A">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D25D5A" w:rsidRDefault="00D25D5A">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D25D5A" w:rsidRDefault="00D25D5A">
      <w:pPr>
        <w:pStyle w:val="CommentText"/>
      </w:pPr>
      <w:r>
        <w:rPr>
          <w:b/>
        </w:rPr>
        <w:t>[Comments]</w:t>
      </w:r>
      <w:r>
        <w:t>: Rap: Conclude together with H122</w:t>
      </w:r>
    </w:p>
    <w:p w14:paraId="00E28C73" w14:textId="6EDDA6E2" w:rsidR="00D25D5A" w:rsidRPr="00FC51CE" w:rsidRDefault="00D25D5A">
      <w:pPr>
        <w:pStyle w:val="CommentText"/>
      </w:pPr>
    </w:p>
  </w:comment>
  <w:comment w:id="8096" w:author="Huawei" w:date="2020-04-20T13:09:00Z" w:initials="H">
    <w:p w14:paraId="02A3D93F" w14:textId="47D1879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BF4C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F4C96">
        <w:rPr>
          <w:color w:val="FF0000"/>
        </w:rPr>
        <w:t>v22: As suggested</w:t>
      </w:r>
    </w:p>
    <w:p w14:paraId="2DC0EBDA" w14:textId="54B1DE1B" w:rsidR="00D25D5A" w:rsidRDefault="00D25D5A">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D25D5A" w:rsidRDefault="00D25D5A">
      <w:pPr>
        <w:pStyle w:val="CommentText"/>
      </w:pPr>
      <w:r>
        <w:rPr>
          <w:b/>
        </w:rPr>
        <w:t>[Proposed Change]</w:t>
      </w:r>
      <w:r>
        <w:t>: v07: remove SRB1bis</w:t>
      </w:r>
    </w:p>
    <w:p w14:paraId="3AED22A9" w14:textId="171C8C87" w:rsidR="00D25D5A" w:rsidRDefault="00D25D5A">
      <w:pPr>
        <w:pStyle w:val="CommentText"/>
      </w:pPr>
      <w:r>
        <w:rPr>
          <w:b/>
        </w:rPr>
        <w:t>[Comments]</w:t>
      </w:r>
      <w:r>
        <w:t>: Qualcomm v17: Agree to proposed change.</w:t>
      </w:r>
    </w:p>
    <w:p w14:paraId="6860BD16" w14:textId="3C985477" w:rsidR="00D25D5A" w:rsidRPr="00CB4331" w:rsidRDefault="00D25D5A">
      <w:pPr>
        <w:pStyle w:val="CommentText"/>
      </w:pPr>
    </w:p>
  </w:comment>
  <w:comment w:id="8097" w:author="Huawei" w:date="2020-04-15T00:10:00Z" w:initials="H">
    <w:p w14:paraId="424CCBF8" w14:textId="21345A3B"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D25D5A" w:rsidRDefault="00D25D5A">
      <w:pPr>
        <w:pStyle w:val="CommentText"/>
      </w:pPr>
      <w:r>
        <w:rPr>
          <w:b/>
        </w:rPr>
        <w:t>[Description]</w:t>
      </w:r>
      <w:r>
        <w:t xml:space="preserve">: </w:t>
      </w:r>
      <w:r w:rsidRPr="00FE5C4E">
        <w:t>usually, we have a lateNonCriticalextension container before the nonCriticalExtension container</w:t>
      </w:r>
    </w:p>
    <w:p w14:paraId="19AC1F01" w14:textId="6B6A7D2A" w:rsidR="00D25D5A" w:rsidRDefault="00D25D5A">
      <w:pPr>
        <w:pStyle w:val="CommentText"/>
      </w:pPr>
      <w:r>
        <w:rPr>
          <w:b/>
        </w:rPr>
        <w:t>[Proposed Change]</w:t>
      </w:r>
      <w:r>
        <w:t xml:space="preserve">: v07 add the </w:t>
      </w:r>
      <w:r w:rsidRPr="00FE5C4E">
        <w:t>lateNonCriticalextension container before the nonCriticalExtension container</w:t>
      </w:r>
    </w:p>
    <w:p w14:paraId="21CE634B" w14:textId="77777777" w:rsidR="00D25D5A" w:rsidRDefault="00D25D5A">
      <w:pPr>
        <w:pStyle w:val="CommentText"/>
      </w:pPr>
      <w:r>
        <w:rPr>
          <w:b/>
        </w:rPr>
        <w:t>[Comments]</w:t>
      </w:r>
      <w:r>
        <w:t xml:space="preserve">: </w:t>
      </w:r>
    </w:p>
    <w:p w14:paraId="5D1B3EC5" w14:textId="36EC498C" w:rsidR="00D25D5A" w:rsidRPr="00FE5C4E" w:rsidRDefault="00D25D5A">
      <w:pPr>
        <w:pStyle w:val="CommentText"/>
      </w:pPr>
    </w:p>
  </w:comment>
  <w:comment w:id="8102" w:author="Huawei" w:date="2020-04-20T13:10:00Z" w:initials="H">
    <w:p w14:paraId="49D1BEB9" w14:textId="01A378B4"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BF4C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F4C96">
        <w:rPr>
          <w:color w:val="FF0000"/>
        </w:rPr>
        <w:t>v22: As suggested</w:t>
      </w:r>
    </w:p>
    <w:p w14:paraId="4BADD6D2" w14:textId="6F124684" w:rsidR="00D25D5A" w:rsidRDefault="00D25D5A">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D25D5A" w:rsidRDefault="00D25D5A">
      <w:pPr>
        <w:pStyle w:val="CommentText"/>
      </w:pPr>
      <w:r>
        <w:rPr>
          <w:b/>
        </w:rPr>
        <w:t>[Proposed Change]</w:t>
      </w:r>
      <w:r>
        <w:t>: v07: Remove SRB1bis</w:t>
      </w:r>
    </w:p>
    <w:p w14:paraId="0C828D8E" w14:textId="0DD37764" w:rsidR="00D25D5A" w:rsidRDefault="00D25D5A">
      <w:pPr>
        <w:pStyle w:val="CommentText"/>
      </w:pPr>
      <w:r>
        <w:rPr>
          <w:b/>
        </w:rPr>
        <w:t>[Comments]</w:t>
      </w:r>
      <w:r>
        <w:t>: Qualcomm v17: Agree to proposed change.</w:t>
      </w:r>
    </w:p>
    <w:p w14:paraId="6D503918" w14:textId="5C2B8462" w:rsidR="00D25D5A" w:rsidRPr="009F3145" w:rsidRDefault="00D25D5A">
      <w:pPr>
        <w:pStyle w:val="CommentText"/>
      </w:pPr>
    </w:p>
  </w:comment>
  <w:comment w:id="8104" w:author="Huawei" w:date="2020-04-16T01:21:00Z" w:initials="H">
    <w:p w14:paraId="408C78E2" w14:textId="30674AC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D25D5A" w:rsidRDefault="00D25D5A">
      <w:pPr>
        <w:pStyle w:val="CommentText"/>
      </w:pPr>
      <w:r>
        <w:rPr>
          <w:b/>
        </w:rPr>
        <w:t>[Description]</w:t>
      </w:r>
      <w:r>
        <w:t xml:space="preserve">: </w:t>
      </w:r>
      <w:r w:rsidRPr="001C3765">
        <w:t>usually, we have a lateNonCriticalextension container before the nonCriticalExtension container</w:t>
      </w:r>
    </w:p>
    <w:p w14:paraId="28444FCB" w14:textId="45F208E4" w:rsidR="00D25D5A" w:rsidRDefault="00D25D5A">
      <w:pPr>
        <w:pStyle w:val="CommentText"/>
      </w:pPr>
      <w:r>
        <w:rPr>
          <w:b/>
        </w:rPr>
        <w:t>[Proposed Change]</w:t>
      </w:r>
      <w:r>
        <w:t>: v07: add a</w:t>
      </w:r>
      <w:r w:rsidRPr="001C3765">
        <w:t xml:space="preserve"> lateNonCriticalextension container before the nonCriticalExtension container</w:t>
      </w:r>
    </w:p>
    <w:p w14:paraId="0D6E1254" w14:textId="5E08AAA5" w:rsidR="00D25D5A" w:rsidRDefault="00D25D5A">
      <w:pPr>
        <w:pStyle w:val="CommentText"/>
      </w:pPr>
      <w:r>
        <w:rPr>
          <w:b/>
        </w:rPr>
        <w:t>[Comments]</w:t>
      </w:r>
      <w:r>
        <w:t>: Rap: Pure ASN.1 issue i.e class changed to 2</w:t>
      </w:r>
    </w:p>
    <w:p w14:paraId="50F84316" w14:textId="5F990BFF" w:rsidR="00D25D5A" w:rsidRPr="001C3765" w:rsidRDefault="00D25D5A">
      <w:pPr>
        <w:pStyle w:val="CommentText"/>
      </w:pPr>
    </w:p>
  </w:comment>
  <w:comment w:id="8137" w:author="Huawei" w:date="2020-04-15T23:28:00Z" w:initials="H">
    <w:p w14:paraId="6A1703E5" w14:textId="66F5E0E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D25D5A" w:rsidRDefault="00D25D5A">
      <w:pPr>
        <w:pStyle w:val="CommentText"/>
      </w:pPr>
      <w:r>
        <w:rPr>
          <w:b/>
        </w:rPr>
        <w:t>[Description]</w:t>
      </w:r>
      <w:r>
        <w:t xml:space="preserve">: </w:t>
      </w:r>
      <w:r w:rsidRPr="009D4D02">
        <w:t>'PUR same as EDT only applies to FDD</w:t>
      </w:r>
    </w:p>
    <w:p w14:paraId="59419DB3" w14:textId="49E4EADE" w:rsidR="00D25D5A" w:rsidRDefault="00D25D5A">
      <w:pPr>
        <w:pStyle w:val="CommentText"/>
      </w:pPr>
      <w:r>
        <w:rPr>
          <w:b/>
        </w:rPr>
        <w:t>[Proposed Change]</w:t>
      </w:r>
      <w:r>
        <w:t xml:space="preserve">: v07: </w:t>
      </w:r>
      <w:r w:rsidRPr="009D4D02">
        <w:t>Add 'For FDD:' at the beginning of the field description</w:t>
      </w:r>
    </w:p>
    <w:p w14:paraId="2D7E91E1" w14:textId="1F669A3A" w:rsidR="00D25D5A" w:rsidRDefault="00D25D5A">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D25D5A" w:rsidRPr="009D4D02" w:rsidRDefault="00D25D5A">
      <w:pPr>
        <w:pStyle w:val="CommentText"/>
      </w:pPr>
    </w:p>
  </w:comment>
  <w:comment w:id="8138" w:author="Huawei" w:date="2020-04-15T23:27:00Z" w:initials="H">
    <w:p w14:paraId="603D4833" w14:textId="1E126F24"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D25D5A" w:rsidRDefault="00D25D5A">
      <w:pPr>
        <w:pStyle w:val="CommentText"/>
      </w:pPr>
      <w:r>
        <w:rPr>
          <w:b/>
        </w:rPr>
        <w:t>[Description]</w:t>
      </w:r>
      <w:r>
        <w:t>: Needs alignment with eMTC, see proposed change</w:t>
      </w:r>
    </w:p>
    <w:p w14:paraId="66BCD754" w14:textId="39C8C209" w:rsidR="00D25D5A" w:rsidRDefault="00D25D5A">
      <w:pPr>
        <w:pStyle w:val="CommentText"/>
      </w:pPr>
      <w:r>
        <w:rPr>
          <w:b/>
        </w:rPr>
        <w:t>[Proposed Change]</w:t>
      </w:r>
      <w:r>
        <w:t>: v07</w:t>
      </w:r>
    </w:p>
    <w:p w14:paraId="02A516AD" w14:textId="77777777" w:rsidR="00D25D5A" w:rsidRDefault="00D25D5A" w:rsidP="00B14417">
      <w:pPr>
        <w:pStyle w:val="CommentText"/>
      </w:pPr>
      <w:r>
        <w:t xml:space="preserve">'Rename rai-SupportEnh-r16 to rai-ActivationEnh-r16 to align with eMTC </w:t>
      </w:r>
    </w:p>
    <w:p w14:paraId="3A0DAD93" w14:textId="013953C6" w:rsidR="00D25D5A" w:rsidRDefault="00D25D5A" w:rsidP="00B14417">
      <w:pPr>
        <w:pStyle w:val="CommentText"/>
      </w:pPr>
      <w:r>
        <w:t>Refer to the MAC CE name in the field description, i.e. add "to report the AS release assistance indication (AS AS RAI) via the MAC DCQR and AS RAI CE"</w:t>
      </w:r>
    </w:p>
    <w:p w14:paraId="5FE56154" w14:textId="6810809F" w:rsidR="00D25D5A" w:rsidRPr="00B14417" w:rsidRDefault="00D25D5A">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8203" w:author="Huawei" w:date="2020-04-15T00:11:00Z" w:initials="H">
    <w:p w14:paraId="2507DA6A" w14:textId="02B54C3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D25D5A" w:rsidRDefault="00D25D5A">
      <w:pPr>
        <w:pStyle w:val="CommentText"/>
      </w:pPr>
      <w:r>
        <w:rPr>
          <w:b/>
        </w:rPr>
        <w:t>[Description]</w:t>
      </w:r>
      <w:r>
        <w:t>: No need for the -r16 suffix in the CHOICE entries.</w:t>
      </w:r>
    </w:p>
    <w:p w14:paraId="2557D123" w14:textId="7B94854C" w:rsidR="00D25D5A" w:rsidRDefault="00D25D5A">
      <w:pPr>
        <w:pStyle w:val="CommentText"/>
      </w:pPr>
      <w:r>
        <w:rPr>
          <w:b/>
        </w:rPr>
        <w:t>[Proposed Change]</w:t>
      </w:r>
      <w:r>
        <w:t>: Remove -r16 in the CHOICE entries.</w:t>
      </w:r>
    </w:p>
    <w:p w14:paraId="3690041E" w14:textId="7ED72ECB" w:rsidR="00D25D5A" w:rsidRDefault="00D25D5A">
      <w:pPr>
        <w:pStyle w:val="CommentText"/>
      </w:pPr>
      <w:r>
        <w:rPr>
          <w:b/>
        </w:rPr>
        <w:t>[Comments]</w:t>
      </w:r>
      <w:r>
        <w:t>: Rap: -r16 suffix applies to choice values except for the key ones like release/ setup</w:t>
      </w:r>
    </w:p>
    <w:p w14:paraId="202B0BD9" w14:textId="28B4C035" w:rsidR="00D25D5A" w:rsidRDefault="00D25D5A">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D25D5A" w:rsidRPr="00990FC8" w:rsidRDefault="00D25D5A">
      <w:pPr>
        <w:pStyle w:val="CommentText"/>
      </w:pPr>
    </w:p>
  </w:comment>
  <w:comment w:id="8204" w:author="Huawei" w:date="2020-04-16T01:07:00Z" w:initials="H">
    <w:p w14:paraId="1EE33062" w14:textId="30BB6D1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D25D5A" w:rsidRDefault="00D25D5A"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D25D5A" w:rsidRDefault="00D25D5A" w:rsidP="00385279">
      <w:pPr>
        <w:pStyle w:val="CommentText"/>
      </w:pPr>
      <w:r>
        <w:t>Also as the condition indicates' this field is optionally present, Need OR' there is no need to add a statement in case of absence in the field description.</w:t>
      </w:r>
    </w:p>
    <w:p w14:paraId="4C7325C5" w14:textId="44C9177E" w:rsidR="00D25D5A" w:rsidRDefault="00D25D5A">
      <w:pPr>
        <w:pStyle w:val="CommentText"/>
      </w:pPr>
      <w:r>
        <w:rPr>
          <w:b/>
        </w:rPr>
        <w:t>[Proposed Change]</w:t>
      </w:r>
      <w:r>
        <w:t>: v08</w:t>
      </w:r>
    </w:p>
    <w:p w14:paraId="00EAA503" w14:textId="7F727584" w:rsidR="00D25D5A" w:rsidRDefault="00D25D5A">
      <w:pPr>
        <w:pStyle w:val="CommentText"/>
      </w:pPr>
      <w:r w:rsidRPr="00385279">
        <w:t>remove the last two sentences in the description of  wus-ConfigPerCarrier and add a row for gwus-Config as below</w:t>
      </w:r>
    </w:p>
    <w:p w14:paraId="651334D9" w14:textId="74563964" w:rsidR="00D25D5A" w:rsidRDefault="00D25D5A"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D25D5A" w:rsidRDefault="00D25D5A">
      <w:pPr>
        <w:pStyle w:val="CommentText"/>
      </w:pPr>
      <w:r>
        <w:rPr>
          <w:b/>
        </w:rPr>
        <w:t>[Comments]</w:t>
      </w:r>
      <w:r>
        <w:t>: Rap: There may be ways to simplify the actual signalling, but that seems an independent issue</w:t>
      </w:r>
    </w:p>
    <w:p w14:paraId="3EF3E777" w14:textId="6AA1116E" w:rsidR="00D25D5A" w:rsidRPr="00385279" w:rsidRDefault="00D25D5A">
      <w:pPr>
        <w:pStyle w:val="CommentText"/>
      </w:pPr>
    </w:p>
  </w:comment>
  <w:comment w:id="8353" w:author="Huawei" w:date="2020-04-16T19:00:00Z" w:initials="H">
    <w:p w14:paraId="4204E202" w14:textId="07477D7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D25D5A" w:rsidRDefault="00D25D5A">
      <w:pPr>
        <w:pStyle w:val="CommentText"/>
      </w:pPr>
      <w:r>
        <w:rPr>
          <w:b/>
        </w:rPr>
        <w:t>[Description]</w:t>
      </w:r>
      <w:r>
        <w:t xml:space="preserve">: </w:t>
      </w:r>
      <w:r w:rsidRPr="00A316C1">
        <w:t>multiTBConfig configuration implies configuration of two harq Processes. This is not specified .</w:t>
      </w:r>
    </w:p>
    <w:p w14:paraId="5F89AC86" w14:textId="58A8E507" w:rsidR="00D25D5A" w:rsidRDefault="00D25D5A">
      <w:pPr>
        <w:pStyle w:val="CommentText"/>
      </w:pPr>
      <w:r>
        <w:rPr>
          <w:b/>
        </w:rPr>
        <w:t>[Proposed Change]</w:t>
      </w:r>
      <w:r>
        <w:t>: v08: See Tdoc</w:t>
      </w:r>
    </w:p>
    <w:p w14:paraId="639E8FEC" w14:textId="77777777" w:rsidR="00D25D5A" w:rsidRDefault="00D25D5A">
      <w:pPr>
        <w:pStyle w:val="CommentText"/>
      </w:pPr>
      <w:r>
        <w:rPr>
          <w:b/>
        </w:rPr>
        <w:t>[Comments]</w:t>
      </w:r>
      <w:r>
        <w:t xml:space="preserve">: </w:t>
      </w:r>
    </w:p>
    <w:p w14:paraId="2D82D9EB" w14:textId="58703498" w:rsidR="00D25D5A" w:rsidRPr="00A316C1" w:rsidRDefault="00D25D5A">
      <w:pPr>
        <w:pStyle w:val="CommentText"/>
      </w:pPr>
    </w:p>
  </w:comment>
  <w:comment w:id="8354" w:author="Huawei" w:date="2020-04-16T19:00:00Z" w:initials="H">
    <w:p w14:paraId="529CE2F5" w14:textId="6318A1C1"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D25D5A" w:rsidRDefault="00D25D5A">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D25D5A" w:rsidRDefault="00D25D5A">
      <w:pPr>
        <w:pStyle w:val="CommentText"/>
      </w:pPr>
      <w:r>
        <w:rPr>
          <w:b/>
        </w:rPr>
        <w:t>[Proposed Change]</w:t>
      </w:r>
      <w:r>
        <w:t>: v08: see Tdoc</w:t>
      </w:r>
    </w:p>
    <w:p w14:paraId="1192E7F6" w14:textId="77777777" w:rsidR="00D25D5A" w:rsidRDefault="00D25D5A">
      <w:pPr>
        <w:pStyle w:val="CommentText"/>
      </w:pPr>
      <w:r>
        <w:rPr>
          <w:b/>
        </w:rPr>
        <w:t>[Comments]</w:t>
      </w:r>
      <w:r>
        <w:t xml:space="preserve">: </w:t>
      </w:r>
    </w:p>
    <w:p w14:paraId="3BACA72D" w14:textId="5E76E097" w:rsidR="00D25D5A" w:rsidRPr="00ED1030" w:rsidRDefault="00D25D5A">
      <w:pPr>
        <w:pStyle w:val="CommentText"/>
      </w:pPr>
    </w:p>
  </w:comment>
  <w:comment w:id="8359" w:author="Huawei" w:date="2020-04-15T00:12:00Z" w:initials="H">
    <w:p w14:paraId="35873D36" w14:textId="64363B6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D25D5A" w:rsidRDefault="00D25D5A">
      <w:pPr>
        <w:pStyle w:val="CommentText"/>
      </w:pPr>
      <w:r>
        <w:rPr>
          <w:b/>
        </w:rPr>
        <w:t>[Description]</w:t>
      </w:r>
      <w:r>
        <w:t xml:space="preserve">: </w:t>
      </w:r>
      <w:r w:rsidRPr="00B41444">
        <w:t>'pur-NumOccasions-r16  is only one bit, there is no benefit in enabling delta configuration  via optionality</w:t>
      </w:r>
    </w:p>
    <w:p w14:paraId="053ED2C9" w14:textId="4E6DF232" w:rsidR="00D25D5A" w:rsidRDefault="00D25D5A">
      <w:pPr>
        <w:pStyle w:val="CommentText"/>
      </w:pPr>
      <w:r>
        <w:rPr>
          <w:b/>
        </w:rPr>
        <w:t>[Proposed Change]</w:t>
      </w:r>
      <w:r>
        <w:t>: v08: make the parameter mandatory.</w:t>
      </w:r>
    </w:p>
    <w:p w14:paraId="25065FA5" w14:textId="77777777" w:rsidR="00D25D5A" w:rsidRDefault="00D25D5A">
      <w:pPr>
        <w:pStyle w:val="CommentText"/>
      </w:pPr>
      <w:r>
        <w:rPr>
          <w:b/>
        </w:rPr>
        <w:t>[Comments]</w:t>
      </w:r>
      <w:r>
        <w:t xml:space="preserve">: </w:t>
      </w:r>
    </w:p>
    <w:p w14:paraId="39190A8A" w14:textId="02DAF56F" w:rsidR="00D25D5A" w:rsidRPr="00B41444" w:rsidRDefault="00D25D5A">
      <w:pPr>
        <w:pStyle w:val="CommentText"/>
      </w:pPr>
    </w:p>
  </w:comment>
  <w:comment w:id="8360" w:author="Huawei" w:date="2020-04-15T00:13:00Z" w:initials="H">
    <w:p w14:paraId="602696E1" w14:textId="17D4FC90"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D25D5A" w:rsidRDefault="00D25D5A">
      <w:pPr>
        <w:pStyle w:val="CommentText"/>
      </w:pPr>
      <w:r>
        <w:rPr>
          <w:b/>
        </w:rPr>
        <w:t>[Description]</w:t>
      </w:r>
      <w:r>
        <w:t xml:space="preserve">: </w:t>
      </w:r>
      <w:r w:rsidRPr="00031DC4">
        <w:t>'no need for '-r16' in the CHOICE entries</w:t>
      </w:r>
    </w:p>
    <w:p w14:paraId="7F2A1E79" w14:textId="0702BB8F" w:rsidR="00D25D5A" w:rsidRDefault="00D25D5A">
      <w:pPr>
        <w:pStyle w:val="CommentText"/>
      </w:pPr>
      <w:r>
        <w:rPr>
          <w:b/>
        </w:rPr>
        <w:t>[Proposed Change]</w:t>
      </w:r>
      <w:r>
        <w:t>: remove '-r16' in the CHOICE entries</w:t>
      </w:r>
    </w:p>
    <w:p w14:paraId="1F9A043D" w14:textId="415A930B" w:rsidR="00D25D5A" w:rsidRDefault="00D25D5A">
      <w:pPr>
        <w:pStyle w:val="CommentText"/>
      </w:pPr>
      <w:r>
        <w:rPr>
          <w:b/>
        </w:rPr>
        <w:t>[Comments]</w:t>
      </w:r>
      <w:r>
        <w:t>: Rap: See H136</w:t>
      </w:r>
    </w:p>
    <w:p w14:paraId="276707CD" w14:textId="58E55EE1" w:rsidR="00D25D5A" w:rsidRPr="00031DC4" w:rsidRDefault="00D25D5A">
      <w:pPr>
        <w:pStyle w:val="CommentText"/>
      </w:pPr>
      <w:r>
        <w:t>Qualcomm v17: Agree with Huawei. See H136.</w:t>
      </w:r>
    </w:p>
  </w:comment>
  <w:comment w:id="8361" w:author="Huawei" w:date="2020-04-16T00:11:00Z" w:initials="H">
    <w:p w14:paraId="5C5E68FB" w14:textId="1230E5D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D25D5A" w:rsidRDefault="00D25D5A">
      <w:pPr>
        <w:pStyle w:val="CommentText"/>
      </w:pPr>
      <w:r>
        <w:rPr>
          <w:b/>
        </w:rPr>
        <w:t>[Description]</w:t>
      </w:r>
      <w:r>
        <w:t>: A</w:t>
      </w:r>
      <w:r w:rsidRPr="00CA0B4E">
        <w:t>ccording to RAN1 parameters list, the CHOICE is netween single tone/ multitone</w:t>
      </w:r>
    </w:p>
    <w:p w14:paraId="6DB98C0D" w14:textId="718EDFD7" w:rsidR="00D25D5A" w:rsidRDefault="00D25D5A">
      <w:pPr>
        <w:pStyle w:val="CommentText"/>
      </w:pPr>
      <w:r>
        <w:rPr>
          <w:b/>
        </w:rPr>
        <w:t>[Proposed Change]</w:t>
      </w:r>
      <w:r>
        <w:t>: v08</w:t>
      </w:r>
    </w:p>
    <w:p w14:paraId="2D716079" w14:textId="33531225" w:rsidR="00D25D5A" w:rsidRDefault="00D25D5A">
      <w:pPr>
        <w:pStyle w:val="CommentText"/>
      </w:pPr>
      <w:r>
        <w:t>1) change the enumerated values</w:t>
      </w:r>
    </w:p>
    <w:p w14:paraId="112E2BCD" w14:textId="1ACC33ED" w:rsidR="00D25D5A" w:rsidRDefault="00D25D5A" w:rsidP="00CA0B4E">
      <w:pPr>
        <w:pStyle w:val="CommentText"/>
      </w:pPr>
      <w:r>
        <w:t>npusch-MCS-r16       CHOICE {</w:t>
      </w:r>
      <w:r>
        <w:br/>
        <w:t xml:space="preserve">    singleTone        INTEGER (0..10),</w:t>
      </w:r>
      <w:r>
        <w:br/>
        <w:t xml:space="preserve">   multiTone        INTEGER (0..13)</w:t>
      </w:r>
      <w:r>
        <w:br/>
        <w:t xml:space="preserve">   },</w:t>
      </w:r>
    </w:p>
    <w:p w14:paraId="25A0D219" w14:textId="55D7E5CD" w:rsidR="00D25D5A" w:rsidRDefault="00D25D5A" w:rsidP="00CA0B4E">
      <w:pPr>
        <w:pStyle w:val="CommentText"/>
      </w:pPr>
      <w:r>
        <w:t>2) update the description</w:t>
      </w:r>
    </w:p>
    <w:p w14:paraId="25A8BFEE" w14:textId="6B06ED4C" w:rsidR="00D25D5A" w:rsidRPr="00CA0B4E" w:rsidRDefault="00D25D5A"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D25D5A" w:rsidRDefault="00D25D5A">
      <w:pPr>
        <w:pStyle w:val="CommentText"/>
      </w:pPr>
      <w:r>
        <w:rPr>
          <w:b/>
        </w:rPr>
        <w:t>[Comments]</w:t>
      </w:r>
      <w:r>
        <w:t xml:space="preserve">: </w:t>
      </w:r>
    </w:p>
    <w:p w14:paraId="63AF20E2" w14:textId="3BEECA5E" w:rsidR="00D25D5A" w:rsidRPr="00CA0B4E" w:rsidRDefault="00D25D5A">
      <w:pPr>
        <w:pStyle w:val="CommentText"/>
      </w:pPr>
    </w:p>
  </w:comment>
  <w:comment w:id="8362" w:author="Huawei" w:date="2020-04-16T00:14:00Z" w:initials="H">
    <w:p w14:paraId="057A89C7" w14:textId="4E19CEF9"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D25D5A" w:rsidRDefault="00D25D5A">
      <w:pPr>
        <w:pStyle w:val="CommentText"/>
      </w:pPr>
      <w:r>
        <w:rPr>
          <w:b/>
        </w:rPr>
        <w:t>[Description]</w:t>
      </w:r>
      <w:r>
        <w:t xml:space="preserve">: </w:t>
      </w:r>
      <w:r w:rsidRPr="001F486C">
        <w:t>the parameter definition is not aligned with RAN1, value should be 0 or 6</w:t>
      </w:r>
    </w:p>
    <w:p w14:paraId="0F10F456" w14:textId="65DA5830" w:rsidR="00D25D5A" w:rsidRDefault="00D25D5A">
      <w:pPr>
        <w:pStyle w:val="CommentText"/>
      </w:pPr>
      <w:r>
        <w:rPr>
          <w:b/>
        </w:rPr>
        <w:t>[Proposed Change]</w:t>
      </w:r>
      <w:r>
        <w:t>: v08</w:t>
      </w:r>
    </w:p>
    <w:p w14:paraId="0F7064DE" w14:textId="77320CA6" w:rsidR="00D25D5A" w:rsidRDefault="00D25D5A">
      <w:pPr>
        <w:pStyle w:val="CommentText"/>
      </w:pPr>
      <w:r>
        <w:t xml:space="preserve">1) Change parameter to : </w:t>
      </w:r>
      <w:r w:rsidRPr="001F486C">
        <w:t>npusch-CyclicShift-r16     ENUMERATED { ncs0, ncs6 },</w:t>
      </w:r>
    </w:p>
    <w:p w14:paraId="561C2A13" w14:textId="00F3BF49" w:rsidR="00D25D5A" w:rsidRDefault="00D25D5A">
      <w:pPr>
        <w:pStyle w:val="CommentText"/>
      </w:pPr>
      <w:r>
        <w:t xml:space="preserve">2) Add at the end of the field description: </w:t>
      </w:r>
      <w:r w:rsidRPr="001F486C">
        <w:t>Value ncs0 corresponds to value 0 and value ncs6 corresponds to value 6.</w:t>
      </w:r>
    </w:p>
    <w:p w14:paraId="020327B7" w14:textId="77777777" w:rsidR="00D25D5A" w:rsidRDefault="00D25D5A">
      <w:pPr>
        <w:pStyle w:val="CommentText"/>
      </w:pPr>
    </w:p>
    <w:p w14:paraId="2C5C7BD5" w14:textId="77777777" w:rsidR="00D25D5A" w:rsidRDefault="00D25D5A">
      <w:pPr>
        <w:pStyle w:val="CommentText"/>
      </w:pPr>
      <w:r>
        <w:rPr>
          <w:b/>
        </w:rPr>
        <w:t>[Comments]</w:t>
      </w:r>
      <w:r>
        <w:t xml:space="preserve">: </w:t>
      </w:r>
    </w:p>
    <w:p w14:paraId="7A215AF3" w14:textId="77777777" w:rsidR="00D25D5A" w:rsidRPr="00D71711" w:rsidRDefault="00D25D5A"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D25D5A" w:rsidRDefault="00D25D5A"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D25D5A" w:rsidRPr="001F486C" w:rsidRDefault="00D25D5A" w:rsidP="00251066">
      <w:pPr>
        <w:pStyle w:val="CommentText"/>
      </w:pPr>
      <w:r>
        <w:t xml:space="preserve">Moreover, similar change should be applied to </w:t>
      </w:r>
      <w:r w:rsidRPr="00251066">
        <w:rPr>
          <w:i/>
        </w:rPr>
        <w:t>pusch-CyclicShift -r16</w:t>
      </w:r>
      <w:r>
        <w:t xml:space="preserve"> in eMTC.</w:t>
      </w:r>
    </w:p>
  </w:comment>
  <w:comment w:id="8363" w:author="Huawei" w:date="2020-04-20T13:10:00Z" w:initials="H">
    <w:p w14:paraId="5F6E2381" w14:textId="59116F42"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27648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26CFC0C" w14:textId="30E4734E" w:rsidR="00D25D5A" w:rsidRDefault="00D25D5A">
      <w:pPr>
        <w:pStyle w:val="CommentText"/>
      </w:pPr>
      <w:r>
        <w:rPr>
          <w:b/>
        </w:rPr>
        <w:t>[Description]</w:t>
      </w:r>
      <w:r>
        <w:t xml:space="preserve">: </w:t>
      </w:r>
      <w:r w:rsidRPr="00405A4A">
        <w:t>the field description is not aligned with RAN1</w:t>
      </w:r>
    </w:p>
    <w:p w14:paraId="64C134D7" w14:textId="7176F4BD" w:rsidR="00D25D5A" w:rsidRDefault="00D25D5A">
      <w:pPr>
        <w:pStyle w:val="CommentText"/>
      </w:pPr>
      <w:r>
        <w:rPr>
          <w:b/>
        </w:rPr>
        <w:t>[Proposed Change]</w:t>
      </w:r>
      <w:r>
        <w:t>: v08</w:t>
      </w:r>
    </w:p>
    <w:p w14:paraId="7B97FB34" w14:textId="142D2F73" w:rsidR="00D25D5A" w:rsidRPr="00405A4A" w:rsidRDefault="00D25D5A">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D25D5A" w:rsidRDefault="00D25D5A">
      <w:pPr>
        <w:pStyle w:val="CommentText"/>
      </w:pPr>
      <w:r>
        <w:rPr>
          <w:b/>
        </w:rPr>
        <w:t>[Comments]</w:t>
      </w:r>
      <w:r>
        <w:t xml:space="preserve">: </w:t>
      </w:r>
    </w:p>
    <w:p w14:paraId="1D7D0171" w14:textId="3BA6D77A" w:rsidR="00D25D5A" w:rsidRPr="00405A4A" w:rsidRDefault="00D25D5A">
      <w:pPr>
        <w:pStyle w:val="CommentText"/>
      </w:pPr>
    </w:p>
  </w:comment>
  <w:comment w:id="8525" w:author="ZTE" w:date="2020-04-20T13:13:00Z" w:initials="ZTE">
    <w:p w14:paraId="1DD9BCD6" w14:textId="5416E16A" w:rsidR="00D25D5A" w:rsidRDefault="00D25D5A"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sidR="00276487">
        <w:rPr>
          <w:color w:val="FF0000"/>
        </w:rPr>
        <w:t>DiscMail</w:t>
      </w:r>
      <w:r>
        <w:rPr>
          <w:color w:val="FF0000"/>
        </w:rPr>
        <w:t xml:space="preserve"> </w:t>
      </w:r>
      <w:r>
        <w:rPr>
          <w:b/>
        </w:rPr>
        <w:t>[TDoc]</w:t>
      </w:r>
      <w:r>
        <w:t xml:space="preserve">: None </w:t>
      </w:r>
      <w:r w:rsidR="00276487">
        <w:rPr>
          <w:b/>
          <w:color w:val="FF0000"/>
        </w:rPr>
        <w:t xml:space="preserve">[Proposed </w:t>
      </w:r>
      <w:r>
        <w:rPr>
          <w:b/>
          <w:color w:val="FF0000"/>
        </w:rPr>
        <w:t>Conclusion]</w:t>
      </w:r>
      <w:r>
        <w:rPr>
          <w:color w:val="FF0000"/>
        </w:rPr>
        <w:t xml:space="preserve">: </w:t>
      </w:r>
      <w:r w:rsidR="00276487">
        <w:rPr>
          <w:color w:val="FF0000"/>
        </w:rPr>
        <w:t>v22</w:t>
      </w:r>
    </w:p>
    <w:p w14:paraId="452E1E7B" w14:textId="77777777" w:rsidR="00D25D5A" w:rsidRPr="00D47DD7" w:rsidRDefault="00D25D5A"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proofErr w:type="gramStart"/>
      <w:r w:rsidRPr="00D47DD7">
        <w:t>..</w:t>
      </w:r>
      <w:r>
        <w:t>2</w:t>
      </w:r>
      <w:proofErr w:type="gramEnd"/>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D25D5A" w:rsidRDefault="00D25D5A" w:rsidP="007C7F62">
      <w:pPr>
        <w:pStyle w:val="CommentText"/>
      </w:pPr>
      <w:r>
        <w:rPr>
          <w:b/>
        </w:rPr>
        <w:t>[Proposed Change]</w:t>
      </w:r>
      <w:r>
        <w:t xml:space="preserve">: </w:t>
      </w:r>
    </w:p>
    <w:p w14:paraId="592DA07D" w14:textId="77777777" w:rsidR="00D25D5A" w:rsidRPr="00551399" w:rsidRDefault="00D25D5A"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D25D5A" w:rsidRPr="007C7F62" w:rsidRDefault="00D25D5A">
      <w:pPr>
        <w:pStyle w:val="CommentText"/>
        <w:rPr>
          <w:rFonts w:eastAsiaTheme="minorEastAsia"/>
        </w:rPr>
      </w:pPr>
      <w:r>
        <w:rPr>
          <w:b/>
        </w:rPr>
        <w:t>[Comments]</w:t>
      </w:r>
      <w:r w:rsidRPr="00227D5D">
        <w:rPr>
          <w:b/>
        </w:rPr>
        <w:t>:</w:t>
      </w:r>
      <w:r w:rsidR="00276487">
        <w:rPr>
          <w:b/>
        </w:rPr>
        <w:t xml:space="preserve"> </w:t>
      </w:r>
      <w:r w:rsidR="00276487" w:rsidRPr="00276487">
        <w:t>Relates to H095</w:t>
      </w:r>
      <w:r w:rsidR="00276487">
        <w:t>; conclude together</w:t>
      </w:r>
    </w:p>
  </w:comment>
  <w:comment w:id="8526" w:author="Huawei" w:date="2020-04-20T13:15:00Z" w:initials="H">
    <w:p w14:paraId="5BD91863" w14:textId="45C16693"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27648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276487">
        <w:rPr>
          <w:color w:val="FF0000"/>
        </w:rPr>
        <w:t>v22</w:t>
      </w:r>
    </w:p>
    <w:p w14:paraId="75E5EE15" w14:textId="41302119" w:rsidR="00D25D5A" w:rsidRDefault="00D25D5A">
      <w:pPr>
        <w:pStyle w:val="CommentText"/>
      </w:pPr>
      <w:r>
        <w:rPr>
          <w:b/>
        </w:rPr>
        <w:t>[Description]</w:t>
      </w:r>
      <w:r>
        <w:t xml:space="preserve">: </w:t>
      </w:r>
      <w:r w:rsidRPr="004135F4">
        <w:t>RAN2 has agreed max two carriers to be measured</w:t>
      </w:r>
    </w:p>
    <w:p w14:paraId="606DBF25" w14:textId="10EE4CC2" w:rsidR="00D25D5A" w:rsidRDefault="00D25D5A">
      <w:pPr>
        <w:pStyle w:val="CommentText"/>
      </w:pPr>
      <w:r>
        <w:rPr>
          <w:b/>
        </w:rPr>
        <w:t>[Proposed Change]</w:t>
      </w:r>
      <w:r>
        <w:t>: v08: Change the field description</w:t>
      </w:r>
    </w:p>
    <w:p w14:paraId="7CD19FD9" w14:textId="2C36C06B" w:rsidR="00D25D5A" w:rsidRPr="004135F4" w:rsidRDefault="00D25D5A" w:rsidP="004135F4">
      <w:pPr>
        <w:pStyle w:val="CommentText"/>
      </w:pPr>
      <w:proofErr w:type="gramStart"/>
      <w:r>
        <w:rPr>
          <w:b/>
        </w:rPr>
        <w:t>anrCarrierList</w:t>
      </w:r>
      <w:proofErr w:type="gram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D25D5A" w:rsidRDefault="00D25D5A">
      <w:pPr>
        <w:pStyle w:val="CommentText"/>
      </w:pPr>
      <w:r>
        <w:rPr>
          <w:b/>
        </w:rPr>
        <w:t>[Comments]</w:t>
      </w:r>
      <w:r>
        <w:t xml:space="preserve">: </w:t>
      </w:r>
    </w:p>
    <w:p w14:paraId="1CD4D0A6" w14:textId="11C9EFD7" w:rsidR="00D25D5A" w:rsidRDefault="00D25D5A">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276487" w:rsidRPr="004135F4" w:rsidRDefault="00276487">
      <w:pPr>
        <w:pStyle w:val="CommentText"/>
      </w:pPr>
      <w:r w:rsidRPr="00276487">
        <w:t>Relates to H095</w:t>
      </w:r>
      <w:r>
        <w:t>; conclude together</w:t>
      </w:r>
    </w:p>
  </w:comment>
  <w:comment w:id="8531" w:author="Huawei" w:date="2020-04-16T01:23:00Z" w:initials="H">
    <w:p w14:paraId="176574E0" w14:textId="6BF26F88"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D25D5A" w:rsidRDefault="00D25D5A">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D25D5A" w:rsidRDefault="00D25D5A">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D25D5A" w:rsidRDefault="00D25D5A">
      <w:pPr>
        <w:pStyle w:val="CommentText"/>
      </w:pPr>
      <w:r>
        <w:rPr>
          <w:b/>
        </w:rPr>
        <w:t>[Comments]</w:t>
      </w:r>
      <w:r>
        <w:t>: Rap: Class changed to 2 as pure ASN.1 issue</w:t>
      </w:r>
    </w:p>
    <w:p w14:paraId="10943137" w14:textId="024600FD" w:rsidR="00D25D5A" w:rsidRPr="00153E0C" w:rsidRDefault="00D25D5A">
      <w:pPr>
        <w:pStyle w:val="CommentText"/>
      </w:pPr>
    </w:p>
  </w:comment>
  <w:comment w:id="8532" w:author="Huawei" w:date="2020-04-16T00:42:00Z" w:initials="H">
    <w:p w14:paraId="6A337F60" w14:textId="0997FBDA"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D25D5A" w:rsidRDefault="00D25D5A">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D25D5A" w:rsidRDefault="00D25D5A">
      <w:pPr>
        <w:pStyle w:val="CommentText"/>
      </w:pPr>
      <w:r>
        <w:rPr>
          <w:b/>
        </w:rPr>
        <w:t>[Proposed Change]</w:t>
      </w:r>
      <w:r>
        <w:t>: remove nrsrqResult</w:t>
      </w:r>
    </w:p>
    <w:p w14:paraId="59049391" w14:textId="0C5BFDB9" w:rsidR="00D25D5A" w:rsidRDefault="00D25D5A">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D25D5A" w:rsidRPr="008F678E" w:rsidRDefault="00D25D5A">
      <w:pPr>
        <w:pStyle w:val="CommentText"/>
      </w:pPr>
    </w:p>
  </w:comment>
  <w:comment w:id="8600" w:author="Huawei" w:date="2020-04-15T00:13:00Z" w:initials="H">
    <w:p w14:paraId="7DC1F184" w14:textId="2945F2C7"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D25D5A" w:rsidRDefault="00D25D5A" w:rsidP="00A37681">
      <w:pPr>
        <w:pStyle w:val="CommentText"/>
      </w:pPr>
      <w:r>
        <w:rPr>
          <w:b/>
        </w:rPr>
        <w:t>[Description]</w:t>
      </w:r>
      <w:r>
        <w:t>: 1) tdd-UE-Capability-v1600 should be included after PhyLayer Parameters</w:t>
      </w:r>
    </w:p>
    <w:p w14:paraId="4E5B2FBD" w14:textId="2082C0C2" w:rsidR="00D25D5A" w:rsidRDefault="00D25D5A" w:rsidP="00A37681">
      <w:pPr>
        <w:pStyle w:val="CommentText"/>
      </w:pPr>
      <w:r>
        <w:t>2) there are multiple PHY capabilities, p</w:t>
      </w:r>
      <w:r w:rsidRPr="00A37681">
        <w:t>hyLayerParameters-NB-v16xy</w:t>
      </w:r>
      <w:r>
        <w:t xml:space="preserve"> should be optional</w:t>
      </w:r>
    </w:p>
    <w:p w14:paraId="5D00D2C1" w14:textId="3CD8BE6A" w:rsidR="00D25D5A" w:rsidRDefault="00D25D5A" w:rsidP="00A37681">
      <w:pPr>
        <w:pStyle w:val="CommentText"/>
      </w:pPr>
      <w:r>
        <w:t xml:space="preserve">3) there are multiple SON capabilities, </w:t>
      </w:r>
      <w:r w:rsidRPr="00A37681">
        <w:t>son-Parameters-r16</w:t>
      </w:r>
      <w:r>
        <w:t xml:space="preserve"> should be optional</w:t>
      </w:r>
    </w:p>
    <w:p w14:paraId="66790B1F" w14:textId="620DC185" w:rsidR="00D25D5A" w:rsidRDefault="00D25D5A">
      <w:pPr>
        <w:pStyle w:val="CommentText"/>
      </w:pPr>
      <w:r>
        <w:rPr>
          <w:b/>
        </w:rPr>
        <w:t>[Proposed Change]</w:t>
      </w:r>
      <w:r>
        <w:t>: v08: See description</w:t>
      </w:r>
    </w:p>
    <w:p w14:paraId="0CAB55B7" w14:textId="77777777" w:rsidR="00D25D5A" w:rsidRDefault="00D25D5A">
      <w:pPr>
        <w:pStyle w:val="CommentText"/>
      </w:pPr>
      <w:r>
        <w:rPr>
          <w:b/>
        </w:rPr>
        <w:t>[Comments]</w:t>
      </w:r>
      <w:r>
        <w:t xml:space="preserve">: </w:t>
      </w:r>
    </w:p>
    <w:p w14:paraId="726B9EFE" w14:textId="16426863" w:rsidR="00D25D5A" w:rsidRPr="00A37681" w:rsidRDefault="00D25D5A">
      <w:pPr>
        <w:pStyle w:val="CommentText"/>
      </w:pPr>
    </w:p>
  </w:comment>
  <w:comment w:id="8670" w:author="Huawei" w:date="2020-04-20T13:15:00Z" w:initials="H">
    <w:p w14:paraId="477D4AAB" w14:textId="2D5C3747"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27648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276487">
        <w:rPr>
          <w:color w:val="FF0000"/>
        </w:rPr>
        <w:t>v22</w:t>
      </w:r>
    </w:p>
    <w:p w14:paraId="4C6C8FEC" w14:textId="745526E4" w:rsidR="00D25D5A" w:rsidRDefault="00D25D5A">
      <w:pPr>
        <w:pStyle w:val="CommentText"/>
      </w:pPr>
      <w:r>
        <w:rPr>
          <w:b/>
        </w:rPr>
        <w:t>[Description]</w:t>
      </w:r>
      <w:r>
        <w:t xml:space="preserve">: </w:t>
      </w:r>
      <w:r w:rsidRPr="006B0E05">
        <w:t>'There were no comment on the 'Editor’s Note' for several meetings. It is proposed to remove</w:t>
      </w:r>
    </w:p>
    <w:p w14:paraId="76F8E8DC" w14:textId="0822892D" w:rsidR="00D25D5A" w:rsidRDefault="00D25D5A">
      <w:pPr>
        <w:pStyle w:val="CommentText"/>
      </w:pPr>
      <w:r>
        <w:rPr>
          <w:b/>
        </w:rPr>
        <w:t>[Proposed Change]</w:t>
      </w:r>
      <w:r>
        <w:t>: Remove the editor's note</w:t>
      </w:r>
    </w:p>
    <w:p w14:paraId="598BD7F4" w14:textId="06E0A80E" w:rsidR="00D25D5A" w:rsidRDefault="00D25D5A">
      <w:pPr>
        <w:pStyle w:val="CommentText"/>
      </w:pPr>
      <w:r>
        <w:rPr>
          <w:b/>
        </w:rPr>
        <w:t>[Comments]</w:t>
      </w:r>
      <w:r>
        <w:t>: Qualcomm v19: ok with proposed change (i.e., remove Ed note)</w:t>
      </w:r>
    </w:p>
    <w:p w14:paraId="7A617C24" w14:textId="10063780" w:rsidR="00D25D5A" w:rsidRPr="006B0E05" w:rsidRDefault="00D25D5A">
      <w:pPr>
        <w:pStyle w:val="CommentText"/>
      </w:pPr>
    </w:p>
  </w:comment>
  <w:comment w:id="8878" w:author="Huawei" w:date="2020-04-15T00:14:00Z" w:initials="H">
    <w:p w14:paraId="53507DE1" w14:textId="49EACBFF" w:rsidR="00D25D5A" w:rsidRDefault="00D25D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D25D5A" w:rsidRDefault="00D25D5A">
      <w:pPr>
        <w:pStyle w:val="CommentText"/>
      </w:pPr>
      <w:r>
        <w:rPr>
          <w:b/>
        </w:rPr>
        <w:t>[Description]</w:t>
      </w:r>
      <w:r>
        <w:t xml:space="preserve">: </w:t>
      </w:r>
      <w:r w:rsidRPr="00031D9F">
        <w:t>measResultServCell-r16: should use the existing IE MeasResultServCell-NB-r14</w:t>
      </w:r>
    </w:p>
    <w:p w14:paraId="24C1C9EA" w14:textId="3413F931" w:rsidR="00D25D5A" w:rsidRDefault="00D25D5A">
      <w:pPr>
        <w:pStyle w:val="CommentText"/>
      </w:pPr>
      <w:r>
        <w:rPr>
          <w:b/>
        </w:rPr>
        <w:t>[Proposed Change]</w:t>
      </w:r>
      <w:r>
        <w:t xml:space="preserve">: v08 change the definition of measResultServCell-r16 to </w:t>
      </w:r>
      <w:r w:rsidRPr="00031D9F">
        <w:t>MeasResultServCell-NB-r14,</w:t>
      </w:r>
    </w:p>
    <w:p w14:paraId="5F4DAA88" w14:textId="77777777" w:rsidR="00D25D5A" w:rsidRDefault="00D25D5A">
      <w:pPr>
        <w:pStyle w:val="CommentText"/>
      </w:pPr>
      <w:r>
        <w:rPr>
          <w:b/>
        </w:rPr>
        <w:t>[Comments]</w:t>
      </w:r>
      <w:r>
        <w:t xml:space="preserve">: </w:t>
      </w:r>
    </w:p>
    <w:p w14:paraId="112019D0" w14:textId="7C86ED61" w:rsidR="00D25D5A" w:rsidRPr="00031D9F" w:rsidRDefault="00D25D5A">
      <w:pPr>
        <w:pStyle w:val="CommentText"/>
      </w:pPr>
    </w:p>
  </w:comment>
  <w:comment w:id="8926" w:author="ZTE" w:date="2020-04-17T13:36:00Z" w:initials="ZTE">
    <w:p w14:paraId="5D1DB911" w14:textId="672178D1" w:rsidR="00D25D5A" w:rsidRDefault="00D25D5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D25D5A" w:rsidRDefault="00D25D5A">
      <w:pPr>
        <w:pStyle w:val="CommentText"/>
      </w:pPr>
      <w:r>
        <w:rPr>
          <w:b/>
        </w:rPr>
        <w:t>[Description]</w:t>
      </w:r>
      <w:r>
        <w:t>: Similar comment to Z306, idle/inactive measurement can also be performed upon cell selection (e.g. upon receiving RRCRelease).</w:t>
      </w:r>
    </w:p>
    <w:p w14:paraId="2484C12B" w14:textId="13FB3C58" w:rsidR="00D25D5A" w:rsidRDefault="00D25D5A">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D25D5A" w:rsidRDefault="00D25D5A">
      <w:pPr>
        <w:pStyle w:val="CommentText"/>
      </w:pPr>
      <w:r>
        <w:rPr>
          <w:b/>
        </w:rPr>
        <w:t>[Comments]</w:t>
      </w:r>
      <w:r>
        <w:t>: Rap: Suggest to wait until concluded for NR. Moved to DCCA session</w:t>
      </w:r>
    </w:p>
    <w:p w14:paraId="3BD21032" w14:textId="792F88BD" w:rsidR="00D25D5A" w:rsidRPr="00EF6C0B" w:rsidRDefault="00D25D5A">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E95B4D" w14:textId="77777777" w:rsidR="00E5135C" w:rsidRDefault="00E5135C">
      <w:r>
        <w:separator/>
      </w:r>
    </w:p>
  </w:endnote>
  <w:endnote w:type="continuationSeparator" w:id="0">
    <w:p w14:paraId="117CE092" w14:textId="77777777" w:rsidR="00E5135C" w:rsidRDefault="00E513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D25D5A" w:rsidRDefault="00D25D5A">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47463A" w14:textId="77777777" w:rsidR="00E5135C" w:rsidRDefault="00E5135C">
      <w:r>
        <w:separator/>
      </w:r>
    </w:p>
  </w:footnote>
  <w:footnote w:type="continuationSeparator" w:id="0">
    <w:p w14:paraId="15C0ED35" w14:textId="77777777" w:rsidR="00E5135C" w:rsidRDefault="00E513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D25D5A" w:rsidRDefault="00D25D5A">
    <w:pPr>
      <w:pStyle w:val="Header"/>
      <w:framePr w:wrap="auto" w:vAnchor="text" w:hAnchor="margin" w:xAlign="right" w:y="1"/>
      <w:widowControl/>
    </w:pPr>
  </w:p>
  <w:p w14:paraId="04F3B710" w14:textId="77777777" w:rsidR="00D25D5A" w:rsidRDefault="00D25D5A">
    <w:pPr>
      <w:pStyle w:val="Header"/>
      <w:framePr w:wrap="auto" w:vAnchor="text" w:hAnchor="margin" w:xAlign="center" w:y="1"/>
      <w:widowControl/>
    </w:pPr>
    <w:r>
      <w:fldChar w:fldCharType="begin"/>
    </w:r>
    <w:r>
      <w:instrText xml:space="preserve"> PAGE </w:instrText>
    </w:r>
    <w:r>
      <w:fldChar w:fldCharType="separate"/>
    </w:r>
    <w:r w:rsidR="00276487">
      <w:t>892</w:t>
    </w:r>
    <w:r>
      <w:fldChar w:fldCharType="end"/>
    </w:r>
  </w:p>
  <w:p w14:paraId="14C29830" w14:textId="731D71D4" w:rsidR="00D25D5A" w:rsidRDefault="00D25D5A">
    <w:pPr>
      <w:pStyle w:val="Header"/>
      <w:framePr w:wrap="auto" w:vAnchor="text" w:hAnchor="margin" w:y="1"/>
      <w:widowControl/>
    </w:pPr>
  </w:p>
  <w:p w14:paraId="085525D5" w14:textId="77777777" w:rsidR="00D25D5A" w:rsidRDefault="00D25D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3">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7"/>
  </w:num>
  <w:num w:numId="12">
    <w:abstractNumId w:val="9"/>
  </w:num>
  <w:num w:numId="13">
    <w:abstractNumId w:val="13"/>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0E64"/>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4DB7"/>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3834"/>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1E07"/>
    <w:rsid w:val="0076329A"/>
    <w:rsid w:val="00763B3A"/>
    <w:rsid w:val="007642DA"/>
    <w:rsid w:val="00765B38"/>
    <w:rsid w:val="00765F5E"/>
    <w:rsid w:val="00766C15"/>
    <w:rsid w:val="007671D1"/>
    <w:rsid w:val="00767821"/>
    <w:rsid w:val="00767A26"/>
    <w:rsid w:val="007701C3"/>
    <w:rsid w:val="007709A1"/>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6922"/>
    <w:rsid w:val="00A17B61"/>
    <w:rsid w:val="00A2004F"/>
    <w:rsid w:val="00A20954"/>
    <w:rsid w:val="00A20DA7"/>
    <w:rsid w:val="00A2137C"/>
    <w:rsid w:val="00A219E3"/>
    <w:rsid w:val="00A22541"/>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5D62"/>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4C96"/>
    <w:rsid w:val="00BF52E8"/>
    <w:rsid w:val="00C01B1B"/>
    <w:rsid w:val="00C023FC"/>
    <w:rsid w:val="00C02606"/>
    <w:rsid w:val="00C03627"/>
    <w:rsid w:val="00C03CCB"/>
    <w:rsid w:val="00C03F8D"/>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A5"/>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28FD"/>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9AA"/>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oleObject" Target="embeddings/oleObject243.bin"/><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203.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oleObject" Target="embeddings/oleObject154.bin"/><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201.bin"/><Relationship Id="rId259" Type="http://schemas.openxmlformats.org/officeDocument/2006/relationships/image" Target="media/image117.wmf"/><Relationship Id="rId424" Type="http://schemas.openxmlformats.org/officeDocument/2006/relationships/oleObject" Target="embeddings/oleObject217.bin"/><Relationship Id="rId466" Type="http://schemas.openxmlformats.org/officeDocument/2006/relationships/image" Target="media/image209.e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3.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footer" Target="footer1.xml"/><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9.bin"/><Relationship Id="rId55" Type="http://schemas.openxmlformats.org/officeDocument/2006/relationships/image" Target="media/image20.emf"/><Relationship Id="rId76" Type="http://schemas.openxmlformats.org/officeDocument/2006/relationships/oleObject" Target="embeddings/oleObject30.bin"/><Relationship Id="rId97" Type="http://schemas.openxmlformats.org/officeDocument/2006/relationships/image" Target="media/image40.wmf"/><Relationship Id="rId120" Type="http://schemas.openxmlformats.org/officeDocument/2006/relationships/oleObject" Target="embeddings/oleObject53.bin"/><Relationship Id="rId141" Type="http://schemas.openxmlformats.org/officeDocument/2006/relationships/image" Target="media/image62.wmf"/><Relationship Id="rId358" Type="http://schemas.openxmlformats.org/officeDocument/2006/relationships/oleObject" Target="embeddings/oleObject177.bin"/><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image" Target="media/image189.wmf"/><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oleObject" Target="embeddings/oleObject121.bin"/><Relationship Id="rId271" Type="http://schemas.openxmlformats.org/officeDocument/2006/relationships/oleObject" Target="embeddings/oleObject133.bin"/><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2.bin"/><Relationship Id="rId369" Type="http://schemas.openxmlformats.org/officeDocument/2006/relationships/image" Target="media/image167.wmf"/><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png"/><Relationship Id="rId478" Type="http://schemas.openxmlformats.org/officeDocument/2006/relationships/image" Target="media/image214.e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cid:image001.png@01D3E2C5.4F0A8300" TargetMode="External"/><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oleObject" Target="embeddings/oleObject184.bin"/><Relationship Id="rId391" Type="http://schemas.openxmlformats.org/officeDocument/2006/relationships/oleObject" Target="embeddings/oleObject196.bin"/><Relationship Id="rId405" Type="http://schemas.openxmlformats.org/officeDocument/2006/relationships/image" Target="media/image181.wmf"/><Relationship Id="rId426" Type="http://schemas.openxmlformats.org/officeDocument/2006/relationships/oleObject" Target="embeddings/oleObject218.bin"/><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2.bin"/><Relationship Id="rId468" Type="http://schemas.openxmlformats.org/officeDocument/2006/relationships/image" Target="media/image210.wmf"/><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oleObject" Target="embeddings/oleObject144.bin"/><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image" Target="media/image158.wmf"/><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image" Target="media/image215.e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cid:image015.png@01D1F4C1.16D3F4B0" TargetMode="External"/><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image" Target="media/image155.wmf"/><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3.bin"/><Relationship Id="rId371" Type="http://schemas.openxmlformats.org/officeDocument/2006/relationships/oleObject" Target="embeddings/oleObject185.bin"/><Relationship Id="rId406" Type="http://schemas.openxmlformats.org/officeDocument/2006/relationships/oleObject" Target="embeddings/oleObject206.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image" Target="media/image200.wmf"/><Relationship Id="rId469" Type="http://schemas.openxmlformats.org/officeDocument/2006/relationships/image" Target="media/image211.emf"/><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8.wmf"/><Relationship Id="rId319" Type="http://schemas.openxmlformats.org/officeDocument/2006/relationships/oleObject" Target="embeddings/oleObject155.bin"/><Relationship Id="rId470" Type="http://schemas.openxmlformats.org/officeDocument/2006/relationships/oleObject" Target="embeddings/oleObject240.bin"/><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image" Target="media/image159.wmf"/><Relationship Id="rId372" Type="http://schemas.openxmlformats.org/officeDocument/2006/relationships/image" Target="media/image168.wmf"/><Relationship Id="rId393" Type="http://schemas.openxmlformats.org/officeDocument/2006/relationships/oleObject" Target="embeddings/oleObject197.bin"/><Relationship Id="rId407" Type="http://schemas.openxmlformats.org/officeDocument/2006/relationships/image" Target="media/image182.wmf"/><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wmf"/><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06.wmf"/><Relationship Id="rId481"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oleObject" Target="embeddings/oleObject117.bin"/><Relationship Id="rId264" Type="http://schemas.openxmlformats.org/officeDocument/2006/relationships/image" Target="media/image119.wmf"/><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1.wmf"/><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oleObject" Target="embeddings/oleObject186.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4.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oleObject" Target="embeddings/oleObject148.bin"/><Relationship Id="rId461" Type="http://schemas.openxmlformats.org/officeDocument/2006/relationships/oleObject" Target="embeddings/oleObject236.bin"/><Relationship Id="rId482" Type="http://schemas.openxmlformats.org/officeDocument/2006/relationships/theme" Target="theme/theme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media/image147.wmf"/><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image" Target="media/image111.wmf"/><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1.bin"/><Relationship Id="rId451" Type="http://schemas.openxmlformats.org/officeDocument/2006/relationships/oleObject" Target="embeddings/oleObject231.bin"/><Relationship Id="rId472" Type="http://schemas.openxmlformats.org/officeDocument/2006/relationships/image" Target="media/image212.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2.wmf"/><Relationship Id="rId332" Type="http://schemas.openxmlformats.org/officeDocument/2006/relationships/image" Target="media/image152.png"/><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image" Target="media/image178.wmf"/><Relationship Id="rId409" Type="http://schemas.openxmlformats.org/officeDocument/2006/relationships/oleObject" Target="embeddings/oleObject208.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oleObject" Target="embeddings/oleObject112.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5.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microsoft.com/office/2011/relationships/commentsExtended" Target="commentsExtended.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oleObject" Target="embeddings/oleObject157.bin"/><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image" Target="media/image129.wmf"/><Relationship Id="rId410" Type="http://schemas.openxmlformats.org/officeDocument/2006/relationships/oleObject" Target="embeddings/oleObject209.bin"/><Relationship Id="rId431" Type="http://schemas.openxmlformats.org/officeDocument/2006/relationships/oleObject" Target="embeddings/oleObject221.bin"/><Relationship Id="rId452" Type="http://schemas.openxmlformats.org/officeDocument/2006/relationships/image" Target="media/image202.wmf"/><Relationship Id="rId473" Type="http://schemas.openxmlformats.org/officeDocument/2006/relationships/oleObject" Target="embeddings/oleObject242.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oleObject" Target="embeddings/oleObject153.bin"/><Relationship Id="rId333" Type="http://schemas.openxmlformats.org/officeDocument/2006/relationships/image" Target="cid:image020.png@01D1F4C1.16D3F4B0" TargetMode="External"/><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7.wmf"/><Relationship Id="rId463" Type="http://schemas.openxmlformats.org/officeDocument/2006/relationships/oleObject" Target="embeddings/oleObject237.bin"/><Relationship Id="rId484" Type="http://schemas.microsoft.com/office/2011/relationships/people" Target="people.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image" Target="media/image112.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image" Target="media/image213.e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7.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6/09/relationships/commentsIds" Target="commentsIds.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9.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9.bin"/><Relationship Id="rId367" Type="http://schemas.openxmlformats.org/officeDocument/2006/relationships/oleObject" Target="embeddings/oleObject182.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header" Target="header1.xml"/><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7E006A83-7B65-415E-8C41-36007C895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1025</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ZTE (LiuJing) </cp:lastModifiedBy>
  <cp:revision>3</cp:revision>
  <cp:lastPrinted>2018-03-06T08:25:00Z</cp:lastPrinted>
  <dcterms:created xsi:type="dcterms:W3CDTF">2020-04-20T10:27:00Z</dcterms:created>
  <dcterms:modified xsi:type="dcterms:W3CDTF">2020-04-20T11:1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